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  <p:sldMasterId id="2147483674" r:id="rId2"/>
  </p:sldMasterIdLst>
  <p:notesMasterIdLst>
    <p:notesMasterId r:id="rId15"/>
  </p:notesMasterIdLst>
  <p:handoutMasterIdLst>
    <p:handoutMasterId r:id="rId16"/>
  </p:handoutMasterIdLst>
  <p:sldIdLst>
    <p:sldId id="561" r:id="rId3"/>
    <p:sldId id="1648" r:id="rId4"/>
    <p:sldId id="1489" r:id="rId5"/>
    <p:sldId id="1488" r:id="rId6"/>
    <p:sldId id="1487" r:id="rId7"/>
    <p:sldId id="1486" r:id="rId8"/>
    <p:sldId id="1644" r:id="rId9"/>
    <p:sldId id="1512" r:id="rId10"/>
    <p:sldId id="686" r:id="rId11"/>
    <p:sldId id="690" r:id="rId12"/>
    <p:sldId id="689" r:id="rId13"/>
    <p:sldId id="1646" r:id="rId14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/>
    </p:custShow>
    <p:custShow name="v=∫adx" id="7">
      <p:sldLst/>
    </p:custShow>
    <p:custShow name="自由落下" id="8">
      <p:sldLst/>
    </p:custShow>
    <p:custShow name="グラフ" id="9">
      <p:sldLst/>
    </p:custShow>
    <p:custShow name="放物運動" id="10">
      <p:sldLst/>
    </p:custShow>
    <p:custShow name="速度とグラフ" id="11">
      <p:sldLst/>
    </p:custShow>
    <p:custShow name="速度とグラフ2" id="12">
      <p:sldLst/>
    </p:custShow>
    <p:custShow name="加速度とグラフ" id="13">
      <p:sldLst/>
    </p:custShow>
    <p:custShow name="加速度とグラフ2" id="14">
      <p:sldLst/>
    </p:custShow>
    <p:custShow name="例1" id="15">
      <p:sldLst/>
    </p:custShow>
    <p:custShow name="例1解" id="16">
      <p:sldLst/>
    </p:custShow>
    <p:custShow name="例1解2" id="17">
      <p:sldLst/>
    </p:custShow>
    <p:custShow name="例2" id="18">
      <p:sldLst/>
    </p:custShow>
    <p:custShow name="例2解" id="19">
      <p:sldLst/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CFF"/>
    <a:srgbClr val="FFCCCC"/>
    <a:srgbClr val="FF99FF"/>
    <a:srgbClr val="CC66FF"/>
    <a:srgbClr val="FF9900"/>
    <a:srgbClr val="9900CC"/>
    <a:srgbClr val="FFCCFF"/>
    <a:srgbClr val="FFF0DC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57" autoAdjust="0"/>
    <p:restoredTop sz="95423" autoAdjust="0"/>
  </p:normalViewPr>
  <p:slideViewPr>
    <p:cSldViewPr snapToGrid="0">
      <p:cViewPr varScale="1">
        <p:scale>
          <a:sx n="86" d="100"/>
          <a:sy n="86" d="100"/>
        </p:scale>
        <p:origin x="1068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EA3BF4-59F7-4ADE-AB63-EABAFF05B340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8060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654718-1B85-73F8-B064-3A5DDD049C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>
            <a:extLst>
              <a:ext uri="{FF2B5EF4-FFF2-40B4-BE49-F238E27FC236}">
                <a16:creationId xmlns:a16="http://schemas.microsoft.com/office/drawing/2014/main" id="{575F7E83-688F-E647-17BB-20609F648F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>
            <a:extLst>
              <a:ext uri="{FF2B5EF4-FFF2-40B4-BE49-F238E27FC236}">
                <a16:creationId xmlns:a16="http://schemas.microsoft.com/office/drawing/2014/main" id="{D214E65B-7C17-F09F-A7BB-A557F4CBA8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F9D897D-E839-4209-1732-ECFC6836D2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EA3BF4-59F7-4ADE-AB63-EABAFF05B340}" type="slidenum">
              <a:rPr lang="ja-JP" altLang="en-US" smtClean="0"/>
              <a:pPr>
                <a:defRPr/>
              </a:pPr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4180947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EA3BF4-59F7-4ADE-AB63-EABAFF05B340}" type="slidenum">
              <a:rPr lang="ja-JP" altLang="en-US" smtClean="0"/>
              <a:pPr>
                <a:defRPr/>
              </a:pPr>
              <a:t>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953812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EA3BF4-59F7-4ADE-AB63-EABAFF05B340}" type="slidenum">
              <a:rPr lang="ja-JP" altLang="en-US" smtClean="0"/>
              <a:pPr>
                <a:defRPr/>
              </a:pPr>
              <a:t>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4722118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556B09-7B19-4870-998A-9D9BACEFF76D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86544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556B09-7B19-4870-998A-9D9BACEFF76D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3872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556B09-7B19-4870-998A-9D9BACEFF76D}" type="slidenum">
              <a:rPr lang="en-US" altLang="ja-JP" smtClean="0"/>
              <a:pPr/>
              <a:t>1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75655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EA3BF4-59F7-4ADE-AB63-EABAFF05B340}" type="slidenum">
              <a:rPr lang="ja-JP" altLang="en-US" smtClean="0"/>
              <a:pPr>
                <a:defRPr/>
              </a:pPr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46242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8614C-BC61-4BEB-AD36-19833BA863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78266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9AA96-3A5F-469E-9664-00D6A39B0C0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907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4DAA5-0652-4312-A378-AAD34023219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0484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1A7C0-951B-4480-AF1C-65E4EA93CFC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400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126CD-9692-4AB7-88A8-141739AAEDB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067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1FC95-1862-4CF0-B699-AC258D139A3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242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EDDA9-5376-4226-8C4D-8550242BD54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26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56915-E38A-487F-9C68-7E4AACCA759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50712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30E8A-9F81-4CBC-AD58-7CE0D987F83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8441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2835F-1744-40CC-989B-9367605B7A3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71162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F00A8-7806-4706-BB69-A0135355C4E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776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95DAFA-931C-4166-B5E5-3F7F5F4C0AA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448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BF043-7968-43E3-AF29-1B0F60BB230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639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C4672-F5C7-40AA-92D6-11D6BCF59B9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43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F1152-31E8-440B-A2E9-E987E902CEA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856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BED622BC-FB2F-454B-8F73-669BB0300F1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>
              <a:defRPr/>
            </a:pPr>
            <a:fld id="{5A5F4B33-CB6C-4275-94C2-F41CAB2E1B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451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7.bin"/><Relationship Id="rId3" Type="http://schemas.openxmlformats.org/officeDocument/2006/relationships/audio" Target="../media/media6.m4a"/><Relationship Id="rId21" Type="http://schemas.openxmlformats.org/officeDocument/2006/relationships/image" Target="../media/image14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microsoft.com/office/2007/relationships/media" Target="../media/media6.m4a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9.bin"/><Relationship Id="rId1" Type="http://schemas.openxmlformats.org/officeDocument/2006/relationships/tags" Target="../tags/tag6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2.wmf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6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1.bin"/><Relationship Id="rId42" Type="http://schemas.openxmlformats.org/officeDocument/2006/relationships/oleObject" Target="../embeddings/oleObject7.bin"/><Relationship Id="rId7" Type="http://schemas.openxmlformats.org/officeDocument/2006/relationships/image" Target="../media/image20.wmf"/><Relationship Id="rId2" Type="http://schemas.microsoft.com/office/2007/relationships/media" Target="../media/media7.m4a"/><Relationship Id="rId16" Type="http://schemas.openxmlformats.org/officeDocument/2006/relationships/oleObject" Target="../embeddings/oleObject10.bin"/><Relationship Id="rId29" Type="http://schemas.openxmlformats.org/officeDocument/2006/relationships/image" Target="../media/image10.wmf"/><Relationship Id="rId1" Type="http://schemas.openxmlformats.org/officeDocument/2006/relationships/tags" Target="../tags/tag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14.wmf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22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5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7.wmf"/><Relationship Id="rId31" Type="http://schemas.openxmlformats.org/officeDocument/2006/relationships/image" Target="../media/image11.wmf"/><Relationship Id="rId44" Type="http://schemas.openxmlformats.org/officeDocument/2006/relationships/oleObject" Target="../embeddings/oleObject9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6.bin"/><Relationship Id="rId35" Type="http://schemas.openxmlformats.org/officeDocument/2006/relationships/image" Target="../media/image7.wmf"/><Relationship Id="rId43" Type="http://schemas.openxmlformats.org/officeDocument/2006/relationships/image" Target="../media/image12.wmf"/><Relationship Id="rId8" Type="http://schemas.openxmlformats.org/officeDocument/2006/relationships/oleObject" Target="../embeddings/oleObject8.bin"/><Relationship Id="rId3" Type="http://schemas.openxmlformats.org/officeDocument/2006/relationships/audio" Target="../media/media7.m4a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8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2.bin"/><Relationship Id="rId46" Type="http://schemas.openxmlformats.org/officeDocument/2006/relationships/image" Target="../media/image4.png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audio" Target="../media/media1.m4a"/><Relationship Id="rId7" Type="http://schemas.openxmlformats.org/officeDocument/2006/relationships/image" Target="../media/image5.jpeg"/><Relationship Id="rId2" Type="http://schemas.microsoft.com/office/2007/relationships/media" Target="../media/media1.m4a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2.m4a"/><Relationship Id="rId7" Type="http://schemas.openxmlformats.org/officeDocument/2006/relationships/image" Target="../media/image4.png"/><Relationship Id="rId2" Type="http://schemas.microsoft.com/office/2007/relationships/media" Target="../media/media2.m4a"/><Relationship Id="rId1" Type="http://schemas.openxmlformats.org/officeDocument/2006/relationships/tags" Target="../tags/tag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salmonpony2.sakura.ne.jp/physics/mechanics/" TargetMode="External"/><Relationship Id="rId3" Type="http://schemas.openxmlformats.org/officeDocument/2006/relationships/audio" Target="../media/media3.m4a"/><Relationship Id="rId7" Type="http://schemas.openxmlformats.org/officeDocument/2006/relationships/oleObject" Target="../embeddings/oleObject2.bin"/><Relationship Id="rId2" Type="http://schemas.microsoft.com/office/2007/relationships/media" Target="../media/media3.m4a"/><Relationship Id="rId1" Type="http://schemas.openxmlformats.org/officeDocument/2006/relationships/tags" Target="../tags/tag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.bin"/><Relationship Id="rId3" Type="http://schemas.openxmlformats.org/officeDocument/2006/relationships/audio" Target="../media/media4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microsoft.com/office/2007/relationships/media" Target="../media/media4.m4a"/><Relationship Id="rId16" Type="http://schemas.openxmlformats.org/officeDocument/2006/relationships/image" Target="../media/image4.png"/><Relationship Id="rId1" Type="http://schemas.openxmlformats.org/officeDocument/2006/relationships/tags" Target="../tags/tag4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audio" Target="../media/media5.m4a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microsoft.com/office/2007/relationships/media" Target="../media/media5.m4a"/><Relationship Id="rId16" Type="http://schemas.openxmlformats.org/officeDocument/2006/relationships/image" Target="../media/image4.png"/><Relationship Id="rId1" Type="http://schemas.openxmlformats.org/officeDocument/2006/relationships/tags" Target="../tags/tag5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571499"/>
            <a:ext cx="9144000" cy="450770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algn="ctr">
              <a:defRPr/>
            </a:pPr>
            <a:r>
              <a:rPr lang="en-US" altLang="zh-CN" sz="2400" dirty="0">
                <a:solidFill>
                  <a:schemeClr val="bg1"/>
                </a:solidFill>
              </a:rPr>
              <a:t>CBI</a:t>
            </a:r>
            <a:r>
              <a:rPr lang="zh-CN" altLang="en-US" sz="2400">
                <a:solidFill>
                  <a:schemeClr val="bg1"/>
                </a:solidFill>
              </a:rPr>
              <a:t>研究会　</a:t>
            </a:r>
            <a:r>
              <a:rPr lang="en-US" altLang="zh-CN" sz="2400">
                <a:solidFill>
                  <a:schemeClr val="bg1"/>
                </a:solidFill>
              </a:rPr>
              <a:t>2025.0</a:t>
            </a:r>
            <a:r>
              <a:rPr lang="en-US" altLang="ja-JP" sz="2400">
                <a:solidFill>
                  <a:schemeClr val="bg1"/>
                </a:solidFill>
              </a:rPr>
              <a:t>2</a:t>
            </a:r>
            <a:r>
              <a:rPr lang="en-US" altLang="zh-CN" sz="2400">
                <a:solidFill>
                  <a:schemeClr val="bg1"/>
                </a:solidFill>
              </a:rPr>
              <a:t>.1</a:t>
            </a:r>
            <a:r>
              <a:rPr lang="en-US" altLang="ja-JP" sz="2400">
                <a:solidFill>
                  <a:schemeClr val="bg1"/>
                </a:solidFill>
              </a:rPr>
              <a:t>4</a:t>
            </a:r>
            <a:r>
              <a:rPr lang="zh-CN" altLang="en-US" sz="2400">
                <a:solidFill>
                  <a:schemeClr val="bg1"/>
                </a:solidFill>
              </a:rPr>
              <a:t>　於　</a:t>
            </a:r>
            <a:r>
              <a:rPr lang="ja-JP" altLang="en-US" sz="2400">
                <a:solidFill>
                  <a:schemeClr val="bg1"/>
                </a:solidFill>
              </a:rPr>
              <a:t>茗台中学校</a:t>
            </a:r>
            <a:endParaRPr lang="zh-CN" altLang="en-US" sz="2400" dirty="0">
              <a:solidFill>
                <a:schemeClr val="bg1"/>
              </a:solidFill>
            </a:endParaRPr>
          </a:p>
          <a:p>
            <a:pPr algn="ctr">
              <a:defRPr/>
            </a:pPr>
            <a:endParaRPr lang="en-US" altLang="ja-JP" sz="2400" kern="0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ja-JP" altLang="en-US" sz="3200" kern="0">
                <a:solidFill>
                  <a:schemeClr val="bg1"/>
                </a:solidFill>
              </a:rPr>
              <a:t>ばねと振り子、小中高大一般人が理解したいこと</a:t>
            </a:r>
            <a:endParaRPr lang="en-US" altLang="ja-JP" sz="3200" kern="0">
              <a:solidFill>
                <a:schemeClr val="bg1"/>
              </a:solidFill>
            </a:endParaRPr>
          </a:p>
          <a:p>
            <a:pPr algn="ctr">
              <a:defRPr/>
            </a:pPr>
            <a:endParaRPr lang="en-US" altLang="ja-JP" sz="1000" b="0" kern="0">
              <a:solidFill>
                <a:schemeClr val="bg1"/>
              </a:solidFill>
              <a:latin typeface="Times New Roman"/>
              <a:ea typeface="ＭＳ Ｐゴシック"/>
            </a:endParaRPr>
          </a:p>
          <a:p>
            <a:pPr algn="ctr">
              <a:defRPr/>
            </a:pPr>
            <a:r>
              <a:rPr lang="ja-JP" altLang="en-US" b="0" kern="0">
                <a:solidFill>
                  <a:schemeClr val="bg1"/>
                </a:solidFill>
                <a:latin typeface="Times New Roman"/>
                <a:ea typeface="ＭＳ Ｐゴシック"/>
              </a:rPr>
              <a:t>埼玉</a:t>
            </a:r>
            <a:r>
              <a:rPr lang="ja-JP" altLang="en-US" b="0" kern="0" dirty="0">
                <a:solidFill>
                  <a:schemeClr val="bg1"/>
                </a:solidFill>
                <a:latin typeface="Times New Roman"/>
                <a:ea typeface="ＭＳ Ｐゴシック"/>
              </a:rPr>
              <a:t>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401099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54646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+mn-cs"/>
              </a:rPr>
              <a:t>単振子　</a:t>
            </a:r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>
            <a:off x="7632700" y="1600560"/>
            <a:ext cx="1050925" cy="2171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180" name="Oval 4"/>
          <p:cNvSpPr>
            <a:spLocks noChangeArrowheads="1"/>
          </p:cNvSpPr>
          <p:nvPr/>
        </p:nvSpPr>
        <p:spPr bwMode="auto">
          <a:xfrm>
            <a:off x="8459788" y="3543660"/>
            <a:ext cx="420687" cy="4222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181" name="Line 5"/>
          <p:cNvSpPr>
            <a:spLocks noChangeShapeType="1"/>
          </p:cNvSpPr>
          <p:nvPr/>
        </p:nvSpPr>
        <p:spPr bwMode="auto">
          <a:xfrm>
            <a:off x="7596188" y="1598973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8305800" y="2639641"/>
          <a:ext cx="374561" cy="4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52268" imgH="164957" progId="Equation.3">
                  <p:embed/>
                </p:oleObj>
              </mc:Choice>
              <mc:Fallback>
                <p:oleObj name="数式" r:id="rId6" imgW="152268" imgH="164957" progId="Equation.3">
                  <p:embed/>
                  <p:pic>
                    <p:nvPicPr>
                      <p:cNvPr id="306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39641"/>
                        <a:ext cx="374561" cy="40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Rectangle 10"/>
          <p:cNvSpPr>
            <a:spLocks noChangeArrowheads="1"/>
          </p:cNvSpPr>
          <p:nvPr/>
        </p:nvSpPr>
        <p:spPr bwMode="auto">
          <a:xfrm>
            <a:off x="0" y="1907695"/>
            <a:ext cx="3464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加速度　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0" y="994359"/>
            <a:ext cx="59298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支点の真下を原点とし経路の円弧に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そって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座標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x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をとる。</a:t>
            </a:r>
          </a:p>
        </p:txBody>
      </p:sp>
      <p:sp>
        <p:nvSpPr>
          <p:cNvPr id="306189" name="Rectangle 13"/>
          <p:cNvSpPr>
            <a:spLocks noChangeArrowheads="1"/>
          </p:cNvSpPr>
          <p:nvPr/>
        </p:nvSpPr>
        <p:spPr bwMode="auto">
          <a:xfrm>
            <a:off x="1896002" y="2856959"/>
            <a:ext cx="30572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経路方向成分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</a:p>
        </p:txBody>
      </p:sp>
      <p:sp>
        <p:nvSpPr>
          <p:cNvPr id="306197" name="Rectangle 21"/>
          <p:cNvSpPr>
            <a:spLocks noChangeArrowheads="1"/>
          </p:cNvSpPr>
          <p:nvPr/>
        </p:nvSpPr>
        <p:spPr bwMode="auto">
          <a:xfrm>
            <a:off x="1403797" y="546460"/>
            <a:ext cx="77402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質量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の物体を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長さ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糸でつるし、振らせる。</a:t>
            </a:r>
          </a:p>
        </p:txBody>
      </p:sp>
      <p:sp>
        <p:nvSpPr>
          <p:cNvPr id="306205" name="Arc 29"/>
          <p:cNvSpPr>
            <a:spLocks/>
          </p:cNvSpPr>
          <p:nvPr/>
        </p:nvSpPr>
        <p:spPr bwMode="auto">
          <a:xfrm flipV="1">
            <a:off x="6761163" y="1603735"/>
            <a:ext cx="2311400" cy="2466975"/>
          </a:xfrm>
          <a:custGeom>
            <a:avLst/>
            <a:gdLst>
              <a:gd name="T0" fmla="*/ 0 w 21238"/>
              <a:gd name="T1" fmla="*/ 2140862605 h 21600"/>
              <a:gd name="T2" fmla="*/ 2147483647 w 21238"/>
              <a:gd name="T3" fmla="*/ 2147483647 h 21600"/>
              <a:gd name="T4" fmla="*/ 2147483647 w 21238"/>
              <a:gd name="T5" fmla="*/ 2147483647 h 21600"/>
              <a:gd name="T6" fmla="*/ 0 60000 65536"/>
              <a:gd name="T7" fmla="*/ 0 60000 65536"/>
              <a:gd name="T8" fmla="*/ 0 60000 65536"/>
              <a:gd name="T9" fmla="*/ 0 w 21238"/>
              <a:gd name="T10" fmla="*/ 0 h 21600"/>
              <a:gd name="T11" fmla="*/ 21238 w 212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38" h="21600" fill="none" extrusionOk="0">
                <a:moveTo>
                  <a:pt x="-1" y="1436"/>
                </a:moveTo>
                <a:cubicBezTo>
                  <a:pt x="2472" y="487"/>
                  <a:pt x="5097" y="-1"/>
                  <a:pt x="7746" y="0"/>
                </a:cubicBezTo>
                <a:cubicBezTo>
                  <a:pt x="12650" y="0"/>
                  <a:pt x="17408" y="1668"/>
                  <a:pt x="21237" y="4732"/>
                </a:cubicBezTo>
              </a:path>
              <a:path w="21238" h="21600" stroke="0" extrusionOk="0">
                <a:moveTo>
                  <a:pt x="-1" y="1436"/>
                </a:moveTo>
                <a:cubicBezTo>
                  <a:pt x="2472" y="487"/>
                  <a:pt x="5097" y="-1"/>
                  <a:pt x="7746" y="0"/>
                </a:cubicBezTo>
                <a:cubicBezTo>
                  <a:pt x="12650" y="0"/>
                  <a:pt x="17408" y="1668"/>
                  <a:pt x="21237" y="4732"/>
                </a:cubicBezTo>
                <a:lnTo>
                  <a:pt x="7746" y="21600"/>
                </a:lnTo>
                <a:lnTo>
                  <a:pt x="-1" y="143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446838" y="-807678"/>
            <a:ext cx="2419350" cy="4773613"/>
            <a:chOff x="4070" y="-853"/>
            <a:chExt cx="1524" cy="3007"/>
          </a:xfrm>
        </p:grpSpPr>
        <p:grpSp>
          <p:nvGrpSpPr>
            <p:cNvPr id="10319" name="Group 34"/>
            <p:cNvGrpSpPr>
              <a:grpSpLocks/>
            </p:cNvGrpSpPr>
            <p:nvPr/>
          </p:nvGrpSpPr>
          <p:grpSpPr bwMode="auto">
            <a:xfrm>
              <a:off x="4808" y="664"/>
              <a:ext cx="786" cy="1490"/>
              <a:chOff x="4808" y="664"/>
              <a:chExt cx="786" cy="1490"/>
            </a:xfrm>
          </p:grpSpPr>
          <p:sp>
            <p:nvSpPr>
              <p:cNvPr id="10321" name="Line 35"/>
              <p:cNvSpPr>
                <a:spLocks noChangeShapeType="1"/>
              </p:cNvSpPr>
              <p:nvPr/>
            </p:nvSpPr>
            <p:spPr bwMode="auto">
              <a:xfrm>
                <a:off x="4808" y="664"/>
                <a:ext cx="662" cy="1368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0322" name="Oval 36"/>
              <p:cNvSpPr>
                <a:spLocks noChangeArrowheads="1"/>
              </p:cNvSpPr>
              <p:nvPr/>
            </p:nvSpPr>
            <p:spPr bwMode="auto">
              <a:xfrm>
                <a:off x="5329" y="1888"/>
                <a:ext cx="265" cy="26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99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10320" name="Line 37"/>
            <p:cNvSpPr>
              <a:spLocks noChangeShapeType="1"/>
            </p:cNvSpPr>
            <p:nvPr/>
          </p:nvSpPr>
          <p:spPr bwMode="auto">
            <a:xfrm>
              <a:off x="4070" y="-853"/>
              <a:ext cx="727" cy="14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0256" name="Rectangle 38"/>
          <p:cNvSpPr>
            <a:spLocks noChangeArrowheads="1"/>
          </p:cNvSpPr>
          <p:nvPr/>
        </p:nvSpPr>
        <p:spPr bwMode="auto">
          <a:xfrm>
            <a:off x="6696075" y="1238610"/>
            <a:ext cx="2197100" cy="361950"/>
          </a:xfrm>
          <a:prstGeom prst="rect">
            <a:avLst/>
          </a:prstGeom>
          <a:solidFill>
            <a:srgbClr val="CCEC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257" name="Line 39"/>
          <p:cNvSpPr>
            <a:spLocks noChangeShapeType="1"/>
          </p:cNvSpPr>
          <p:nvPr/>
        </p:nvSpPr>
        <p:spPr bwMode="auto">
          <a:xfrm>
            <a:off x="6680948" y="1600560"/>
            <a:ext cx="2225675" cy="0"/>
          </a:xfrm>
          <a:prstGeom prst="line">
            <a:avLst/>
          </a:prstGeom>
          <a:noFill/>
          <a:ln w="9525">
            <a:solidFill>
              <a:srgbClr val="99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29" name="Rectangle 53"/>
          <p:cNvSpPr>
            <a:spLocks noChangeArrowheads="1"/>
          </p:cNvSpPr>
          <p:nvPr/>
        </p:nvSpPr>
        <p:spPr bwMode="auto">
          <a:xfrm>
            <a:off x="7229475" y="403896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0</a:t>
            </a:r>
          </a:p>
        </p:txBody>
      </p:sp>
      <p:sp>
        <p:nvSpPr>
          <p:cNvPr id="306232" name="Rectangle 56"/>
          <p:cNvSpPr>
            <a:spLocks noChangeArrowheads="1"/>
          </p:cNvSpPr>
          <p:nvPr/>
        </p:nvSpPr>
        <p:spPr bwMode="auto">
          <a:xfrm>
            <a:off x="812749" y="3856756"/>
            <a:ext cx="3186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簡単には解けない。</a:t>
            </a:r>
          </a:p>
        </p:txBody>
      </p:sp>
      <p:sp>
        <p:nvSpPr>
          <p:cNvPr id="306235" name="Rectangle 59"/>
          <p:cNvSpPr>
            <a:spLocks noChangeArrowheads="1"/>
          </p:cNvSpPr>
          <p:nvPr/>
        </p:nvSpPr>
        <p:spPr bwMode="auto">
          <a:xfrm>
            <a:off x="1842249" y="1917032"/>
            <a:ext cx="3429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力：重力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  <a:r>
              <a:rPr kumimoji="1" lang="ja-JP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、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張力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36" name="Rectangle 60"/>
          <p:cNvSpPr>
            <a:spLocks noChangeArrowheads="1"/>
          </p:cNvSpPr>
          <p:nvPr/>
        </p:nvSpPr>
        <p:spPr bwMode="auto">
          <a:xfrm>
            <a:off x="980224" y="3332286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44" name="Rectangle 68"/>
          <p:cNvSpPr>
            <a:spLocks noChangeArrowheads="1"/>
          </p:cNvSpPr>
          <p:nvPr/>
        </p:nvSpPr>
        <p:spPr bwMode="auto">
          <a:xfrm>
            <a:off x="3461310" y="1460299"/>
            <a:ext cx="173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振れ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50" name="Rectangle 74"/>
          <p:cNvSpPr>
            <a:spLocks noChangeArrowheads="1"/>
          </p:cNvSpPr>
          <p:nvPr/>
        </p:nvSpPr>
        <p:spPr bwMode="auto">
          <a:xfrm>
            <a:off x="203528" y="3346553"/>
            <a:ext cx="3039210" cy="51011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55" name="Rectangle 79"/>
          <p:cNvSpPr>
            <a:spLocks noChangeArrowheads="1"/>
          </p:cNvSpPr>
          <p:nvPr/>
        </p:nvSpPr>
        <p:spPr bwMode="auto">
          <a:xfrm>
            <a:off x="7524750" y="2079985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63" name="Rectangle 87"/>
          <p:cNvSpPr>
            <a:spLocks noChangeArrowheads="1"/>
          </p:cNvSpPr>
          <p:nvPr/>
        </p:nvSpPr>
        <p:spPr bwMode="auto">
          <a:xfrm>
            <a:off x="5073617" y="2364626"/>
            <a:ext cx="598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in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69" name="Rectangle 93"/>
          <p:cNvSpPr>
            <a:spLocks noChangeArrowheads="1"/>
          </p:cNvSpPr>
          <p:nvPr/>
        </p:nvSpPr>
        <p:spPr bwMode="auto">
          <a:xfrm>
            <a:off x="5547040" y="2366213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70" name="Rectangle 94"/>
          <p:cNvSpPr>
            <a:spLocks noChangeArrowheads="1"/>
          </p:cNvSpPr>
          <p:nvPr/>
        </p:nvSpPr>
        <p:spPr bwMode="auto">
          <a:xfrm>
            <a:off x="4454492" y="2372563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</a:p>
        </p:txBody>
      </p:sp>
      <p:sp>
        <p:nvSpPr>
          <p:cNvPr id="306272" name="Rectangle 96"/>
          <p:cNvSpPr>
            <a:spLocks noChangeArrowheads="1"/>
          </p:cNvSpPr>
          <p:nvPr/>
        </p:nvSpPr>
        <p:spPr bwMode="auto">
          <a:xfrm>
            <a:off x="1347286" y="3337737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-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82" name="Rectangle 106"/>
          <p:cNvSpPr>
            <a:spLocks noChangeArrowheads="1"/>
          </p:cNvSpPr>
          <p:nvPr/>
        </p:nvSpPr>
        <p:spPr bwMode="auto">
          <a:xfrm>
            <a:off x="1615686" y="3340911"/>
            <a:ext cx="17011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in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</a:p>
        </p:txBody>
      </p:sp>
      <p:sp>
        <p:nvSpPr>
          <p:cNvPr id="306286" name="Rectangle 110"/>
          <p:cNvSpPr>
            <a:spLocks noChangeArrowheads="1"/>
          </p:cNvSpPr>
          <p:nvPr/>
        </p:nvSpPr>
        <p:spPr bwMode="auto">
          <a:xfrm>
            <a:off x="8101013" y="2116498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06287" name="Rectangle 111"/>
          <p:cNvSpPr>
            <a:spLocks noChangeArrowheads="1"/>
          </p:cNvSpPr>
          <p:nvPr/>
        </p:nvSpPr>
        <p:spPr bwMode="auto">
          <a:xfrm>
            <a:off x="5182635" y="1453202"/>
            <a:ext cx="37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x</a:t>
            </a:r>
          </a:p>
        </p:txBody>
      </p:sp>
      <p:sp>
        <p:nvSpPr>
          <p:cNvPr id="306288" name="Rectangle 112"/>
          <p:cNvSpPr>
            <a:spLocks noChangeArrowheads="1"/>
          </p:cNvSpPr>
          <p:nvPr/>
        </p:nvSpPr>
        <p:spPr bwMode="auto">
          <a:xfrm>
            <a:off x="5788915" y="1496671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06289" name="Rectangle 113"/>
          <p:cNvSpPr>
            <a:spLocks noChangeArrowheads="1"/>
          </p:cNvSpPr>
          <p:nvPr/>
        </p:nvSpPr>
        <p:spPr bwMode="auto">
          <a:xfrm>
            <a:off x="5495347" y="1464617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=</a:t>
            </a:r>
          </a:p>
        </p:txBody>
      </p:sp>
      <p:sp>
        <p:nvSpPr>
          <p:cNvPr id="306294" name="Line 118"/>
          <p:cNvSpPr>
            <a:spLocks noChangeShapeType="1"/>
          </p:cNvSpPr>
          <p:nvPr/>
        </p:nvSpPr>
        <p:spPr bwMode="auto">
          <a:xfrm>
            <a:off x="1780316" y="3587154"/>
            <a:ext cx="242887" cy="13335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/>
        </p:nvGraphicFramePr>
        <p:xfrm>
          <a:off x="1173070" y="1988470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39680" imgH="177480" progId="Equation.3">
                  <p:embed/>
                </p:oleObj>
              </mc:Choice>
              <mc:Fallback>
                <p:oleObj name="数式" r:id="rId8" imgW="139680" imgH="17748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70" y="1988470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54"/>
          <p:cNvSpPr>
            <a:spLocks noChangeArrowheads="1"/>
          </p:cNvSpPr>
          <p:nvPr/>
        </p:nvSpPr>
        <p:spPr bwMode="auto">
          <a:xfrm>
            <a:off x="1" y="238936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合力は経路方向</a:t>
            </a:r>
          </a:p>
        </p:txBody>
      </p:sp>
      <p:sp>
        <p:nvSpPr>
          <p:cNvPr id="87" name="Rectangle 67"/>
          <p:cNvSpPr>
            <a:spLocks noChangeArrowheads="1"/>
          </p:cNvSpPr>
          <p:nvPr/>
        </p:nvSpPr>
        <p:spPr bwMode="auto">
          <a:xfrm>
            <a:off x="-33" y="3840873"/>
            <a:ext cx="994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Ｐゴシック" charset="-128"/>
                <a:cs typeface="Times New Roman" pitchFamily="18" charset="0"/>
              </a:rPr>
              <a:t>解く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89" name="グループ化 88"/>
          <p:cNvGrpSpPr/>
          <p:nvPr/>
        </p:nvGrpSpPr>
        <p:grpSpPr>
          <a:xfrm>
            <a:off x="77273" y="5056523"/>
            <a:ext cx="6083300" cy="1711325"/>
            <a:chOff x="2837961" y="5146675"/>
            <a:chExt cx="6083300" cy="1711325"/>
          </a:xfrm>
          <a:effectLst/>
        </p:grpSpPr>
        <p:sp>
          <p:nvSpPr>
            <p:cNvPr id="90" name="AutoShape 113"/>
            <p:cNvSpPr>
              <a:spLocks noChangeArrowheads="1"/>
            </p:cNvSpPr>
            <p:nvPr/>
          </p:nvSpPr>
          <p:spPr bwMode="auto">
            <a:xfrm>
              <a:off x="2837961" y="5180013"/>
              <a:ext cx="6083300" cy="1677987"/>
            </a:xfrm>
            <a:prstGeom prst="roundRect">
              <a:avLst>
                <a:gd name="adj" fmla="val 16667"/>
              </a:avLst>
            </a:prstGeom>
            <a:solidFill>
              <a:srgbClr val="FFEAE4"/>
            </a:solidFill>
            <a:ln w="28575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91" name="Rectangle 114"/>
            <p:cNvSpPr>
              <a:spLocks noChangeArrowheads="1"/>
            </p:cNvSpPr>
            <p:nvPr/>
          </p:nvSpPr>
          <p:spPr bwMode="auto">
            <a:xfrm>
              <a:off x="2912574" y="5146675"/>
              <a:ext cx="1962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運動の予測</a:t>
              </a:r>
            </a:p>
          </p:txBody>
        </p:sp>
        <p:sp>
          <p:nvSpPr>
            <p:cNvPr id="92" name="Rectangle 115"/>
            <p:cNvSpPr>
              <a:spLocks noChangeArrowheads="1"/>
            </p:cNvSpPr>
            <p:nvPr/>
          </p:nvSpPr>
          <p:spPr bwMode="auto">
            <a:xfrm>
              <a:off x="4938224" y="5165725"/>
              <a:ext cx="32813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①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物体毎に加速度と</a:t>
              </a:r>
            </a:p>
          </p:txBody>
        </p:sp>
        <p:sp>
          <p:nvSpPr>
            <p:cNvPr id="93" name="Rectangle 116"/>
            <p:cNvSpPr>
              <a:spLocks noChangeArrowheads="1"/>
            </p:cNvSpPr>
            <p:nvPr/>
          </p:nvSpPr>
          <p:spPr bwMode="auto">
            <a:xfrm>
              <a:off x="2926861" y="6335713"/>
              <a:ext cx="504983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質量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×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加速度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=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受ける力の総和</a:t>
              </a:r>
            </a:p>
          </p:txBody>
        </p:sp>
        <p:sp>
          <p:nvSpPr>
            <p:cNvPr id="94" name="Rectangle 117"/>
            <p:cNvSpPr>
              <a:spLocks noChangeArrowheads="1"/>
            </p:cNvSpPr>
            <p:nvPr/>
          </p:nvSpPr>
          <p:spPr bwMode="auto">
            <a:xfrm>
              <a:off x="2937974" y="5943600"/>
              <a:ext cx="58515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②</a:t>
              </a:r>
              <a:r>
                <a: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物体成分毎に運動方程式をたてる　　</a:t>
              </a:r>
            </a:p>
          </p:txBody>
        </p:sp>
        <p:sp>
          <p:nvSpPr>
            <p:cNvPr id="95" name="Rectangle 118"/>
            <p:cNvSpPr>
              <a:spLocks noChangeArrowheads="1"/>
            </p:cNvSpPr>
            <p:nvPr/>
          </p:nvSpPr>
          <p:spPr bwMode="auto">
            <a:xfrm>
              <a:off x="3201499" y="5549900"/>
              <a:ext cx="25939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受ける全ての力</a:t>
              </a:r>
            </a:p>
          </p:txBody>
        </p:sp>
        <p:sp>
          <p:nvSpPr>
            <p:cNvPr id="96" name="Rectangle 119"/>
            <p:cNvSpPr>
              <a:spLocks noChangeArrowheads="1"/>
            </p:cNvSpPr>
            <p:nvPr/>
          </p:nvSpPr>
          <p:spPr bwMode="auto">
            <a:xfrm>
              <a:off x="7786915" y="6333254"/>
              <a:ext cx="11049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③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解く</a:t>
              </a:r>
            </a:p>
          </p:txBody>
        </p:sp>
        <p:sp>
          <p:nvSpPr>
            <p:cNvPr id="97" name="Rectangle 118"/>
            <p:cNvSpPr>
              <a:spLocks noChangeArrowheads="1"/>
            </p:cNvSpPr>
            <p:nvPr/>
          </p:nvSpPr>
          <p:spPr bwMode="auto">
            <a:xfrm>
              <a:off x="7435605" y="5538178"/>
              <a:ext cx="1210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を図示</a:t>
              </a:r>
            </a:p>
          </p:txBody>
        </p:sp>
        <p:sp>
          <p:nvSpPr>
            <p:cNvPr id="98" name="Rectangle 118"/>
            <p:cNvSpPr>
              <a:spLocks noChangeArrowheads="1"/>
            </p:cNvSpPr>
            <p:nvPr/>
          </p:nvSpPr>
          <p:spPr bwMode="auto">
            <a:xfrm>
              <a:off x="5546397" y="5503009"/>
              <a:ext cx="20970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(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　　　、　　　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)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99" name="Rectangle 118"/>
            <p:cNvSpPr>
              <a:spLocks noChangeArrowheads="1"/>
            </p:cNvSpPr>
            <p:nvPr/>
          </p:nvSpPr>
          <p:spPr bwMode="auto">
            <a:xfrm>
              <a:off x="5663344" y="554990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接触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00" name="Rectangle 118"/>
            <p:cNvSpPr>
              <a:spLocks noChangeArrowheads="1"/>
            </p:cNvSpPr>
            <p:nvPr/>
          </p:nvSpPr>
          <p:spPr bwMode="auto">
            <a:xfrm>
              <a:off x="6566022" y="5526454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重力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01" name="AutoShape 113"/>
          <p:cNvSpPr>
            <a:spLocks noChangeArrowheads="1"/>
          </p:cNvSpPr>
          <p:nvPr/>
        </p:nvSpPr>
        <p:spPr bwMode="auto">
          <a:xfrm>
            <a:off x="2193128" y="5174269"/>
            <a:ext cx="3494978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2" name="AutoShape 113"/>
          <p:cNvSpPr>
            <a:spLocks noChangeArrowheads="1"/>
          </p:cNvSpPr>
          <p:nvPr/>
        </p:nvSpPr>
        <p:spPr bwMode="auto">
          <a:xfrm>
            <a:off x="370957" y="5518780"/>
            <a:ext cx="5630598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3" name="AutoShape 113"/>
          <p:cNvSpPr>
            <a:spLocks noChangeArrowheads="1"/>
          </p:cNvSpPr>
          <p:nvPr/>
        </p:nvSpPr>
        <p:spPr bwMode="auto">
          <a:xfrm>
            <a:off x="261928" y="6314302"/>
            <a:ext cx="4838106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4" name="AutoShape 113"/>
          <p:cNvSpPr>
            <a:spLocks noChangeArrowheads="1"/>
          </p:cNvSpPr>
          <p:nvPr/>
        </p:nvSpPr>
        <p:spPr bwMode="auto">
          <a:xfrm>
            <a:off x="5117263" y="6327182"/>
            <a:ext cx="961565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5" name="AutoShape 113"/>
          <p:cNvSpPr>
            <a:spLocks noChangeArrowheads="1"/>
          </p:cNvSpPr>
          <p:nvPr/>
        </p:nvSpPr>
        <p:spPr bwMode="auto">
          <a:xfrm>
            <a:off x="223291" y="5902179"/>
            <a:ext cx="5752506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6" name="AutoShape 10"/>
          <p:cNvSpPr>
            <a:spLocks noChangeArrowheads="1"/>
          </p:cNvSpPr>
          <p:nvPr/>
        </p:nvSpPr>
        <p:spPr bwMode="auto">
          <a:xfrm>
            <a:off x="191342" y="6275201"/>
            <a:ext cx="84408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7" name="AutoShape 10"/>
          <p:cNvSpPr>
            <a:spLocks noChangeArrowheads="1"/>
          </p:cNvSpPr>
          <p:nvPr/>
        </p:nvSpPr>
        <p:spPr bwMode="auto">
          <a:xfrm>
            <a:off x="1267107" y="6277348"/>
            <a:ext cx="1153364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1" name="AutoShape 10"/>
          <p:cNvSpPr>
            <a:spLocks noChangeArrowheads="1"/>
          </p:cNvSpPr>
          <p:nvPr/>
        </p:nvSpPr>
        <p:spPr bwMode="auto">
          <a:xfrm>
            <a:off x="2589283" y="6263901"/>
            <a:ext cx="2578753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4" name="AutoShape 10"/>
          <p:cNvSpPr>
            <a:spLocks noChangeArrowheads="1"/>
          </p:cNvSpPr>
          <p:nvPr/>
        </p:nvSpPr>
        <p:spPr bwMode="auto">
          <a:xfrm>
            <a:off x="2769974" y="5883315"/>
            <a:ext cx="1802025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7" name="Rectangle 67"/>
          <p:cNvSpPr>
            <a:spLocks noChangeArrowheads="1"/>
          </p:cNvSpPr>
          <p:nvPr/>
        </p:nvSpPr>
        <p:spPr bwMode="auto">
          <a:xfrm>
            <a:off x="7896348" y="4124448"/>
            <a:ext cx="626165" cy="51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Ｐゴシック" charset="-128"/>
                <a:cs typeface="Times New Roman" pitchFamily="18" charset="0"/>
              </a:rPr>
              <a:t>力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3" name="Rectangle 54"/>
          <p:cNvSpPr>
            <a:spLocks noChangeArrowheads="1"/>
          </p:cNvSpPr>
          <p:nvPr/>
        </p:nvSpPr>
        <p:spPr bwMode="auto">
          <a:xfrm>
            <a:off x="2756648" y="2362466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きさは</a:t>
            </a:r>
          </a:p>
        </p:txBody>
      </p:sp>
      <p:sp>
        <p:nvSpPr>
          <p:cNvPr id="124" name="Rectangle 74"/>
          <p:cNvSpPr>
            <a:spLocks noChangeArrowheads="1"/>
          </p:cNvSpPr>
          <p:nvPr/>
        </p:nvSpPr>
        <p:spPr bwMode="auto">
          <a:xfrm>
            <a:off x="4312304" y="2408223"/>
            <a:ext cx="1886791" cy="49147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-33" y="2843513"/>
            <a:ext cx="23391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運動方程式　</a:t>
            </a:r>
          </a:p>
        </p:txBody>
      </p:sp>
      <p:sp>
        <p:nvSpPr>
          <p:cNvPr id="126" name="Line 104"/>
          <p:cNvSpPr>
            <a:spLocks noChangeShapeType="1"/>
          </p:cNvSpPr>
          <p:nvPr/>
        </p:nvSpPr>
        <p:spPr bwMode="auto">
          <a:xfrm flipH="1" flipV="1">
            <a:off x="934569" y="3445994"/>
            <a:ext cx="2588559" cy="243036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7" name="AutoShape 3"/>
          <p:cNvSpPr>
            <a:spLocks noChangeArrowheads="1"/>
          </p:cNvSpPr>
          <p:nvPr/>
        </p:nvSpPr>
        <p:spPr bwMode="auto">
          <a:xfrm>
            <a:off x="1441169" y="613695"/>
            <a:ext cx="1154113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8" name="Line 5"/>
          <p:cNvSpPr>
            <a:spLocks noChangeShapeType="1"/>
          </p:cNvSpPr>
          <p:nvPr/>
        </p:nvSpPr>
        <p:spPr bwMode="auto">
          <a:xfrm flipH="1">
            <a:off x="616258" y="1113437"/>
            <a:ext cx="1709010" cy="239452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9" name="Line 13"/>
          <p:cNvSpPr>
            <a:spLocks noChangeShapeType="1"/>
          </p:cNvSpPr>
          <p:nvPr/>
        </p:nvSpPr>
        <p:spPr bwMode="auto">
          <a:xfrm flipV="1">
            <a:off x="704943" y="985133"/>
            <a:ext cx="1203161" cy="522451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0" name="Rectangle 106"/>
          <p:cNvSpPr>
            <a:spLocks noChangeArrowheads="1"/>
          </p:cNvSpPr>
          <p:nvPr/>
        </p:nvSpPr>
        <p:spPr bwMode="auto">
          <a:xfrm>
            <a:off x="319647" y="3331924"/>
            <a:ext cx="5004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</a:t>
            </a:r>
          </a:p>
        </p:txBody>
      </p:sp>
      <p:sp>
        <p:nvSpPr>
          <p:cNvPr id="306293" name="Line 117"/>
          <p:cNvSpPr>
            <a:spLocks noChangeShapeType="1"/>
          </p:cNvSpPr>
          <p:nvPr/>
        </p:nvSpPr>
        <p:spPr bwMode="auto">
          <a:xfrm>
            <a:off x="420187" y="3558399"/>
            <a:ext cx="282575" cy="161925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31" name="Object 6"/>
          <p:cNvGraphicFramePr>
            <a:graphicFrameLocks noChangeAspect="1"/>
          </p:cNvGraphicFramePr>
          <p:nvPr/>
        </p:nvGraphicFramePr>
        <p:xfrm>
          <a:off x="699595" y="3386856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39680" imgH="177480" progId="Equation.3">
                  <p:embed/>
                </p:oleObj>
              </mc:Choice>
              <mc:Fallback>
                <p:oleObj name="数式" r:id="rId8" imgW="139680" imgH="177480" progId="Equation.3">
                  <p:embed/>
                  <p:pic>
                    <p:nvPicPr>
                      <p:cNvPr id="1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95" y="3386856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AutoShape 3"/>
          <p:cNvSpPr>
            <a:spLocks noChangeArrowheads="1"/>
          </p:cNvSpPr>
          <p:nvPr/>
        </p:nvSpPr>
        <p:spPr bwMode="auto">
          <a:xfrm>
            <a:off x="-13640" y="1957413"/>
            <a:ext cx="1626301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3" name="Line 5"/>
          <p:cNvSpPr>
            <a:spLocks noChangeShapeType="1"/>
          </p:cNvSpPr>
          <p:nvPr/>
        </p:nvSpPr>
        <p:spPr bwMode="auto">
          <a:xfrm flipH="1">
            <a:off x="958476" y="2544304"/>
            <a:ext cx="353753" cy="94653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4" name="Line 13"/>
          <p:cNvSpPr>
            <a:spLocks noChangeShapeType="1"/>
          </p:cNvSpPr>
          <p:nvPr/>
        </p:nvSpPr>
        <p:spPr bwMode="auto">
          <a:xfrm flipH="1" flipV="1">
            <a:off x="837079" y="2456184"/>
            <a:ext cx="997417" cy="374001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8" name="AutoShape 3"/>
          <p:cNvSpPr>
            <a:spLocks noChangeArrowheads="1"/>
          </p:cNvSpPr>
          <p:nvPr/>
        </p:nvSpPr>
        <p:spPr bwMode="auto">
          <a:xfrm>
            <a:off x="4482310" y="2427722"/>
            <a:ext cx="1595761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9" name="Line 5"/>
          <p:cNvSpPr>
            <a:spLocks noChangeShapeType="1"/>
          </p:cNvSpPr>
          <p:nvPr/>
        </p:nvSpPr>
        <p:spPr bwMode="auto">
          <a:xfrm flipH="1">
            <a:off x="2289562" y="2889362"/>
            <a:ext cx="2847180" cy="75171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0" name="Line 13"/>
          <p:cNvSpPr>
            <a:spLocks noChangeShapeType="1"/>
          </p:cNvSpPr>
          <p:nvPr/>
        </p:nvSpPr>
        <p:spPr bwMode="auto">
          <a:xfrm flipH="1" flipV="1">
            <a:off x="609740" y="2834269"/>
            <a:ext cx="2080563" cy="3412926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1" name="Rectangle 112"/>
          <p:cNvSpPr>
            <a:spLocks noChangeArrowheads="1"/>
          </p:cNvSpPr>
          <p:nvPr/>
        </p:nvSpPr>
        <p:spPr bwMode="auto">
          <a:xfrm>
            <a:off x="5912410" y="1482710"/>
            <a:ext cx="3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147" name="Object 6"/>
          <p:cNvGraphicFramePr>
            <a:graphicFrameLocks noChangeAspect="1"/>
          </p:cNvGraphicFramePr>
          <p:nvPr/>
        </p:nvGraphicFramePr>
        <p:xfrm>
          <a:off x="5158269" y="2851207"/>
          <a:ext cx="10699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431640" imgH="203040" progId="Equation.3">
                  <p:embed/>
                </p:oleObj>
              </mc:Choice>
              <mc:Fallback>
                <p:oleObj name="数式" r:id="rId10" imgW="431640" imgH="203040" progId="Equation.3">
                  <p:embed/>
                  <p:pic>
                    <p:nvPicPr>
                      <p:cNvPr id="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269" y="2851207"/>
                        <a:ext cx="10699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/>
        </p:nvGraphicFramePr>
        <p:xfrm>
          <a:off x="4068730" y="3324850"/>
          <a:ext cx="439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177480" imgH="203040" progId="Equation.3">
                  <p:embed/>
                </p:oleObj>
              </mc:Choice>
              <mc:Fallback>
                <p:oleObj name="数式" r:id="rId12" imgW="177480" imgH="203040" progId="Equation.3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30" y="3324850"/>
                        <a:ext cx="4397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63"/>
          <p:cNvSpPr>
            <a:spLocks noChangeArrowheads="1"/>
          </p:cNvSpPr>
          <p:nvPr/>
        </p:nvSpPr>
        <p:spPr bwMode="auto">
          <a:xfrm>
            <a:off x="3371163" y="3339137"/>
            <a:ext cx="48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</a:t>
            </a:r>
          </a:p>
        </p:txBody>
      </p:sp>
      <p:sp>
        <p:nvSpPr>
          <p:cNvPr id="152" name="Rectangle 74"/>
          <p:cNvSpPr>
            <a:spLocks noChangeArrowheads="1"/>
          </p:cNvSpPr>
          <p:nvPr/>
        </p:nvSpPr>
        <p:spPr bwMode="auto">
          <a:xfrm>
            <a:off x="3941811" y="3346553"/>
            <a:ext cx="2163681" cy="48088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4" name="Line 13"/>
          <p:cNvSpPr>
            <a:spLocks noChangeShapeType="1"/>
          </p:cNvSpPr>
          <p:nvPr/>
        </p:nvSpPr>
        <p:spPr bwMode="auto">
          <a:xfrm flipH="1" flipV="1">
            <a:off x="707276" y="4230885"/>
            <a:ext cx="4832909" cy="211715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0" name="AutoShape 3"/>
          <p:cNvSpPr>
            <a:spLocks noChangeArrowheads="1"/>
          </p:cNvSpPr>
          <p:nvPr/>
        </p:nvSpPr>
        <p:spPr bwMode="auto">
          <a:xfrm>
            <a:off x="5191093" y="2876234"/>
            <a:ext cx="1002129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1" name="Line 5"/>
          <p:cNvSpPr>
            <a:spLocks noChangeShapeType="1"/>
          </p:cNvSpPr>
          <p:nvPr/>
        </p:nvSpPr>
        <p:spPr bwMode="auto">
          <a:xfrm flipH="1">
            <a:off x="4553305" y="3217148"/>
            <a:ext cx="1248753" cy="25257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2" name="AutoShape 10"/>
          <p:cNvSpPr>
            <a:spLocks noChangeArrowheads="1"/>
          </p:cNvSpPr>
          <p:nvPr/>
        </p:nvSpPr>
        <p:spPr bwMode="auto">
          <a:xfrm>
            <a:off x="671480" y="3345488"/>
            <a:ext cx="44291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3" name="Line 13"/>
          <p:cNvSpPr>
            <a:spLocks noChangeShapeType="1"/>
          </p:cNvSpPr>
          <p:nvPr/>
        </p:nvSpPr>
        <p:spPr bwMode="auto">
          <a:xfrm flipV="1">
            <a:off x="1158402" y="1860909"/>
            <a:ext cx="4118448" cy="163363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64" name="Object 6"/>
          <p:cNvGraphicFramePr>
            <a:graphicFrameLocks noChangeAspect="1"/>
          </p:cNvGraphicFramePr>
          <p:nvPr/>
        </p:nvGraphicFramePr>
        <p:xfrm>
          <a:off x="4422742" y="3391525"/>
          <a:ext cx="16367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660240" imgH="203040" progId="Equation.3">
                  <p:embed/>
                </p:oleObj>
              </mc:Choice>
              <mc:Fallback>
                <p:oleObj name="数式" r:id="rId14" imgW="660240" imgH="203040" progId="Equation.3">
                  <p:embed/>
                  <p:pic>
                    <p:nvPicPr>
                      <p:cNvPr id="1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42" y="3391525"/>
                        <a:ext cx="16367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フリーフォーム 164"/>
          <p:cNvSpPr>
            <a:spLocks/>
          </p:cNvSpPr>
          <p:nvPr/>
        </p:nvSpPr>
        <p:spPr bwMode="auto">
          <a:xfrm>
            <a:off x="2492342" y="3743950"/>
            <a:ext cx="2460625" cy="238125"/>
          </a:xfrm>
          <a:custGeom>
            <a:avLst/>
            <a:gdLst>
              <a:gd name="T0" fmla="*/ 0 w 1451610"/>
              <a:gd name="T1" fmla="*/ 11379 h 344805"/>
              <a:gd name="T2" fmla="*/ 376365 w 1451610"/>
              <a:gd name="T3" fmla="*/ 284439 h 344805"/>
              <a:gd name="T4" fmla="*/ 1026452 w 1451610"/>
              <a:gd name="T5" fmla="*/ 295817 h 344805"/>
              <a:gd name="T6" fmla="*/ 1448438 w 1451610"/>
              <a:gd name="T7" fmla="*/ 0 h 34480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51610" h="344805">
                <a:moveTo>
                  <a:pt x="0" y="11430"/>
                </a:moveTo>
                <a:cubicBezTo>
                  <a:pt x="102870" y="124777"/>
                  <a:pt x="205740" y="238125"/>
                  <a:pt x="377190" y="285750"/>
                </a:cubicBezTo>
                <a:cubicBezTo>
                  <a:pt x="548640" y="333375"/>
                  <a:pt x="849630" y="344805"/>
                  <a:pt x="1028700" y="297180"/>
                </a:cubicBezTo>
                <a:cubicBezTo>
                  <a:pt x="1207770" y="249555"/>
                  <a:pt x="1329690" y="124777"/>
                  <a:pt x="1451610" y="0"/>
                </a:cubicBezTo>
              </a:path>
            </a:pathLst>
          </a:custGeom>
          <a:noFill/>
          <a:ln w="57150" cap="flat" cmpd="sng" algn="ctr">
            <a:solidFill>
              <a:srgbClr val="00B0F0"/>
            </a:solidFill>
            <a:prstDash val="sys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" name="Line 11">
            <a:extLst>
              <a:ext uri="{FF2B5EF4-FFF2-40B4-BE49-F238E27FC236}">
                <a16:creationId xmlns:a16="http://schemas.microsoft.com/office/drawing/2014/main" id="{17371031-040F-A61C-187D-B176E70D3E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80261" y="2015783"/>
            <a:ext cx="7845" cy="94485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Line 9">
            <a:extLst>
              <a:ext uri="{FF2B5EF4-FFF2-40B4-BE49-F238E27FC236}">
                <a16:creationId xmlns:a16="http://schemas.microsoft.com/office/drawing/2014/main" id="{15842AC9-B0D1-2C55-9A82-88A35C392E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800" y="2843289"/>
            <a:ext cx="4338935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4E0F911B-7A3B-4C66-FFF7-AB3E17A93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418" y="1510015"/>
            <a:ext cx="1057178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8" name="AutoShape 113">
            <a:extLst>
              <a:ext uri="{FF2B5EF4-FFF2-40B4-BE49-F238E27FC236}">
                <a16:creationId xmlns:a16="http://schemas.microsoft.com/office/drawing/2014/main" id="{3BDE9C01-2C34-5043-1E20-EE254B85F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251" y="5119575"/>
            <a:ext cx="1348801" cy="1396303"/>
          </a:xfrm>
          <a:prstGeom prst="roundRect">
            <a:avLst>
              <a:gd name="adj" fmla="val 25642"/>
            </a:avLst>
          </a:prstGeom>
          <a:solidFill>
            <a:srgbClr val="FFEAE4"/>
          </a:solidFill>
          <a:ln w="2857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tIns="0" anchor="t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定義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89F2859-03E6-F616-5853-5FCFD7E06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1013" y="5596716"/>
          <a:ext cx="1134657" cy="87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89F2859-03E6-F616-5853-5FCFD7E06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013" y="5596716"/>
                        <a:ext cx="1134657" cy="87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6">
            <a:extLst>
              <a:ext uri="{FF2B5EF4-FFF2-40B4-BE49-F238E27FC236}">
                <a16:creationId xmlns:a16="http://schemas.microsoft.com/office/drawing/2014/main" id="{1EDE18BD-9E1D-EE04-EA51-EB60242BF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63" y="3887533"/>
            <a:ext cx="3259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⇒参考 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一般の単振子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C1264907-4847-367F-C893-91B9FD52E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544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+mn-cs"/>
              </a:rPr>
              <a:t>小振幅の単振子　</a:t>
            </a:r>
          </a:p>
        </p:txBody>
      </p: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80476513-B11C-4E5B-5A4C-A7C0517C05F9}"/>
              </a:ext>
            </a:extLst>
          </p:cNvPr>
          <p:cNvGrpSpPr/>
          <p:nvPr/>
        </p:nvGrpSpPr>
        <p:grpSpPr>
          <a:xfrm>
            <a:off x="7789918" y="2877555"/>
            <a:ext cx="1308053" cy="2176989"/>
            <a:chOff x="7789918" y="2877555"/>
            <a:chExt cx="1308053" cy="2176989"/>
          </a:xfrm>
        </p:grpSpPr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id="{6437ACEE-AB05-0883-54EF-B3FBBCEF74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15683" y="4687015"/>
            <a:ext cx="605146" cy="367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8" imgW="266353" imgH="164885" progId="Equation.3">
                    <p:embed/>
                  </p:oleObj>
                </mc:Choice>
                <mc:Fallback>
                  <p:oleObj name="数式" r:id="rId18" imgW="266353" imgH="164885" progId="Equation.3">
                    <p:embed/>
                    <p:pic>
                      <p:nvPicPr>
                        <p:cNvPr id="20" name="Object 6">
                          <a:extLst>
                            <a:ext uri="{FF2B5EF4-FFF2-40B4-BE49-F238E27FC236}">
                              <a16:creationId xmlns:a16="http://schemas.microsoft.com/office/drawing/2014/main" id="{6437ACEE-AB05-0883-54EF-B3FBBCEF74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5683" y="4687015"/>
                          <a:ext cx="605146" cy="367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38710CCE-453F-4195-72C0-71FA91002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89918" y="3508524"/>
              <a:ext cx="3762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2" name="Line 46">
              <a:extLst>
                <a:ext uri="{FF2B5EF4-FFF2-40B4-BE49-F238E27FC236}">
                  <a16:creationId xmlns:a16="http://schemas.microsoft.com/office/drawing/2014/main" id="{64DEED38-B2DD-EF0C-C9BB-92AA75E79C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228850" y="2877555"/>
              <a:ext cx="464300" cy="92486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3" name="AutoShape 89">
              <a:extLst>
                <a:ext uri="{FF2B5EF4-FFF2-40B4-BE49-F238E27FC236}">
                  <a16:creationId xmlns:a16="http://schemas.microsoft.com/office/drawing/2014/main" id="{03703173-9643-886E-8E1D-4C4BADC77A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831056">
              <a:off x="8175775" y="4111325"/>
              <a:ext cx="1036699" cy="511148"/>
            </a:xfrm>
            <a:prstGeom prst="rtTriangle">
              <a:avLst/>
            </a:prstGeom>
            <a:solidFill>
              <a:srgbClr val="FF7C80">
                <a:alpha val="25098"/>
              </a:srgbClr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4" name="Line 45">
              <a:extLst>
                <a:ext uri="{FF2B5EF4-FFF2-40B4-BE49-F238E27FC236}">
                  <a16:creationId xmlns:a16="http://schemas.microsoft.com/office/drawing/2014/main" id="{4F4FD416-6A7E-8709-80B6-07BAC508F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94738" y="3764322"/>
              <a:ext cx="0" cy="118050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5" name="Line 110">
              <a:extLst>
                <a:ext uri="{FF2B5EF4-FFF2-40B4-BE49-F238E27FC236}">
                  <a16:creationId xmlns:a16="http://schemas.microsoft.com/office/drawing/2014/main" id="{CCE4A5C0-BE74-4F9D-F86E-9B5A67C4B6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8826042" y="3813532"/>
              <a:ext cx="180303" cy="30909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26" name="Object 6">
              <a:extLst>
                <a:ext uri="{FF2B5EF4-FFF2-40B4-BE49-F238E27FC236}">
                  <a16:creationId xmlns:a16="http://schemas.microsoft.com/office/drawing/2014/main" id="{B1F53DBF-810B-07ED-336C-3AA1A9D35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1896" y="4036809"/>
            <a:ext cx="34607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0" imgW="139680" imgH="177480" progId="Equation.3">
                    <p:embed/>
                  </p:oleObj>
                </mc:Choice>
                <mc:Fallback>
                  <p:oleObj name="数式" r:id="rId20" imgW="139680" imgH="177480" progId="Equation.3">
                    <p:embed/>
                    <p:pic>
                      <p:nvPicPr>
                        <p:cNvPr id="26" name="Object 6">
                          <a:extLst>
                            <a:ext uri="{FF2B5EF4-FFF2-40B4-BE49-F238E27FC236}">
                              <a16:creationId xmlns:a16="http://schemas.microsoft.com/office/drawing/2014/main" id="{B1F53DBF-810B-07ED-336C-3AA1A9D35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1896" y="4036809"/>
                          <a:ext cx="346075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48">
              <a:extLst>
                <a:ext uri="{FF2B5EF4-FFF2-40B4-BE49-F238E27FC236}">
                  <a16:creationId xmlns:a16="http://schemas.microsoft.com/office/drawing/2014/main" id="{714790FC-1C93-A13E-CBA3-D479108719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326682" y="3673673"/>
              <a:ext cx="248339" cy="45686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9" name="Line 5">
              <a:extLst>
                <a:ext uri="{FF2B5EF4-FFF2-40B4-BE49-F238E27FC236}">
                  <a16:creationId xmlns:a16="http://schemas.microsoft.com/office/drawing/2014/main" id="{D20F4DD9-7D2E-4EEA-4022-0A2C83A1A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35950" y="2891676"/>
              <a:ext cx="0" cy="115332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6" name="Rectangle 90">
            <a:extLst>
              <a:ext uri="{FF2B5EF4-FFF2-40B4-BE49-F238E27FC236}">
                <a16:creationId xmlns:a16="http://schemas.microsoft.com/office/drawing/2014/main" id="{9E349048-2D8D-1133-77EB-8787DD25B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3262" y="4061957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pic>
        <p:nvPicPr>
          <p:cNvPr id="17" name="オーディオ 16">
            <a:hlinkClick r:id="" action="ppaction://media"/>
            <a:extLst>
              <a:ext uri="{FF2B5EF4-FFF2-40B4-BE49-F238E27FC236}">
                <a16:creationId xmlns:a16="http://schemas.microsoft.com/office/drawing/2014/main" id="{6EA233AE-E89F-820B-2218-0C023C7A48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0115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429"/>
    </mc:Choice>
    <mc:Fallback xmlns="">
      <p:transition spd="slow" advTm="1344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7 L 0.30052 0.42037 " pathEditMode="relative" rAng="0" ptsTypes="AA">
                                      <p:cBhvr>
                                        <p:cTn id="31" dur="500" spd="-100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2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7 L 0.1934 -0.42824 " pathEditMode="relative" rAng="0" ptsTypes="AA">
                                      <p:cBhvr>
                                        <p:cTn id="71" dur="500" spd="-100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0" y="-2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00254 L 0.05174 -0.2037 " pathEditMode="relative" rAng="0" ptsTypes="AA">
                                      <p:cBhvr>
                                        <p:cTn id="107" dur="500" spd="-100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2" y="-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7037E-7 L 0.31997 -0.15787 " pathEditMode="relative" rAng="0" ptsTypes="AA">
                                      <p:cBhvr>
                                        <p:cTn id="151" dur="500" spd="-100000" fill="hold"/>
                                        <p:tgtEl>
                                          <p:spTgt spid="3062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90" y="-7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0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30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100" fill="hold"/>
                                        <p:tgtEl>
                                          <p:spTgt spid="3062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0.58837 0.35023 " pathEditMode="relative" rAng="0" ptsTypes="AA">
                                      <p:cBhvr>
                                        <p:cTn id="191" dur="500" spd="-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10" y="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37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-0.08802 0.03797 C -0.10625 0.04676 -0.13385 0.05163 -0.16215 0.05163 C -0.19496 0.05163 -0.22101 0.04676 -0.23924 0.03797 L -0.32569 -4.81481E-6 " pathEditMode="relative" rAng="0" ptsTypes="FffFF">
                                      <p:cBhvr>
                                        <p:cTn id="212" dur="500" spd="-100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18559 -0.07176 " pathEditMode="relative" rAng="0" ptsTypes="AA">
                                      <p:cBhvr>
                                        <p:cTn id="251" dur="500" spd="-100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-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306189" grpId="0"/>
      <p:bldP spid="306232" grpId="0"/>
      <p:bldP spid="306236" grpId="0"/>
      <p:bldP spid="306250" grpId="0" animBg="1"/>
      <p:bldP spid="306272" grpId="0"/>
      <p:bldP spid="306272" grpId="1"/>
      <p:bldP spid="306272" grpId="2"/>
      <p:bldP spid="306282" grpId="0"/>
      <p:bldP spid="306282" grpId="1"/>
      <p:bldP spid="306294" grpId="0" animBg="1"/>
      <p:bldP spid="306294" grpId="1" animBg="1"/>
      <p:bldP spid="87" grpId="0"/>
      <p:bldP spid="87" grpId="1"/>
      <p:bldP spid="101" grpId="0" animBg="1"/>
      <p:bldP spid="102" grpId="0" animBg="1"/>
      <p:bldP spid="103" grpId="0" animBg="1"/>
      <p:bldP spid="103" grpId="1" animBg="1"/>
      <p:bldP spid="104" grpId="0" animBg="1"/>
      <p:bldP spid="105" grpId="0" animBg="1"/>
      <p:bldP spid="105" grpId="1" animBg="1"/>
      <p:bldP spid="106" grpId="0" animBg="1"/>
      <p:bldP spid="106" grpId="1" animBg="1"/>
      <p:bldP spid="106" grpId="2" animBg="1"/>
      <p:bldP spid="107" grpId="0" animBg="1"/>
      <p:bldP spid="107" grpId="1" animBg="1"/>
      <p:bldP spid="107" grpId="2" animBg="1"/>
      <p:bldP spid="111" grpId="0" animBg="1"/>
      <p:bldP spid="111" grpId="1" animBg="1"/>
      <p:bldP spid="111" grpId="2" animBg="1"/>
      <p:bldP spid="114" grpId="0" animBg="1"/>
      <p:bldP spid="114" grpId="1" animBg="1"/>
      <p:bldP spid="114" grpId="2" animBg="1"/>
      <p:bldP spid="125" grpId="0"/>
      <p:bldP spid="125" grpId="1"/>
      <p:bldP spid="126" grpId="0" animBg="1"/>
      <p:bldP spid="126" grpId="1" animBg="1"/>
      <p:bldP spid="127" grpId="0" animBg="1"/>
      <p:bldP spid="127" grpId="1" animBg="1"/>
      <p:bldP spid="127" grpId="2" animBg="1"/>
      <p:bldP spid="128" grpId="0" animBg="1"/>
      <p:bldP spid="128" grpId="1" animBg="1"/>
      <p:bldP spid="129" grpId="0" animBg="1"/>
      <p:bldP spid="129" grpId="1" animBg="1"/>
      <p:bldP spid="130" grpId="0"/>
      <p:bldP spid="130" grpId="1"/>
      <p:bldP spid="306293" grpId="0" animBg="1"/>
      <p:bldP spid="306293" grpId="1" animBg="1"/>
      <p:bldP spid="132" grpId="0" animBg="1"/>
      <p:bldP spid="132" grpId="1" animBg="1"/>
      <p:bldP spid="132" grpId="2" animBg="1"/>
      <p:bldP spid="133" grpId="0" animBg="1"/>
      <p:bldP spid="133" grpId="1" animBg="1"/>
      <p:bldP spid="134" grpId="0" animBg="1"/>
      <p:bldP spid="134" grpId="1" animBg="1"/>
      <p:bldP spid="138" grpId="0" animBg="1"/>
      <p:bldP spid="138" grpId="1" animBg="1"/>
      <p:bldP spid="138" grpId="2" animBg="1"/>
      <p:bldP spid="139" grpId="0" animBg="1"/>
      <p:bldP spid="139" grpId="1" animBg="1"/>
      <p:bldP spid="140" grpId="0" animBg="1"/>
      <p:bldP spid="140" grpId="1" animBg="1"/>
      <p:bldP spid="149" grpId="0"/>
      <p:bldP spid="152" grpId="0" animBg="1"/>
      <p:bldP spid="154" grpId="0" animBg="1"/>
      <p:bldP spid="160" grpId="0" animBg="1"/>
      <p:bldP spid="160" grpId="1" animBg="1"/>
      <p:bldP spid="160" grpId="2" animBg="1"/>
      <p:bldP spid="161" grpId="0" animBg="1"/>
      <p:bldP spid="161" grpId="1" animBg="1"/>
      <p:bldP spid="162" grpId="0" animBg="1"/>
      <p:bldP spid="162" grpId="1" animBg="1"/>
      <p:bldP spid="162" grpId="2" animBg="1"/>
      <p:bldP spid="163" grpId="0" animBg="1"/>
      <p:bldP spid="163" grpId="1" animBg="1"/>
      <p:bldP spid="165" grpId="0" animBg="1"/>
      <p:bldP spid="165" grpId="1" animBg="1"/>
      <p:bldP spid="3" grpId="0" animBg="1"/>
      <p:bldP spid="3" grpId="1" animBg="1"/>
      <p:bldP spid="4" grpId="0" animBg="1"/>
      <p:bldP spid="4" grpId="1" animBg="1"/>
      <p:bldP spid="5" grpId="0" animBg="1"/>
      <p:bldP spid="5" grpId="1" animBg="1"/>
      <p:bldP spid="5" grpId="2" animBg="1"/>
      <p:bldP spid="7" grpId="0"/>
    </p:bldLst>
  </p:timing>
  <p:extLst>
    <p:ext uri="{3A86A75C-4F4B-4683-9AE1-C65F6400EC91}">
      <p14:laserTraceLst xmlns:p14="http://schemas.microsoft.com/office/powerpoint/2010/main">
        <p14:tracePtLst>
          <p14:tracePt t="2619" x="4452938" y="0"/>
          <p14:tracePt t="2626" x="4470400" y="88900"/>
          <p14:tracePt t="2637" x="4479925" y="176213"/>
          <p14:tracePt t="2644" x="4497388" y="238125"/>
          <p14:tracePt t="2654" x="4505325" y="265113"/>
          <p14:tracePt t="2660" x="4514850" y="336550"/>
          <p14:tracePt t="2670" x="4514850" y="371475"/>
          <p14:tracePt t="2677" x="4514850" y="379413"/>
          <p14:tracePt t="2689" x="4522788" y="398463"/>
          <p14:tracePt t="2692" x="4522788" y="415925"/>
          <p14:tracePt t="2704" x="4522788" y="433388"/>
          <p14:tracePt t="2710" x="4532313" y="458788"/>
          <p14:tracePt t="2720" x="4532313" y="477838"/>
          <p14:tracePt t="2726" x="4532313" y="520700"/>
          <p14:tracePt t="2736" x="4541838" y="557213"/>
          <p14:tracePt t="2743" x="4541838" y="582613"/>
          <p14:tracePt t="2754" x="4541838" y="627063"/>
          <p14:tracePt t="2761" x="4541838" y="688975"/>
          <p14:tracePt t="2770" x="4541838" y="733425"/>
          <p14:tracePt t="2777" x="4541838" y="760413"/>
          <p14:tracePt t="2788" x="4541838" y="785813"/>
          <p14:tracePt t="2793" x="4541838" y="804863"/>
          <p14:tracePt t="2803" x="4541838" y="812800"/>
          <p14:tracePt t="2809" x="4541838" y="822325"/>
          <p14:tracePt t="2859" x="4541838" y="830263"/>
          <p14:tracePt t="2866" x="4541838" y="857250"/>
          <p14:tracePt t="2875" x="4532313" y="892175"/>
          <p14:tracePt t="2883" x="4522788" y="936625"/>
          <p14:tracePt t="2890" x="4514850" y="1042988"/>
          <p14:tracePt t="2914" x="4425950" y="1387475"/>
          <p14:tracePt t="2923" x="4398963" y="1538288"/>
          <p14:tracePt t="2932" x="4356100" y="1625600"/>
          <p14:tracePt t="2938" x="4356100" y="1652588"/>
          <p14:tracePt t="2946" x="4346575" y="1687513"/>
          <p14:tracePt t="2952" x="4338638" y="1704975"/>
          <p14:tracePt t="2961" x="4338638" y="1714500"/>
          <p14:tracePt t="3040" x="4329113" y="1731963"/>
          <p14:tracePt t="3047" x="4329113" y="1741488"/>
          <p14:tracePt t="3055" x="4329113" y="1785938"/>
          <p14:tracePt t="3063" x="4319588" y="1828800"/>
          <p14:tracePt t="3071" x="4319588" y="1838325"/>
          <p14:tracePt t="3079" x="4319588" y="1890713"/>
          <p14:tracePt t="3087" x="4319588" y="1935163"/>
          <p14:tracePt t="3095" x="4319588" y="1962150"/>
          <p14:tracePt t="3106" x="4319588" y="1989138"/>
          <p14:tracePt t="3112" x="4319588" y="2006600"/>
          <p14:tracePt t="3123" x="4319588" y="2014538"/>
          <p14:tracePt t="3127" x="4319588" y="2024063"/>
          <p14:tracePt t="3133" x="4319588" y="2032000"/>
          <p14:tracePt t="3165" x="4319588" y="2041525"/>
          <p14:tracePt t="3173" x="4319588" y="2058988"/>
          <p14:tracePt t="3181" x="4319588" y="2068513"/>
          <p14:tracePt t="3189" x="4319588" y="2103438"/>
          <p14:tracePt t="3198" x="4311650" y="2130425"/>
          <p14:tracePt t="3206" x="4311650" y="2155825"/>
          <p14:tracePt t="3210" x="4311650" y="2173288"/>
          <p14:tracePt t="3223" x="4311650" y="2217738"/>
          <p14:tracePt t="3228" x="4311650" y="2244725"/>
          <p14:tracePt t="3236" x="4311650" y="2271713"/>
          <p14:tracePt t="3243" x="4311650" y="2297113"/>
          <p14:tracePt t="3253" x="4311650" y="2316163"/>
          <p14:tracePt t="3259" x="4311650" y="2324100"/>
          <p14:tracePt t="3267" x="4311650" y="2333625"/>
          <p14:tracePt t="3306" x="4311650" y="2341563"/>
          <p14:tracePt t="3313" x="4311650" y="2359025"/>
          <p14:tracePt t="3321" x="4311650" y="2386013"/>
          <p14:tracePt t="3329" x="4311650" y="2403475"/>
          <p14:tracePt t="3338" x="4311650" y="2438400"/>
          <p14:tracePt t="3345" x="4311650" y="2465388"/>
          <p14:tracePt t="3357" x="4311650" y="2482850"/>
          <p14:tracePt t="3362" x="4319588" y="2519363"/>
          <p14:tracePt t="3369" x="4319588" y="2536825"/>
          <p14:tracePt t="3377" x="4319588" y="2554288"/>
          <p14:tracePt t="3389" x="4319588" y="2571750"/>
          <p14:tracePt t="3393" x="4319588" y="2581275"/>
          <p14:tracePt t="3400" x="4319588" y="2589213"/>
          <p14:tracePt t="3406" x="4329113" y="2598738"/>
          <p14:tracePt t="3415" x="4329113" y="2606675"/>
          <p14:tracePt t="3431" x="4329113" y="2616200"/>
          <p14:tracePt t="3439" x="4329113" y="2633663"/>
          <p14:tracePt t="3447" x="4329113" y="2651125"/>
          <p14:tracePt t="3455" x="4329113" y="2678113"/>
          <p14:tracePt t="3463" x="4329113" y="2722563"/>
          <p14:tracePt t="3471" x="4329113" y="2757488"/>
          <p14:tracePt t="3477" x="4329113" y="2809875"/>
          <p14:tracePt t="3486" x="4329113" y="2854325"/>
          <p14:tracePt t="3492" x="4329113" y="2908300"/>
          <p14:tracePt t="3503" x="4329113" y="2960688"/>
          <p14:tracePt t="3509" x="4329113" y="3013075"/>
          <p14:tracePt t="3517" x="4329113" y="3084513"/>
          <p14:tracePt t="3526" x="4329113" y="3136900"/>
          <p14:tracePt t="3533" x="4329113" y="3173413"/>
          <p14:tracePt t="3540" x="4329113" y="3208338"/>
          <p14:tracePt t="3548" x="4329113" y="3235325"/>
          <p14:tracePt t="3557" x="4319588" y="3243263"/>
          <p14:tracePt t="3563" x="4319588" y="3252788"/>
          <p14:tracePt t="3571" x="4319588" y="3260725"/>
          <p14:tracePt t="3580" x="4319588" y="3270250"/>
          <p14:tracePt t="3589" x="4319588" y="3278188"/>
          <p14:tracePt t="3596" x="4319588" y="3287713"/>
          <p14:tracePt t="3606" x="4311650" y="3322638"/>
          <p14:tracePt t="3611" x="4311650" y="3349625"/>
          <p14:tracePt t="3620" x="4311650" y="3376613"/>
          <p14:tracePt t="3627" x="4302125" y="3419475"/>
          <p14:tracePt t="3636" x="4284663" y="3490913"/>
          <p14:tracePt t="3643" x="4276725" y="3552825"/>
          <p14:tracePt t="3649" x="4267200" y="3605213"/>
          <p14:tracePt t="3657" x="4257675" y="3649663"/>
          <p14:tracePt t="3665" x="4240213" y="3703638"/>
          <p14:tracePt t="3673" x="4232275" y="3746500"/>
          <p14:tracePt t="3681" x="4232275" y="3773488"/>
          <p14:tracePt t="3689" x="4222750" y="3800475"/>
          <p14:tracePt t="3696" x="4222750" y="3808413"/>
          <p14:tracePt t="3716" x="4222750" y="3817938"/>
          <p14:tracePt t="3725" x="4214813" y="3817938"/>
          <p14:tracePt t="3753" x="4214813" y="3827463"/>
          <p14:tracePt t="3759" x="4214813" y="3835400"/>
          <p14:tracePt t="3766" x="4214813" y="3844925"/>
          <p14:tracePt t="3774" x="4205288" y="3862388"/>
          <p14:tracePt t="3782" x="4195763" y="3897313"/>
          <p14:tracePt t="3790" x="4195763" y="3924300"/>
          <p14:tracePt t="3798" x="4187825" y="3941763"/>
          <p14:tracePt t="3806" x="4178300" y="3976688"/>
          <p14:tracePt t="3814" x="4178300" y="3986213"/>
          <p14:tracePt t="3822" x="4170363" y="3986213"/>
          <p14:tracePt t="3842" x="4170363" y="3994150"/>
          <p14:tracePt t="6559" x="4160838" y="3994150"/>
          <p14:tracePt t="6564" x="4143375" y="3994150"/>
          <p14:tracePt t="6575" x="4116388" y="3959225"/>
          <p14:tracePt t="6583" x="4098925" y="3949700"/>
          <p14:tracePt t="6591" x="4081463" y="3941763"/>
          <p14:tracePt t="6599" x="4073525" y="3932238"/>
          <p14:tracePt t="6607" x="4064000" y="3932238"/>
          <p14:tracePt t="6615" x="4054475" y="3924300"/>
          <p14:tracePt t="6622" x="4046538" y="3924300"/>
          <p14:tracePt t="6631" x="4046538" y="3914775"/>
          <p14:tracePt t="6655" x="4037013" y="3914775"/>
          <p14:tracePt t="6663" x="4029075" y="3914775"/>
          <p14:tracePt t="6671" x="4019550" y="3906838"/>
          <p14:tracePt t="6680" x="4011613" y="3906838"/>
          <p14:tracePt t="6688" x="4002088" y="3897313"/>
          <p14:tracePt t="6706" x="3992563" y="3897313"/>
          <p14:tracePt t="6714" x="3992563" y="3887788"/>
          <p14:tracePt t="6734" x="3992563" y="3879850"/>
          <p14:tracePt t="6751" x="3984625" y="3870325"/>
          <p14:tracePt t="6759" x="3984625" y="3862388"/>
          <p14:tracePt t="6766" x="3975100" y="3862388"/>
          <p14:tracePt t="6777" x="3967163" y="3852863"/>
          <p14:tracePt t="6787" x="3957638" y="3835400"/>
          <p14:tracePt t="6793" x="3949700" y="3817938"/>
          <p14:tracePt t="6806" x="3940175" y="3800475"/>
          <p14:tracePt t="6810" x="3932238" y="3765550"/>
          <p14:tracePt t="6818" x="3922713" y="3765550"/>
          <p14:tracePt t="6825" x="3913188" y="3746500"/>
          <p14:tracePt t="6834" x="3905250" y="3729038"/>
          <p14:tracePt t="6840" x="3895725" y="3721100"/>
          <p14:tracePt t="6850" x="3887788" y="3703638"/>
          <p14:tracePt t="6856" x="3878263" y="3694113"/>
          <p14:tracePt t="6866" x="3878263" y="3684588"/>
          <p14:tracePt t="6877" x="3878263" y="3676650"/>
          <p14:tracePt t="6890" x="3870325" y="3676650"/>
          <p14:tracePt t="6906" x="3870325" y="3667125"/>
          <p14:tracePt t="6909" x="3860800" y="3667125"/>
          <p14:tracePt t="6947" x="3851275" y="3667125"/>
          <p14:tracePt t="6988" x="3843338" y="3667125"/>
          <p14:tracePt t="7012" x="3833813" y="3667125"/>
          <p14:tracePt t="7018" x="3816350" y="3659188"/>
          <p14:tracePt t="7026" x="3798888" y="3649663"/>
          <p14:tracePt t="7034" x="3781425" y="3641725"/>
          <p14:tracePt t="7041" x="3754438" y="3632200"/>
          <p14:tracePt t="7050" x="3736975" y="3622675"/>
          <p14:tracePt t="7057" x="3709988" y="3614738"/>
          <p14:tracePt t="7067" x="3667125" y="3605213"/>
          <p14:tracePt t="7074" x="3630613" y="3597275"/>
          <p14:tracePt t="7081" x="3551238" y="3597275"/>
          <p14:tracePt t="7089" x="3481388" y="3579813"/>
          <p14:tracePt t="7098" x="3409950" y="3570288"/>
          <p14:tracePt t="7107" x="3365500" y="3562350"/>
          <p14:tracePt t="7112" x="3278188" y="3543300"/>
          <p14:tracePt t="7121" x="3189288" y="3543300"/>
          <p14:tracePt t="7127" x="3144838" y="3535363"/>
          <p14:tracePt t="7136" x="3100388" y="3535363"/>
          <p14:tracePt t="7143" x="3048000" y="3535363"/>
          <p14:tracePt t="7156" x="3038475" y="3535363"/>
          <p14:tracePt t="7160" x="3030538" y="3535363"/>
          <p14:tracePt t="7168" x="3021013" y="3535363"/>
          <p14:tracePt t="7268" x="3013075" y="3525838"/>
          <p14:tracePt t="7276" x="3003550" y="3525838"/>
          <p14:tracePt t="7282" x="2995613" y="3525838"/>
          <p14:tracePt t="7290" x="2976563" y="3525838"/>
          <p14:tracePt t="7298" x="2959100" y="3517900"/>
          <p14:tracePt t="7306" x="2933700" y="3500438"/>
          <p14:tracePt t="7314" x="2916238" y="3490913"/>
          <p14:tracePt t="7322" x="2906713" y="3490913"/>
          <p14:tracePt t="7330" x="2897188" y="3490913"/>
          <p14:tracePt t="7338" x="2889250" y="3490913"/>
          <p14:tracePt t="7346" x="2879725" y="3481388"/>
          <p14:tracePt t="7355" x="2871788" y="3481388"/>
          <p14:tracePt t="7362" x="2862263" y="3473450"/>
          <p14:tracePt t="7413" x="2862263" y="3463925"/>
          <p14:tracePt t="7421" x="2871788" y="3463925"/>
          <p14:tracePt t="7431" x="2897188" y="3463925"/>
          <p14:tracePt t="7439" x="2924175" y="3463925"/>
          <p14:tracePt t="7448" x="2986088" y="3455988"/>
          <p14:tracePt t="7457" x="3030538" y="3455988"/>
          <p14:tracePt t="7464" x="3082925" y="3455988"/>
          <p14:tracePt t="7470" x="3119438" y="3455988"/>
          <p14:tracePt t="7479" x="3216275" y="3455988"/>
          <p14:tracePt t="7489" x="3268663" y="3455988"/>
          <p14:tracePt t="7498" x="3348038" y="3455988"/>
          <p14:tracePt t="7507" x="3436938" y="3455988"/>
          <p14:tracePt t="7514" x="3506788" y="3438525"/>
          <p14:tracePt t="7521" x="3533775" y="3438525"/>
          <p14:tracePt t="7529" x="3622675" y="3419475"/>
          <p14:tracePt t="7538" x="3675063" y="3402013"/>
          <p14:tracePt t="7545" x="3736975" y="3394075"/>
          <p14:tracePt t="7556" x="3808413" y="3384550"/>
          <p14:tracePt t="7564" x="3851275" y="3367088"/>
          <p14:tracePt t="7573" x="3992563" y="3357563"/>
          <p14:tracePt t="7580" x="4081463" y="3357563"/>
          <p14:tracePt t="7588" x="4170363" y="3357563"/>
          <p14:tracePt t="7595" x="4240213" y="3357563"/>
          <p14:tracePt t="7604" x="4346575" y="3357563"/>
          <p14:tracePt t="7613" x="4487863" y="3357563"/>
          <p14:tracePt t="7621" x="4594225" y="3357563"/>
          <p14:tracePt t="7629" x="4664075" y="3357563"/>
          <p14:tracePt t="7637" x="4762500" y="3357563"/>
          <p14:tracePt t="7645" x="4849813" y="3376613"/>
          <p14:tracePt t="7653" x="4938713" y="3384550"/>
          <p14:tracePt t="7661" x="5018088" y="3402013"/>
          <p14:tracePt t="7671" x="5124450" y="3429000"/>
          <p14:tracePt t="7680" x="5186363" y="3438525"/>
          <p14:tracePt t="7689" x="5310188" y="3463925"/>
          <p14:tracePt t="7695" x="5451475" y="3490913"/>
          <p14:tracePt t="7706" x="5583238" y="3508375"/>
          <p14:tracePt t="7712" x="5689600" y="3535363"/>
          <p14:tracePt t="7723" x="5795963" y="3552825"/>
          <p14:tracePt t="7730" x="5875338" y="3562350"/>
          <p14:tracePt t="7737" x="6016625" y="3587750"/>
          <p14:tracePt t="7745" x="6105525" y="3614738"/>
          <p14:tracePt t="7753" x="6202363" y="3641725"/>
          <p14:tracePt t="7761" x="6264275" y="3667125"/>
          <p14:tracePt t="7770" x="6299200" y="3676650"/>
          <p14:tracePt t="7779" x="6334125" y="3684588"/>
          <p14:tracePt t="7790" x="6351588" y="3694113"/>
          <p14:tracePt t="7796" x="6378575" y="3703638"/>
          <p14:tracePt t="7803" x="6405563" y="3729038"/>
          <p14:tracePt t="7811" x="6440488" y="3746500"/>
          <p14:tracePt t="7823" x="6484938" y="3783013"/>
          <p14:tracePt t="7827" x="6511925" y="3800475"/>
          <p14:tracePt t="7837" x="6554788" y="3817938"/>
          <p14:tracePt t="7845" x="6581775" y="3844925"/>
          <p14:tracePt t="7853" x="6626225" y="3862388"/>
          <p14:tracePt t="7861" x="6688138" y="3897313"/>
          <p14:tracePt t="7869" x="6784975" y="3941763"/>
          <p14:tracePt t="7877" x="6881813" y="3994150"/>
          <p14:tracePt t="7886" x="6953250" y="4030663"/>
          <p14:tracePt t="7895" x="7032625" y="4073525"/>
          <p14:tracePt t="7903" x="7129463" y="4110038"/>
          <p14:tracePt t="7911" x="7208838" y="4135438"/>
          <p14:tracePt t="7920" x="7280275" y="4162425"/>
          <p14:tracePt t="7928" x="7342188" y="4171950"/>
          <p14:tracePt t="7939" x="7446963" y="4206875"/>
          <p14:tracePt t="7944" x="7527925" y="4214813"/>
          <p14:tracePt t="7956" x="7562850" y="4224338"/>
          <p14:tracePt t="7962" x="7650163" y="4224338"/>
          <p14:tracePt t="7972" x="7712075" y="4233863"/>
          <p14:tracePt t="7978" x="7783513" y="4233863"/>
          <p14:tracePt t="7986" x="7835900" y="4233863"/>
          <p14:tracePt t="7993" x="7889875" y="4233863"/>
          <p14:tracePt t="8007" x="7996238" y="4233863"/>
          <p14:tracePt t="8012" x="8101013" y="4233863"/>
          <p14:tracePt t="8020" x="8259763" y="4233863"/>
          <p14:tracePt t="8027" x="8410575" y="4206875"/>
          <p14:tracePt t="8037" x="8534400" y="4189413"/>
          <p14:tracePt t="8043" x="8658225" y="4162425"/>
          <p14:tracePt t="8053" x="8809038" y="4135438"/>
          <p14:tracePt t="8059" x="8861425" y="4117975"/>
          <p14:tracePt t="8068" x="8940800" y="4092575"/>
          <p14:tracePt t="8075" x="8958263" y="4092575"/>
          <p14:tracePt t="8084" x="8958263" y="4083050"/>
          <p14:tracePt t="8096" x="8967788" y="4083050"/>
          <p14:tracePt t="8132" x="8975725" y="4073525"/>
          <p14:tracePt t="8139" x="8985250" y="4065588"/>
          <p14:tracePt t="8148" x="8993188" y="4048125"/>
          <p14:tracePt t="8158" x="9020175" y="4030663"/>
          <p14:tracePt t="8161" x="9037638" y="4011613"/>
          <p14:tracePt t="8170" x="9064625" y="3994150"/>
          <p14:tracePt t="8176" x="9091613" y="3959225"/>
          <p14:tracePt t="8187" x="9109075" y="3941763"/>
          <p14:tracePt t="8355" x="9126538" y="3879850"/>
          <p14:tracePt t="8363" x="9117013" y="3879850"/>
          <p14:tracePt t="8371" x="9109075" y="3879850"/>
          <p14:tracePt t="8379" x="9099550" y="3879850"/>
          <p14:tracePt t="8387" x="9091613" y="3887788"/>
          <p14:tracePt t="8395" x="9082088" y="3906838"/>
          <p14:tracePt t="8407" x="9064625" y="3906838"/>
          <p14:tracePt t="8410" x="9037638" y="3932238"/>
          <p14:tracePt t="8417" x="9002713" y="3941763"/>
          <p14:tracePt t="8424" x="8958263" y="3976688"/>
          <p14:tracePt t="8432" x="8861425" y="4003675"/>
          <p14:tracePt t="8440" x="8782050" y="4030663"/>
          <p14:tracePt t="8448" x="8728075" y="4056063"/>
          <p14:tracePt t="8456" x="8693150" y="4065588"/>
          <p14:tracePt t="8464" x="8640763" y="4083050"/>
          <p14:tracePt t="8472" x="8613775" y="4100513"/>
          <p14:tracePt t="8480" x="8569325" y="4117975"/>
          <p14:tracePt t="8488" x="8524875" y="4135438"/>
          <p14:tracePt t="8494" x="8499475" y="4152900"/>
          <p14:tracePt t="8504" x="8455025" y="4171950"/>
          <p14:tracePt t="8510" x="8410575" y="4189413"/>
          <p14:tracePt t="8521" x="8366125" y="4214813"/>
          <p14:tracePt t="8526" x="8286750" y="4241800"/>
          <p14:tracePt t="8537" x="8234363" y="4259263"/>
          <p14:tracePt t="8542" x="8172450" y="4276725"/>
          <p14:tracePt t="8554" x="8056563" y="4321175"/>
          <p14:tracePt t="8558" x="8004175" y="4321175"/>
          <p14:tracePt t="8566" x="7934325" y="4330700"/>
          <p14:tracePt t="8574" x="7889875" y="4338638"/>
          <p14:tracePt t="8580" x="7862888" y="4338638"/>
          <p14:tracePt t="8588" x="7845425" y="4348163"/>
          <p14:tracePt t="8662" x="7853363" y="4348163"/>
          <p14:tracePt t="8674" x="7862888" y="4348163"/>
          <p14:tracePt t="8682" x="7862888" y="4338638"/>
          <p14:tracePt t="8691" x="7872413" y="4338638"/>
          <p14:tracePt t="8696" x="7889875" y="4330700"/>
          <p14:tracePt t="8705" x="7897813" y="4313238"/>
          <p14:tracePt t="8713" x="7924800" y="4286250"/>
          <p14:tracePt t="8720" x="7951788" y="4268788"/>
          <p14:tracePt t="8727" x="7977188" y="4241800"/>
          <p14:tracePt t="8739" x="8021638" y="4206875"/>
          <p14:tracePt t="8744" x="8083550" y="4152900"/>
          <p14:tracePt t="8753" x="8118475" y="4127500"/>
          <p14:tracePt t="8759" x="8180388" y="4083050"/>
          <p14:tracePt t="8768" x="8224838" y="4048125"/>
          <p14:tracePt t="8774" x="8321675" y="3986213"/>
          <p14:tracePt t="8783" x="8383588" y="3941763"/>
          <p14:tracePt t="8792" x="8420100" y="3914775"/>
          <p14:tracePt t="8800" x="8462963" y="3879850"/>
          <p14:tracePt t="8807" x="8489950" y="3862388"/>
          <p14:tracePt t="8815" x="8524875" y="3844925"/>
          <p14:tracePt t="8823" x="8543925" y="3827463"/>
          <p14:tracePt t="8831" x="8561388" y="3817938"/>
          <p14:tracePt t="8839" x="8578850" y="3808413"/>
          <p14:tracePt t="8846" x="8586788" y="3808413"/>
          <p14:tracePt t="8855" x="8613775" y="3800475"/>
          <p14:tracePt t="8863" x="8640763" y="3800475"/>
          <p14:tracePt t="8871" x="8675688" y="3800475"/>
          <p14:tracePt t="8880" x="8702675" y="3800475"/>
          <p14:tracePt t="8889" x="8764588" y="3800475"/>
          <p14:tracePt t="8897" x="8799513" y="3800475"/>
          <p14:tracePt t="8905" x="8826500" y="3800475"/>
          <p14:tracePt t="8913" x="8843963" y="3800475"/>
          <p14:tracePt t="8921" x="8861425" y="3800475"/>
          <p14:tracePt t="8941" x="8869363" y="3800475"/>
          <p14:tracePt t="8955" x="8878888" y="3790950"/>
          <p14:tracePt t="8964" x="8878888" y="3783013"/>
          <p14:tracePt t="8971" x="8878888" y="3773488"/>
          <p14:tracePt t="8979" x="8888413" y="3773488"/>
          <p14:tracePt t="9118" x="8888413" y="3765550"/>
          <p14:tracePt t="9126" x="8896350" y="3765550"/>
          <p14:tracePt t="9134" x="8896350" y="3756025"/>
          <p14:tracePt t="9142" x="8896350" y="3746500"/>
          <p14:tracePt t="9149" x="8905875" y="3738563"/>
          <p14:tracePt t="9157" x="8913813" y="3729038"/>
          <p14:tracePt t="9165" x="8923338" y="3729038"/>
          <p14:tracePt t="9173" x="8923338" y="3721100"/>
          <p14:tracePt t="9192" x="8931275" y="3721100"/>
          <p14:tracePt t="9204" x="8931275" y="3711575"/>
          <p14:tracePt t="9229" x="8931275" y="3703638"/>
          <p14:tracePt t="9325" x="8931275" y="3711575"/>
          <p14:tracePt t="9334" x="8931275" y="3721100"/>
          <p14:tracePt t="9342" x="8931275" y="3729038"/>
          <p14:tracePt t="9350" x="8923338" y="3746500"/>
          <p14:tracePt t="9358" x="8913813" y="3765550"/>
          <p14:tracePt t="9365" x="8896350" y="3800475"/>
          <p14:tracePt t="9372" x="8861425" y="3827463"/>
          <p14:tracePt t="9382" x="8834438" y="3852863"/>
          <p14:tracePt t="9390" x="8799513" y="3879850"/>
          <p14:tracePt t="9397" x="8772525" y="3906838"/>
          <p14:tracePt t="9405" x="8747125" y="3941763"/>
          <p14:tracePt t="9413" x="8693150" y="3976688"/>
          <p14:tracePt t="9420" x="8648700" y="4021138"/>
          <p14:tracePt t="9427" x="8605838" y="4056063"/>
          <p14:tracePt t="9436" x="8586788" y="4065588"/>
          <p14:tracePt t="9443" x="8543925" y="4110038"/>
          <p14:tracePt t="9453" x="8455025" y="4179888"/>
          <p14:tracePt t="9459" x="8410575" y="4197350"/>
          <p14:tracePt t="9466" x="8348663" y="4251325"/>
          <p14:tracePt t="9475" x="8304213" y="4268788"/>
          <p14:tracePt t="9484" x="8259763" y="4295775"/>
          <p14:tracePt t="9492" x="8207375" y="4321175"/>
          <p14:tracePt t="9500" x="8145463" y="4330700"/>
          <p14:tracePt t="9507" x="8093075" y="4338638"/>
          <p14:tracePt t="9514" x="8048625" y="4338638"/>
          <p14:tracePt t="9521" x="7951788" y="4338638"/>
          <p14:tracePt t="9529" x="7862888" y="4321175"/>
          <p14:tracePt t="9540" x="7818438" y="4321175"/>
          <p14:tracePt t="9546" x="7721600" y="4295775"/>
          <p14:tracePt t="9556" x="7669213" y="4286250"/>
          <p14:tracePt t="9562" x="7624763" y="4276725"/>
          <p14:tracePt t="9570" x="7597775" y="4276725"/>
          <p14:tracePt t="9577" x="7589838" y="4276725"/>
          <p14:tracePt t="9807" x="7580313" y="4276725"/>
          <p14:tracePt t="9818" x="7570788" y="4276725"/>
          <p14:tracePt t="9826" x="7562850" y="4276725"/>
          <p14:tracePt t="9834" x="7535863" y="4295775"/>
          <p14:tracePt t="9843" x="7518400" y="4313238"/>
          <p14:tracePt t="9856" x="7500938" y="4321175"/>
          <p14:tracePt t="9860" x="7483475" y="4321175"/>
          <p14:tracePt t="9866" x="7466013" y="4330700"/>
          <p14:tracePt t="9875" x="7446963" y="4338638"/>
          <p14:tracePt t="9881" x="7439025" y="4338638"/>
          <p14:tracePt t="9897" x="7429500" y="4348163"/>
          <p14:tracePt t="9905" x="7412038" y="4348163"/>
          <p14:tracePt t="9914" x="7404100" y="4348163"/>
          <p14:tracePt t="9921" x="7386638" y="4348163"/>
          <p14:tracePt t="9930" x="7359650" y="4348163"/>
          <p14:tracePt t="9937" x="7342188" y="4348163"/>
          <p14:tracePt t="9945" x="7324725" y="4348163"/>
          <p14:tracePt t="9952" x="7288213" y="4348163"/>
          <p14:tracePt t="9962" x="7235825" y="4348163"/>
          <p14:tracePt t="9973" x="7173913" y="4348163"/>
          <p14:tracePt t="9977" x="7102475" y="4338638"/>
          <p14:tracePt t="9983" x="7067550" y="4338638"/>
          <p14:tracePt t="9991" x="6997700" y="4338638"/>
          <p14:tracePt t="9999" x="6891338" y="4330700"/>
          <p14:tracePt t="10007" x="6757988" y="4303713"/>
          <p14:tracePt t="10015" x="6634163" y="4286250"/>
          <p14:tracePt t="10023" x="6564313" y="4276725"/>
          <p14:tracePt t="10031" x="6440488" y="4259263"/>
          <p14:tracePt t="10039" x="6272213" y="4233863"/>
          <p14:tracePt t="10048" x="6024563" y="4179888"/>
          <p14:tracePt t="10057" x="5857875" y="4152900"/>
          <p14:tracePt t="10061" x="5716588" y="4110038"/>
          <p14:tracePt t="10071" x="5575300" y="4083050"/>
          <p14:tracePt t="10077" x="5372100" y="4030663"/>
          <p14:tracePt t="10087" x="5273675" y="4003675"/>
          <p14:tracePt t="10093" x="5132388" y="3976688"/>
          <p14:tracePt t="10103" x="5053013" y="3968750"/>
          <p14:tracePt t="10109" x="4965700" y="3941763"/>
          <p14:tracePt t="10117" x="4921250" y="3914775"/>
          <p14:tracePt t="10127" x="4876800" y="3906838"/>
          <p14:tracePt t="10134" x="4841875" y="3897313"/>
          <p14:tracePt t="10140" x="4824413" y="3887788"/>
          <p14:tracePt t="10148" x="4805363" y="3879850"/>
          <p14:tracePt t="10154" x="4787900" y="3870325"/>
          <p14:tracePt t="10163" x="4770438" y="3862388"/>
          <p14:tracePt t="10172" x="4752975" y="3862388"/>
          <p14:tracePt t="10179" x="4745038" y="3852863"/>
          <p14:tracePt t="10188" x="4683125" y="3835400"/>
          <p14:tracePt t="10207" x="4594225" y="3800475"/>
          <p14:tracePt t="10211" x="4559300" y="3790950"/>
          <p14:tracePt t="10220" x="4479925" y="3765550"/>
          <p14:tracePt t="10226" x="4418013" y="3738563"/>
          <p14:tracePt t="10233" x="4381500" y="3729038"/>
          <p14:tracePt t="10241" x="4338638" y="3721100"/>
          <p14:tracePt t="10249" x="4319588" y="3711575"/>
          <p14:tracePt t="10257" x="4311650" y="3703638"/>
          <p14:tracePt t="10273" x="4302125" y="3694113"/>
          <p14:tracePt t="10291" x="4302125" y="3684588"/>
          <p14:tracePt t="10294" x="4302125" y="3676650"/>
          <p14:tracePt t="10310" x="4302125" y="3667125"/>
          <p14:tracePt t="10318" x="4302125" y="3649663"/>
          <p14:tracePt t="10329" x="4302125" y="3641725"/>
          <p14:tracePt t="10343" x="4302125" y="3632200"/>
          <p14:tracePt t="10353" x="4294188" y="3632200"/>
          <p14:tracePt t="10359" x="4294188" y="3622675"/>
          <p14:tracePt t="10374" x="4284663" y="3622675"/>
          <p14:tracePt t="10381" x="4284663" y="3614738"/>
          <p14:tracePt t="10389" x="4267200" y="3614738"/>
          <p14:tracePt t="10394" x="4249738" y="3614738"/>
          <p14:tracePt t="10407" x="4232275" y="3597275"/>
          <p14:tracePt t="10411" x="4170363" y="3579813"/>
          <p14:tracePt t="10416" x="4143375" y="3579813"/>
          <p14:tracePt t="10425" x="4098925" y="3562350"/>
          <p14:tracePt t="10434" x="4046538" y="3562350"/>
          <p14:tracePt t="10440" x="4011613" y="3543300"/>
          <p14:tracePt t="10450" x="3967163" y="3535363"/>
          <p14:tracePt t="10456" x="3949700" y="3535363"/>
          <p14:tracePt t="10465" x="3922713" y="3535363"/>
          <p14:tracePt t="10473" x="3905250" y="3535363"/>
          <p14:tracePt t="10479" x="3887788" y="3535363"/>
          <p14:tracePt t="10487" x="3870325" y="3535363"/>
          <p14:tracePt t="10495" x="3843338" y="3535363"/>
          <p14:tracePt t="10504" x="3825875" y="3535363"/>
          <p14:tracePt t="10511" x="3798888" y="3535363"/>
          <p14:tracePt t="10520" x="3763963" y="3543300"/>
          <p14:tracePt t="10527" x="3729038" y="3562350"/>
          <p14:tracePt t="10541" x="3702050" y="3570288"/>
          <p14:tracePt t="10545" x="3657600" y="3579813"/>
          <p14:tracePt t="10553" x="3630613" y="3587750"/>
          <p14:tracePt t="10560" x="3595688" y="3587750"/>
          <p14:tracePt t="10573" x="3586163" y="3587750"/>
          <p14:tracePt t="10603" x="3578225" y="3587750"/>
          <p14:tracePt t="10610" x="3578225" y="3579813"/>
          <p14:tracePt t="10720" x="3568700" y="3579813"/>
          <p14:tracePt t="10852" x="3560763" y="3579813"/>
          <p14:tracePt t="11062" x="3551238" y="3579813"/>
          <p14:tracePt t="11086" x="3543300" y="3587750"/>
          <p14:tracePt t="11113" x="3543300" y="3597275"/>
          <p14:tracePt t="11129" x="3533775" y="3597275"/>
          <p14:tracePt t="11137" x="3533775" y="3605213"/>
          <p14:tracePt t="11153" x="3525838" y="3614738"/>
          <p14:tracePt t="11171" x="3516313" y="3614738"/>
          <p14:tracePt t="11177" x="3516313" y="3622675"/>
          <p14:tracePt t="11188" x="3516313" y="3632200"/>
          <p14:tracePt t="11195" x="3506788" y="3641725"/>
          <p14:tracePt t="11221" x="3498850" y="3659188"/>
          <p14:tracePt t="11259" x="3489325" y="3659188"/>
          <p14:tracePt t="11323" x="3489325" y="3667125"/>
          <p14:tracePt t="11344" x="3489325" y="3676650"/>
          <p14:tracePt t="11359" x="3481388" y="3684588"/>
          <p14:tracePt t="11366" x="3471863" y="3694113"/>
          <p14:tracePt t="11375" x="3463925" y="3703638"/>
          <p14:tracePt t="11381" x="3454400" y="3711575"/>
          <p14:tracePt t="11389" x="3436938" y="3721100"/>
          <p14:tracePt t="11397" x="3419475" y="3729038"/>
          <p14:tracePt t="11405" x="3402013" y="3738563"/>
          <p14:tracePt t="11414" x="3382963" y="3746500"/>
          <p14:tracePt t="11423" x="3365500" y="3756025"/>
          <p14:tracePt t="11430" x="3340100" y="3765550"/>
          <p14:tracePt t="11440" x="3303588" y="3783013"/>
          <p14:tracePt t="11446" x="3278188" y="3790950"/>
          <p14:tracePt t="11453" x="3260725" y="3800475"/>
          <p14:tracePt t="11461" x="3233738" y="3817938"/>
          <p14:tracePt t="11470" x="3216275" y="3827463"/>
          <p14:tracePt t="11475" x="3198813" y="3835400"/>
          <p14:tracePt t="11483" x="3179763" y="3835400"/>
          <p14:tracePt t="11491" x="3171825" y="3844925"/>
          <p14:tracePt t="11500" x="3162300" y="3852863"/>
          <p14:tracePt t="11506" x="3154363" y="3852863"/>
          <p14:tracePt t="11536" x="3154363" y="3862388"/>
          <p14:tracePt t="11544" x="3144838" y="3862388"/>
          <p14:tracePt t="11556" x="3136900" y="3870325"/>
          <p14:tracePt t="11560" x="3136900" y="3879850"/>
          <p14:tracePt t="11568" x="3109913" y="3897313"/>
          <p14:tracePt t="11578" x="3074988" y="3914775"/>
          <p14:tracePt t="11589" x="3048000" y="3959225"/>
          <p14:tracePt t="11594" x="2976563" y="4011613"/>
          <p14:tracePt t="11607" x="2933700" y="4056063"/>
          <p14:tracePt t="11611" x="2916238" y="4065588"/>
          <p14:tracePt t="11616" x="2897188" y="4083050"/>
          <p14:tracePt t="11625" x="2889250" y="4083050"/>
          <p14:tracePt t="11633" x="2889250" y="4092575"/>
          <p14:tracePt t="12135" x="2879725" y="4100513"/>
          <p14:tracePt t="12147" x="2871788" y="4100513"/>
          <p14:tracePt t="12162" x="2862263" y="4100513"/>
          <p14:tracePt t="12169" x="2862263" y="4110038"/>
          <p14:tracePt t="12311" x="2854325" y="4110038"/>
          <p14:tracePt t="12318" x="2844800" y="4110038"/>
          <p14:tracePt t="12327" x="2835275" y="4110038"/>
          <p14:tracePt t="12334" x="2827338" y="4110038"/>
          <p14:tracePt t="12343" x="2817813" y="4110038"/>
          <p14:tracePt t="12349" x="2809875" y="4110038"/>
          <p14:tracePt t="12373" x="2800350" y="4110038"/>
          <p14:tracePt t="12643" x="2792413" y="4110038"/>
          <p14:tracePt t="12659" x="2782888" y="4110038"/>
          <p14:tracePt t="12675" x="2773363" y="4110038"/>
          <p14:tracePt t="12805" x="2773363" y="4117975"/>
          <p14:tracePt t="13353" x="2765425" y="4117975"/>
          <p14:tracePt t="13371" x="2765425" y="4127500"/>
          <p14:tracePt t="13409" x="2765425" y="4135438"/>
          <p14:tracePt t="13423" x="2755900" y="4135438"/>
          <p14:tracePt t="13432" x="2755900" y="4144963"/>
          <p14:tracePt t="13447" x="2755900" y="4152900"/>
          <p14:tracePt t="13489" x="2755900" y="4162425"/>
          <p14:tracePt t="15072" x="2755900" y="4171950"/>
          <p14:tracePt t="15199" x="2755900" y="4179888"/>
          <p14:tracePt t="15223" x="2755900" y="4189413"/>
          <p14:tracePt t="22704" x="2755900" y="4179888"/>
          <p14:tracePt t="22794" x="2765425" y="4179888"/>
          <p14:tracePt t="22810" x="2765425" y="4171950"/>
          <p14:tracePt t="22923" x="2773363" y="4171950"/>
          <p14:tracePt t="22956" x="2773363" y="4162425"/>
          <p14:tracePt t="22961" x="2782888" y="4162425"/>
          <p14:tracePt t="22977" x="2792413" y="4162425"/>
          <p14:tracePt t="22987" x="2800350" y="4162425"/>
          <p14:tracePt t="22993" x="2800350" y="4152900"/>
          <p14:tracePt t="23005" x="2809875" y="4152900"/>
          <p14:tracePt t="23017" x="2817813" y="4152900"/>
          <p14:tracePt t="23024" x="2817813" y="4144963"/>
          <p14:tracePt t="23034" x="2827338" y="4144963"/>
          <p14:tracePt t="23055" x="2835275" y="4144963"/>
          <p14:tracePt t="23099" x="2835275" y="4135438"/>
          <p14:tracePt t="23213" x="2844800" y="4135438"/>
          <p14:tracePt t="23303" x="2854325" y="4135438"/>
          <p14:tracePt t="23485" x="2862263" y="4135438"/>
          <p14:tracePt t="23494" x="2871788" y="4135438"/>
          <p14:tracePt t="23503" x="2879725" y="4135438"/>
          <p14:tracePt t="23510" x="2897188" y="4135438"/>
          <p14:tracePt t="23523" x="2906713" y="4135438"/>
          <p14:tracePt t="23527" x="2916238" y="4127500"/>
          <p14:tracePt t="23540" x="2933700" y="4127500"/>
          <p14:tracePt t="23543" x="2941638" y="4127500"/>
          <p14:tracePt t="23556" x="2951163" y="4127500"/>
          <p14:tracePt t="23642" x="2959100" y="4127500"/>
          <p14:tracePt t="23648" x="2976563" y="4127500"/>
          <p14:tracePt t="23656" x="3003550" y="4127500"/>
          <p14:tracePt t="23664" x="3030538" y="4127500"/>
          <p14:tracePt t="23674" x="3057525" y="4127500"/>
          <p14:tracePt t="23682" x="3092450" y="4127500"/>
          <p14:tracePt t="23690" x="3144838" y="4127500"/>
          <p14:tracePt t="23698" x="3171825" y="4127500"/>
          <p14:tracePt t="23706" x="3198813" y="4127500"/>
          <p14:tracePt t="23714" x="3206750" y="4127500"/>
          <p14:tracePt t="23722" x="3224213" y="4127500"/>
          <p14:tracePt t="23750" x="3233738" y="4127500"/>
          <p14:tracePt t="23758" x="3251200" y="4127500"/>
          <p14:tracePt t="23767" x="3278188" y="4127500"/>
          <p14:tracePt t="23775" x="3340100" y="4144963"/>
          <p14:tracePt t="23783" x="3444875" y="4189413"/>
          <p14:tracePt t="23790" x="3525838" y="4206875"/>
          <p14:tracePt t="23799" x="3648075" y="4251325"/>
          <p14:tracePt t="23807" x="3781425" y="4295775"/>
          <p14:tracePt t="23815" x="3825875" y="4303713"/>
          <p14:tracePt t="23823" x="3932238" y="4330700"/>
          <p14:tracePt t="23829" x="3992563" y="4357688"/>
          <p14:tracePt t="23841" x="4011613" y="4357688"/>
          <p14:tracePt t="23845" x="4019550" y="4357688"/>
          <p14:tracePt t="24053" x="4029075" y="4357688"/>
          <p14:tracePt t="24072" x="4037013" y="4357688"/>
          <p14:tracePt t="24076" x="4046538" y="4348163"/>
          <p14:tracePt t="24089" x="4081463" y="4348163"/>
          <p14:tracePt t="24095" x="4116388" y="4348163"/>
          <p14:tracePt t="24105" x="4160838" y="4348163"/>
          <p14:tracePt t="24111" x="4214813" y="4357688"/>
          <p14:tracePt t="24123" x="4284663" y="4365625"/>
          <p14:tracePt t="24127" x="4329113" y="4365625"/>
          <p14:tracePt t="24137" x="4373563" y="4375150"/>
          <p14:tracePt t="24145" x="4408488" y="4375150"/>
          <p14:tracePt t="24154" x="4425950" y="4383088"/>
          <p14:tracePt t="24170" x="4425950" y="4392613"/>
          <p14:tracePt t="24181" x="4435475" y="4400550"/>
          <p14:tracePt t="24189" x="4435475" y="4410075"/>
          <p14:tracePt t="24198" x="4443413" y="4427538"/>
          <p14:tracePt t="24206" x="4443413" y="4445000"/>
          <p14:tracePt t="24211" x="4460875" y="4471988"/>
          <p14:tracePt t="24220" x="4479925" y="4498975"/>
          <p14:tracePt t="24227" x="4497388" y="4541838"/>
          <p14:tracePt t="24237" x="4514850" y="4603750"/>
          <p14:tracePt t="24243" x="4522788" y="4630738"/>
          <p14:tracePt t="24252" x="4549775" y="4675188"/>
          <p14:tracePt t="24258" x="4559300" y="4745038"/>
          <p14:tracePt t="24267" x="4559300" y="4799013"/>
          <p14:tracePt t="24275" x="4567238" y="4860925"/>
          <p14:tracePt t="24282" x="4584700" y="4913313"/>
          <p14:tracePt t="24289" x="4594225" y="4949825"/>
          <p14:tracePt t="24297" x="4594225" y="5010150"/>
          <p14:tracePt t="24305" x="4594225" y="5054600"/>
          <p14:tracePt t="24315" x="4602163" y="5081588"/>
          <p14:tracePt t="24321" x="4602163" y="5099050"/>
          <p14:tracePt t="24328" x="4602163" y="5116513"/>
          <p14:tracePt t="24337" x="4602163" y="5133975"/>
          <p14:tracePt t="24345" x="4602163" y="5143500"/>
          <p14:tracePt t="24354" x="4602163" y="5153025"/>
          <p14:tracePt t="24367" x="4602163" y="5170488"/>
          <p14:tracePt t="24375" x="4602163" y="5178425"/>
          <p14:tracePt t="24383" x="4602163" y="5195888"/>
          <p14:tracePt t="24391" x="4602163" y="5214938"/>
          <p14:tracePt t="24400" x="4602163" y="5232400"/>
          <p14:tracePt t="24406" x="4602163" y="5257800"/>
          <p14:tracePt t="24416" x="4602163" y="5284788"/>
          <p14:tracePt t="24423" x="4602163" y="5302250"/>
          <p14:tracePt t="24431" x="4602163" y="5329238"/>
          <p14:tracePt t="24439" x="4602163" y="5346700"/>
          <p14:tracePt t="24448" x="4602163" y="5364163"/>
          <p14:tracePt t="24456" x="4602163" y="5373688"/>
          <p14:tracePt t="24461" x="4602163" y="5381625"/>
          <p14:tracePt t="24477" x="4602163" y="5391150"/>
          <p14:tracePt t="24635" x="4602163" y="5381625"/>
          <p14:tracePt t="24697" x="4602163" y="5373688"/>
          <p14:tracePt t="25175" x="4602163" y="5364163"/>
          <p14:tracePt t="25230" x="4602163" y="5356225"/>
          <p14:tracePt t="25266" x="4602163" y="5346700"/>
          <p14:tracePt t="25279" x="4602163" y="5337175"/>
          <p14:tracePt t="25294" x="4611688" y="5329238"/>
          <p14:tracePt t="25308" x="4611688" y="5319713"/>
          <p14:tracePt t="25323" x="4611688" y="5311775"/>
          <p14:tracePt t="25347" x="4611688" y="5302250"/>
          <p14:tracePt t="25383" x="4611688" y="5294313"/>
          <p14:tracePt t="25400" x="4611688" y="5284788"/>
          <p14:tracePt t="25415" x="4611688" y="5276850"/>
          <p14:tracePt t="25431" x="4611688" y="5267325"/>
          <p14:tracePt t="25443" x="4611688" y="5257800"/>
          <p14:tracePt t="25450" x="4611688" y="5240338"/>
          <p14:tracePt t="25466" x="4611688" y="5232400"/>
          <p14:tracePt t="25475" x="4611688" y="5205413"/>
          <p14:tracePt t="25483" x="4611688" y="5187950"/>
          <p14:tracePt t="25489" x="4602163" y="5170488"/>
          <p14:tracePt t="25496" x="4602163" y="5153025"/>
          <p14:tracePt t="25507" x="4594225" y="5133975"/>
          <p14:tracePt t="25514" x="4584700" y="5116513"/>
          <p14:tracePt t="25522" x="4584700" y="5099050"/>
          <p14:tracePt t="25530" x="4576763" y="5091113"/>
          <p14:tracePt t="25540" x="4576763" y="5072063"/>
          <p14:tracePt t="25545" x="4567238" y="5054600"/>
          <p14:tracePt t="25554" x="4559300" y="5037138"/>
          <p14:tracePt t="25561" x="4559300" y="5019675"/>
          <p14:tracePt t="25573" x="4549775" y="5002213"/>
          <p14:tracePt t="25578" x="4549775" y="4975225"/>
          <p14:tracePt t="25582" x="4541838" y="4957763"/>
          <p14:tracePt t="25591" x="4532313" y="4940300"/>
          <p14:tracePt t="25600" x="4532313" y="4922838"/>
          <p14:tracePt t="25606" x="4522788" y="4905375"/>
          <p14:tracePt t="25615" x="4514850" y="4895850"/>
          <p14:tracePt t="25623" x="4514850" y="4887913"/>
          <p14:tracePt t="25631" x="4505325" y="4878388"/>
          <p14:tracePt t="25651" x="4505325" y="4868863"/>
          <p14:tracePt t="25675" x="4497388" y="4860925"/>
          <p14:tracePt t="25684" x="4497388" y="4851400"/>
          <p14:tracePt t="25693" x="4487863" y="4826000"/>
          <p14:tracePt t="25700" x="4487863" y="4816475"/>
          <p14:tracePt t="25707" x="4479925" y="4799013"/>
          <p14:tracePt t="25714" x="4479925" y="4789488"/>
          <p14:tracePt t="25723" x="4479925" y="4781550"/>
          <p14:tracePt t="25731" x="4479925" y="4772025"/>
          <p14:tracePt t="25739" x="4479925" y="4764088"/>
          <p14:tracePt t="25747" x="4479925" y="4754563"/>
          <p14:tracePt t="25755" x="4470400" y="4745038"/>
          <p14:tracePt t="25772" x="4470400" y="4737100"/>
          <p14:tracePt t="25795" x="4470400" y="4727575"/>
          <p14:tracePt t="25818" x="4470400" y="4719638"/>
          <p14:tracePt t="25835" x="4470400" y="4710113"/>
          <p14:tracePt t="25850" x="4470400" y="4702175"/>
          <p14:tracePt t="25863" x="4470400" y="4692650"/>
          <p14:tracePt t="25872" x="4460875" y="4692650"/>
          <p14:tracePt t="25879" x="4460875" y="4684713"/>
          <p14:tracePt t="25900" x="4460875" y="4675188"/>
          <p14:tracePt t="26097" x="4460875" y="4665663"/>
          <p14:tracePt t="26123" x="4460875" y="4657725"/>
          <p14:tracePt t="26150" x="4460875" y="4648200"/>
          <p14:tracePt t="26167" x="4470400" y="4640263"/>
          <p14:tracePt t="26187" x="4470400" y="4630738"/>
          <p14:tracePt t="26207" x="4470400" y="4622800"/>
          <p14:tracePt t="26290" x="4470400" y="4613275"/>
          <p14:tracePt t="26314" x="4470400" y="4603750"/>
          <p14:tracePt t="26333" x="4470400" y="4595813"/>
          <p14:tracePt t="26348" x="4470400" y="4586288"/>
          <p14:tracePt t="26409" x="4470400" y="4578350"/>
          <p14:tracePt t="26438" x="4470400" y="4568825"/>
          <p14:tracePt t="26453" x="4470400" y="4560888"/>
          <p14:tracePt t="26468" x="4470400" y="4551363"/>
          <p14:tracePt t="26560" x="4470400" y="4541838"/>
          <p14:tracePt t="26587" x="4470400" y="4533900"/>
          <p14:tracePt t="26684" x="4470400" y="4524375"/>
          <p14:tracePt t="26708" x="4470400" y="4516438"/>
          <p14:tracePt t="26719" x="4460875" y="4506913"/>
          <p14:tracePt t="26736" x="4460875" y="4498975"/>
          <p14:tracePt t="26755" x="4460875" y="4489450"/>
          <p14:tracePt t="27168" x="4460875" y="4479925"/>
          <p14:tracePt t="27176" x="4460875" y="4462463"/>
          <p14:tracePt t="27185" x="4479925" y="4445000"/>
          <p14:tracePt t="27192" x="4497388" y="4419600"/>
          <p14:tracePt t="27200" x="4532313" y="4357688"/>
          <p14:tracePt t="27221" x="4646613" y="4233863"/>
          <p14:tracePt t="27224" x="4683125" y="4189413"/>
          <p14:tracePt t="27232" x="4700588" y="4152900"/>
          <p14:tracePt t="27240" x="4718050" y="4127500"/>
          <p14:tracePt t="27248" x="4745038" y="4100513"/>
          <p14:tracePt t="27255" x="4752975" y="4073525"/>
          <p14:tracePt t="27289" x="4752975" y="4065588"/>
          <p14:tracePt t="27852" x="4752975" y="4056063"/>
          <p14:tracePt t="27859" x="4762500" y="4021138"/>
          <p14:tracePt t="27865" x="4787900" y="3924300"/>
          <p14:tracePt t="27873" x="4814888" y="3852863"/>
          <p14:tracePt t="27881" x="4841875" y="3738563"/>
          <p14:tracePt t="27889" x="4886325" y="3649663"/>
          <p14:tracePt t="27897" x="4929188" y="3500438"/>
          <p14:tracePt t="27905" x="4956175" y="3438525"/>
          <p14:tracePt t="27914" x="4973638" y="3384550"/>
          <p14:tracePt t="27922" x="5000625" y="3322638"/>
          <p14:tracePt t="27929" x="5008563" y="3260725"/>
          <p14:tracePt t="27936" x="5018088" y="3252788"/>
          <p14:tracePt t="27945" x="5018088" y="3243263"/>
          <p14:tracePt t="27950" x="5018088" y="3235325"/>
          <p14:tracePt t="28007" x="5027613" y="3235325"/>
          <p14:tracePt t="28019" x="5027613" y="3225800"/>
          <p14:tracePt t="28028" x="5035550" y="3225800"/>
          <p14:tracePt t="28036" x="5045075" y="3208338"/>
          <p14:tracePt t="28044" x="5053013" y="3190875"/>
          <p14:tracePt t="28052" x="5062538" y="3173413"/>
          <p14:tracePt t="28060" x="5080000" y="3146425"/>
          <p14:tracePt t="28064" x="5089525" y="3111500"/>
          <p14:tracePt t="28073" x="5097463" y="3084513"/>
          <p14:tracePt t="28082" x="5097463" y="3074988"/>
          <p14:tracePt t="28091" x="5106988" y="3057525"/>
          <p14:tracePt t="28101" x="5114925" y="3049588"/>
          <p14:tracePt t="28262" x="5124450" y="3049588"/>
          <p14:tracePt t="28320" x="5132388" y="3049588"/>
          <p14:tracePt t="28493" x="5141913" y="3049588"/>
          <p14:tracePt t="28509" x="5151438" y="3040063"/>
          <p14:tracePt t="28517" x="5168900" y="3030538"/>
          <p14:tracePt t="28523" x="5168900" y="3022600"/>
          <p14:tracePt t="28628" x="5176838" y="3022600"/>
          <p14:tracePt t="28634" x="5176838" y="3030538"/>
          <p14:tracePt t="28641" x="5186363" y="3049588"/>
          <p14:tracePt t="28649" x="5194300" y="3067050"/>
          <p14:tracePt t="28657" x="5203825" y="3067050"/>
          <p14:tracePt t="28665" x="5211763" y="3084513"/>
          <p14:tracePt t="28673" x="5230813" y="3092450"/>
          <p14:tracePt t="28691" x="5230813" y="3101975"/>
          <p14:tracePt t="28722" x="5238750" y="3101975"/>
          <p14:tracePt t="29066" x="5238750" y="3111500"/>
          <p14:tracePt t="29086" x="5238750" y="3119438"/>
          <p14:tracePt t="29411" x="5230813" y="3111500"/>
          <p14:tracePt t="29417" x="5221288" y="3092450"/>
          <p14:tracePt t="29426" x="5203825" y="3084513"/>
          <p14:tracePt t="29434" x="5194300" y="3067050"/>
          <p14:tracePt t="29441" x="5176838" y="3057525"/>
          <p14:tracePt t="29448" x="5168900" y="3057525"/>
          <p14:tracePt t="29456" x="5168900" y="3049588"/>
          <p14:tracePt t="29471" x="5168900" y="3040063"/>
          <p14:tracePt t="29476" x="5159375" y="3040063"/>
          <p14:tracePt t="29997" x="5159375" y="3049588"/>
          <p14:tracePt t="30003" x="5159375" y="3067050"/>
          <p14:tracePt t="30011" x="5159375" y="3084513"/>
          <p14:tracePt t="30020" x="5176838" y="3119438"/>
          <p14:tracePt t="30028" x="5186363" y="3154363"/>
          <p14:tracePt t="30040" x="5203825" y="3173413"/>
          <p14:tracePt t="30044" x="5211763" y="3208338"/>
          <p14:tracePt t="30056" x="5221288" y="3225800"/>
          <p14:tracePt t="30061" x="5230813" y="3252788"/>
          <p14:tracePt t="30070" x="5238750" y="3260725"/>
          <p14:tracePt t="30081" x="5238750" y="3270250"/>
          <p14:tracePt t="30139" x="5248275" y="3270250"/>
          <p14:tracePt t="30151" x="5256213" y="3278188"/>
          <p14:tracePt t="30159" x="5256213" y="3287713"/>
          <p14:tracePt t="30167" x="5265738" y="3305175"/>
          <p14:tracePt t="30175" x="5265738" y="3322638"/>
          <p14:tracePt t="30184" x="5273675" y="3332163"/>
          <p14:tracePt t="30192" x="5273675" y="3340100"/>
          <p14:tracePt t="30199" x="5283200" y="3349625"/>
          <p14:tracePt t="30214" x="5292725" y="3367088"/>
          <p14:tracePt t="30222" x="5292725" y="3376613"/>
          <p14:tracePt t="30229" x="5292725" y="3384550"/>
          <p14:tracePt t="30239" x="5300663" y="3394075"/>
          <p14:tracePt t="30445" x="5300663" y="3402013"/>
          <p14:tracePt t="30465" x="5300663" y="3411538"/>
          <p14:tracePt t="30485" x="5310188" y="3419475"/>
          <p14:tracePt t="30493" x="5310188" y="3429000"/>
          <p14:tracePt t="30501" x="5310188" y="3438525"/>
          <p14:tracePt t="30509" x="5310188" y="3446463"/>
          <p14:tracePt t="30523" x="5310188" y="3455988"/>
          <p14:tracePt t="30525" x="5310188" y="3463925"/>
          <p14:tracePt t="30538" x="5310188" y="3481388"/>
          <p14:tracePt t="30542" x="5318125" y="3517900"/>
          <p14:tracePt t="30550" x="5318125" y="3543300"/>
          <p14:tracePt t="30558" x="5327650" y="3562350"/>
          <p14:tracePt t="30566" x="5335588" y="3587750"/>
          <p14:tracePt t="30574" x="5335588" y="3605213"/>
          <p14:tracePt t="30588" x="5345113" y="3622675"/>
          <p14:tracePt t="30593" x="5354638" y="3641725"/>
          <p14:tracePt t="30600" x="5354638" y="3649663"/>
          <p14:tracePt t="30608" x="5362575" y="3659188"/>
          <p14:tracePt t="30616" x="5362575" y="3676650"/>
          <p14:tracePt t="30624" x="5372100" y="3676650"/>
          <p14:tracePt t="30632" x="5372100" y="3684588"/>
          <p14:tracePt t="30700" x="5372100" y="3694113"/>
          <p14:tracePt t="30774" x="5380038" y="3694113"/>
          <p14:tracePt t="30795" x="5380038" y="3703638"/>
          <p14:tracePt t="31027" x="5380038" y="3711575"/>
          <p14:tracePt t="31076" x="5380038" y="3721100"/>
          <p14:tracePt t="31253" x="5380038" y="3729038"/>
          <p14:tracePt t="33773" x="5380038" y="3711575"/>
          <p14:tracePt t="33781" x="5380038" y="3694113"/>
          <p14:tracePt t="33791" x="5380038" y="3676650"/>
          <p14:tracePt t="33799" x="5380038" y="3659188"/>
          <p14:tracePt t="33807" x="5380038" y="3649663"/>
          <p14:tracePt t="33904" x="5380038" y="3641725"/>
          <p14:tracePt t="33917" x="5380038" y="3632200"/>
          <p14:tracePt t="33924" x="5380038" y="3622675"/>
          <p14:tracePt t="33934" x="5380038" y="3614738"/>
          <p14:tracePt t="33940" x="5380038" y="3605213"/>
          <p14:tracePt t="33946" x="5389563" y="3605213"/>
          <p14:tracePt t="33955" x="5389563" y="3597275"/>
          <p14:tracePt t="33964" x="5397500" y="3587750"/>
          <p14:tracePt t="33974" x="5407025" y="3579813"/>
          <p14:tracePt t="33979" x="5424488" y="3570288"/>
          <p14:tracePt t="33987" x="5434013" y="3562350"/>
          <p14:tracePt t="33995" x="5451475" y="3552825"/>
          <p14:tracePt t="34028" x="5495925" y="3525838"/>
          <p14:tracePt t="34038" x="5503863" y="3525838"/>
          <p14:tracePt t="34054" x="5513388" y="3525838"/>
          <p14:tracePt t="34081" x="5521325" y="3525838"/>
          <p14:tracePt t="34104" x="5530850" y="3525838"/>
          <p14:tracePt t="34111" x="5530850" y="3517900"/>
          <p14:tracePt t="34120" x="5548313" y="3508375"/>
          <p14:tracePt t="34126" x="5583238" y="3490913"/>
          <p14:tracePt t="34137" x="5600700" y="3463925"/>
          <p14:tracePt t="34142" x="5618163" y="3455988"/>
          <p14:tracePt t="34150" x="5637213" y="3438525"/>
          <p14:tracePt t="34158" x="5654675" y="3429000"/>
          <p14:tracePt t="34166" x="5672138" y="3411538"/>
          <p14:tracePt t="34174" x="5680075" y="3402013"/>
          <p14:tracePt t="34182" x="5699125" y="3394075"/>
          <p14:tracePt t="34205" x="5795963" y="3376613"/>
          <p14:tracePt t="34212" x="5865813" y="3376613"/>
          <p14:tracePt t="34221" x="5937250" y="3376613"/>
          <p14:tracePt t="34228" x="6078538" y="3394075"/>
          <p14:tracePt t="34236" x="6184900" y="3429000"/>
          <p14:tracePt t="34244" x="6281738" y="3455988"/>
          <p14:tracePt t="34253" x="6370638" y="3463925"/>
          <p14:tracePt t="34260" x="6467475" y="3490913"/>
          <p14:tracePt t="34271" x="6573838" y="3517900"/>
          <p14:tracePt t="34274" x="6653213" y="3562350"/>
          <p14:tracePt t="34282" x="6696075" y="3570288"/>
          <p14:tracePt t="34290" x="6802438" y="3605213"/>
          <p14:tracePt t="34298" x="6864350" y="3649663"/>
          <p14:tracePt t="34306" x="6943725" y="3676650"/>
          <p14:tracePt t="34315" x="7005638" y="3694113"/>
          <p14:tracePt t="34322" x="7067550" y="3721100"/>
          <p14:tracePt t="34331" x="7121525" y="3746500"/>
          <p14:tracePt t="34340" x="7183438" y="3765550"/>
          <p14:tracePt t="34348" x="7262813" y="3783013"/>
          <p14:tracePt t="34355" x="7386638" y="3827463"/>
          <p14:tracePt t="34361" x="7483475" y="3862388"/>
          <p14:tracePt t="34370" x="7570788" y="3906838"/>
          <p14:tracePt t="34376" x="7669213" y="3932238"/>
          <p14:tracePt t="34387" x="7748588" y="3959225"/>
          <p14:tracePt t="34392" x="7889875" y="4003675"/>
          <p14:tracePt t="34400" x="7951788" y="4021138"/>
          <p14:tracePt t="34409" x="8056563" y="4065588"/>
          <p14:tracePt t="34418" x="8137525" y="4092575"/>
          <p14:tracePt t="34425" x="8216900" y="4117975"/>
          <p14:tracePt t="34434" x="8251825" y="4127500"/>
          <p14:tracePt t="34442" x="8286750" y="4135438"/>
          <p14:tracePt t="34450" x="8304213" y="4144963"/>
          <p14:tracePt t="34457" x="8331200" y="4144963"/>
          <p14:tracePt t="34464" x="8340725" y="4152900"/>
          <p14:tracePt t="34482" x="8348663" y="4152900"/>
          <p14:tracePt t="34532" x="8358188" y="4152900"/>
          <p14:tracePt t="34539" x="8366125" y="4144963"/>
          <p14:tracePt t="34548" x="8375650" y="4144963"/>
          <p14:tracePt t="34555" x="8383588" y="4135438"/>
          <p14:tracePt t="34562" x="8393113" y="4135438"/>
          <p14:tracePt t="34571" x="8402638" y="4135438"/>
          <p14:tracePt t="34591" x="8410575" y="4135438"/>
          <p14:tracePt t="34613" x="8420100" y="4135438"/>
          <p14:tracePt t="34625" x="8428038" y="4135438"/>
          <p14:tracePt t="34637" x="8455025" y="4135438"/>
          <p14:tracePt t="34643" x="8507413" y="4135438"/>
          <p14:tracePt t="34652" x="8534400" y="4135438"/>
          <p14:tracePt t="34660" x="8586788" y="4135438"/>
          <p14:tracePt t="34666" x="8640763" y="4135438"/>
          <p14:tracePt t="34675" x="8693150" y="4135438"/>
          <p14:tracePt t="34690" x="8702675" y="4135438"/>
          <p14:tracePt t="34694" x="8720138" y="4135438"/>
          <p14:tracePt t="34701" x="8728075" y="4135438"/>
          <p14:tracePt t="34708" x="8737600" y="4127500"/>
          <p14:tracePt t="34718" x="8737600" y="4110038"/>
          <p14:tracePt t="34724" x="8737600" y="4100513"/>
          <p14:tracePt t="34733" x="8737600" y="4083050"/>
          <p14:tracePt t="34741" x="8737600" y="4065588"/>
          <p14:tracePt t="34750" x="8720138" y="4048125"/>
          <p14:tracePt t="34756" x="8710613" y="4038600"/>
          <p14:tracePt t="34765" x="8693150" y="4030663"/>
          <p14:tracePt t="34904" x="8702675" y="4030663"/>
          <p14:tracePt t="34911" x="8720138" y="4030663"/>
          <p14:tracePt t="34920" x="8737600" y="4048125"/>
          <p14:tracePt t="34927" x="8747125" y="4056063"/>
          <p14:tracePt t="34941" x="8755063" y="4065588"/>
          <p14:tracePt t="34949" x="8764588" y="4073525"/>
          <p14:tracePt t="34956" x="8782050" y="4073525"/>
          <p14:tracePt t="34964" x="8789988" y="4083050"/>
          <p14:tracePt t="34973" x="8799513" y="4092575"/>
          <p14:tracePt t="35089" x="8809038" y="4092575"/>
          <p14:tracePt t="35095" x="8826500" y="4100513"/>
          <p14:tracePt t="35103" x="8843963" y="4100513"/>
          <p14:tracePt t="35111" x="8861425" y="4100513"/>
          <p14:tracePt t="35121" x="8878888" y="4110038"/>
          <p14:tracePt t="35126" x="8888413" y="4110038"/>
          <p14:tracePt t="35137" x="8905875" y="4110038"/>
          <p14:tracePt t="35146" x="8913813" y="4110038"/>
          <p14:tracePt t="35265" x="8923338" y="4110038"/>
          <p14:tracePt t="35273" x="8940800" y="4110038"/>
          <p14:tracePt t="35282" x="8958263" y="4100513"/>
          <p14:tracePt t="35290" x="8975725" y="4092575"/>
          <p14:tracePt t="35298" x="8985250" y="4092575"/>
          <p14:tracePt t="35304" x="9002713" y="4083050"/>
          <p14:tracePt t="35312" x="9012238" y="4073525"/>
          <p14:tracePt t="35367" x="9020175" y="4073525"/>
          <p14:tracePt t="35396" x="9020175" y="4065588"/>
          <p14:tracePt t="35406" x="9029700" y="4065588"/>
          <p14:tracePt t="35693" x="9020175" y="4065588"/>
          <p14:tracePt t="35717" x="9012238" y="4065588"/>
          <p14:tracePt t="35734" x="9002713" y="4065588"/>
          <p14:tracePt t="35740" x="8993188" y="4056063"/>
          <p14:tracePt t="35749" x="8985250" y="4038600"/>
          <p14:tracePt t="35759" x="8975725" y="4021138"/>
          <p14:tracePt t="35766" x="8967788" y="4003675"/>
          <p14:tracePt t="35774" x="8958263" y="3986213"/>
          <p14:tracePt t="35783" x="8940800" y="3976688"/>
          <p14:tracePt t="35791" x="8931275" y="3968750"/>
          <p14:tracePt t="35799" x="8905875" y="3959225"/>
          <p14:tracePt t="35807" x="8896350" y="3959225"/>
          <p14:tracePt t="35815" x="8869363" y="3959225"/>
          <p14:tracePt t="35823" x="8851900" y="3959225"/>
          <p14:tracePt t="35830" x="8816975" y="3959225"/>
          <p14:tracePt t="35840" x="8799513" y="3959225"/>
          <p14:tracePt t="35849" x="8772525" y="3976688"/>
          <p14:tracePt t="35856" x="8755063" y="3986213"/>
          <p14:tracePt t="35865" x="8737600" y="3994150"/>
          <p14:tracePt t="35873" x="8728075" y="4003675"/>
          <p14:tracePt t="35880" x="8728075" y="4011613"/>
          <p14:tracePt t="35889" x="8720138" y="4021138"/>
          <p14:tracePt t="35902" x="8720138" y="4030663"/>
          <p14:tracePt t="35908" x="8710613" y="4030663"/>
          <p14:tracePt t="35922" x="8710613" y="4038600"/>
          <p14:tracePt t="35938" x="8702675" y="4038600"/>
          <p14:tracePt t="35949" x="8702675" y="4048125"/>
          <p14:tracePt t="35957" x="8693150" y="4056063"/>
          <p14:tracePt t="35965" x="8685213" y="4065588"/>
          <p14:tracePt t="35973" x="8666163" y="4073525"/>
          <p14:tracePt t="35982" x="8648700" y="4083050"/>
          <p14:tracePt t="35988" x="8640763" y="4092575"/>
          <p14:tracePt t="35997" x="8631238" y="4092575"/>
          <p14:tracePt t="36004" x="8623300" y="4100513"/>
          <p14:tracePt t="36025" x="8613775" y="4100513"/>
          <p14:tracePt t="36041" x="8605838" y="4100513"/>
          <p14:tracePt t="36057" x="8596313" y="4092575"/>
          <p14:tracePt t="36070" x="8596313" y="4083050"/>
          <p14:tracePt t="36091" x="8596313" y="4073525"/>
          <p14:tracePt t="36172" x="8586788" y="4073525"/>
          <p14:tracePt t="36188" x="8586788" y="4065588"/>
          <p14:tracePt t="36198" x="8578850" y="4065588"/>
          <p14:tracePt t="36209" x="8561388" y="4065588"/>
          <p14:tracePt t="36215" x="8551863" y="4065588"/>
          <p14:tracePt t="36223" x="8482013" y="4056063"/>
          <p14:tracePt t="36232" x="8420100" y="4048125"/>
          <p14:tracePt t="36241" x="8296275" y="4030663"/>
          <p14:tracePt t="36247" x="8242300" y="4030663"/>
          <p14:tracePt t="36257" x="8154988" y="4021138"/>
          <p14:tracePt t="36266" x="8110538" y="4021138"/>
          <p14:tracePt t="36274" x="8083550" y="4011613"/>
          <p14:tracePt t="36282" x="8056563" y="4011613"/>
          <p14:tracePt t="36293" x="8048625" y="4011613"/>
          <p14:tracePt t="36347" x="8048625" y="4003675"/>
          <p14:tracePt t="36363" x="8048625" y="3994150"/>
          <p14:tracePt t="36371" x="8056563" y="3986213"/>
          <p14:tracePt t="36379" x="8066088" y="3976688"/>
          <p14:tracePt t="36391" x="8075613" y="3968750"/>
          <p14:tracePt t="36395" x="8083550" y="3968750"/>
          <p14:tracePt t="36402" x="8101013" y="3941763"/>
          <p14:tracePt t="36409" x="8118475" y="3924300"/>
          <p14:tracePt t="36418" x="8137525" y="3906838"/>
          <p14:tracePt t="36425" x="8172450" y="3879850"/>
          <p14:tracePt t="36434" x="8189913" y="3844925"/>
          <p14:tracePt t="36441" x="8216900" y="3827463"/>
          <p14:tracePt t="36450" x="8251825" y="3808413"/>
          <p14:tracePt t="36457" x="8278813" y="3773488"/>
          <p14:tracePt t="36465" x="8304213" y="3756025"/>
          <p14:tracePt t="36473" x="8340725" y="3746500"/>
          <p14:tracePt t="36480" x="8383588" y="3711575"/>
          <p14:tracePt t="36487" x="8410575" y="3703638"/>
          <p14:tracePt t="36494" x="8437563" y="3694113"/>
          <p14:tracePt t="36504" x="8455025" y="3676650"/>
          <p14:tracePt t="36510" x="8472488" y="3667125"/>
          <p14:tracePt t="36521" x="8489950" y="3659188"/>
          <p14:tracePt t="36526" x="8499475" y="3649663"/>
          <p14:tracePt t="36538" x="8507413" y="3649663"/>
          <p14:tracePt t="36542" x="8516938" y="3641725"/>
          <p14:tracePt t="36550" x="8524875" y="3641725"/>
          <p14:tracePt t="36558" x="8524875" y="3632200"/>
          <p14:tracePt t="36566" x="8534400" y="3632200"/>
          <p14:tracePt t="36572" x="8543925" y="3632200"/>
          <p14:tracePt t="36589" x="8551863" y="3632200"/>
          <p14:tracePt t="36596" x="8569325" y="3622675"/>
          <p14:tracePt t="36605" x="8586788" y="3622675"/>
          <p14:tracePt t="36612" x="8613775" y="3622675"/>
          <p14:tracePt t="36621" x="8623300" y="3622675"/>
          <p14:tracePt t="36628" x="8658225" y="3622675"/>
          <p14:tracePt t="36638" x="8675688" y="3622675"/>
          <p14:tracePt t="36645" x="8693150" y="3622675"/>
          <p14:tracePt t="36654" x="8710613" y="3622675"/>
          <p14:tracePt t="36659" x="8728075" y="3622675"/>
          <p14:tracePt t="36667" x="8737600" y="3622675"/>
          <p14:tracePt t="36675" x="8737600" y="3614738"/>
          <p14:tracePt t="36803" x="8728075" y="3614738"/>
          <p14:tracePt t="36815" x="8720138" y="3614738"/>
          <p14:tracePt t="36827" x="8710613" y="3622675"/>
          <p14:tracePt t="36844" x="8702675" y="3632200"/>
          <p14:tracePt t="36850" x="8693150" y="3649663"/>
          <p14:tracePt t="36857" x="8693150" y="3659188"/>
          <p14:tracePt t="36866" x="8675688" y="3667125"/>
          <p14:tracePt t="36874" x="8666163" y="3684588"/>
          <p14:tracePt t="36881" x="8666163" y="3694113"/>
          <p14:tracePt t="36889" x="8658225" y="3711575"/>
          <p14:tracePt t="36898" x="8640763" y="3721100"/>
          <p14:tracePt t="36906" x="8640763" y="3729038"/>
          <p14:tracePt t="36913" x="8623300" y="3738563"/>
          <p14:tracePt t="36921" x="8605838" y="3765550"/>
          <p14:tracePt t="36930" x="8596313" y="3783013"/>
          <p14:tracePt t="36939" x="8569325" y="3800475"/>
          <p14:tracePt t="36945" x="8551863" y="3808413"/>
          <p14:tracePt t="36950" x="8543925" y="3827463"/>
          <p14:tracePt t="36959" x="8534400" y="3835400"/>
          <p14:tracePt t="36968" x="8524875" y="3852863"/>
          <p14:tracePt t="36974" x="8516938" y="3862388"/>
          <p14:tracePt t="36991" x="8507413" y="3862388"/>
          <p14:tracePt t="36999" x="8499475" y="3870325"/>
          <p14:tracePt t="37007" x="8489950" y="3870325"/>
          <p14:tracePt t="37015" x="8482013" y="3879850"/>
          <p14:tracePt t="37023" x="8472488" y="3887788"/>
          <p14:tracePt t="37032" x="8472488" y="3897313"/>
          <p14:tracePt t="37036" x="8462963" y="3906838"/>
          <p14:tracePt t="37045" x="8445500" y="3914775"/>
          <p14:tracePt t="37054" x="8420100" y="3924300"/>
          <p14:tracePt t="37061" x="8393113" y="3941763"/>
          <p14:tracePt t="37070" x="8375650" y="3949700"/>
          <p14:tracePt t="37077" x="8358188" y="3959225"/>
          <p14:tracePt t="37087" x="8348663" y="3968750"/>
          <p14:tracePt t="37093" x="8348663" y="3976688"/>
          <p14:tracePt t="37137" x="8348663" y="3949700"/>
          <p14:tracePt t="37139" x="8348663" y="3906838"/>
          <p14:tracePt t="37147" x="8366125" y="3879850"/>
          <p14:tracePt t="37155" x="8375650" y="3835400"/>
          <p14:tracePt t="37163" x="8393113" y="3808413"/>
          <p14:tracePt t="37173" x="8402638" y="3790950"/>
          <p14:tracePt t="37180" x="8410575" y="3773488"/>
          <p14:tracePt t="37190" x="8420100" y="3765550"/>
          <p14:tracePt t="37196" x="8420100" y="3756025"/>
          <p14:tracePt t="37205" x="8428038" y="3756025"/>
          <p14:tracePt t="37233" x="8437563" y="3746500"/>
          <p14:tracePt t="37241" x="8445500" y="3746500"/>
          <p14:tracePt t="37250" x="8455025" y="3746500"/>
          <p14:tracePt t="37258" x="8462963" y="3738563"/>
          <p14:tracePt t="37264" x="8472488" y="3738563"/>
          <p14:tracePt t="37273" x="8489950" y="3729038"/>
          <p14:tracePt t="37282" x="8499475" y="3729038"/>
          <p14:tracePt t="37290" x="8516938" y="3729038"/>
          <p14:tracePt t="37298" x="8543925" y="3729038"/>
          <p14:tracePt t="37307" x="8578850" y="3729038"/>
          <p14:tracePt t="37312" x="8596313" y="3711575"/>
          <p14:tracePt t="37324" x="8623300" y="3703638"/>
          <p14:tracePt t="37328" x="8666163" y="3667125"/>
          <p14:tracePt t="37340" x="8693150" y="3649663"/>
          <p14:tracePt t="37343" x="8728075" y="3622675"/>
          <p14:tracePt t="37351" x="8737600" y="3614738"/>
          <p14:tracePt t="37359" x="8764588" y="3587750"/>
          <p14:tracePt t="37367" x="8782050" y="3579813"/>
          <p14:tracePt t="37375" x="8799513" y="3562350"/>
          <p14:tracePt t="37382" x="8809038" y="3552825"/>
          <p14:tracePt t="37389" x="8816975" y="3543300"/>
          <p14:tracePt t="37397" x="8843963" y="3525838"/>
          <p14:tracePt t="37405" x="8861425" y="3517900"/>
          <p14:tracePt t="37412" x="8878888" y="3500438"/>
          <p14:tracePt t="37421" x="8888413" y="3490913"/>
          <p14:tracePt t="37429" x="8905875" y="3481388"/>
          <p14:tracePt t="37440" x="8905875" y="3473450"/>
          <p14:tracePt t="37446" x="8913813" y="3463925"/>
          <p14:tracePt t="37461" x="8923338" y="3463925"/>
          <p14:tracePt t="37470" x="8923338" y="3455988"/>
          <p14:tracePt t="37499" x="8931275" y="3455988"/>
          <p14:tracePt t="37507" x="8940800" y="3446463"/>
          <p14:tracePt t="37515" x="8950325" y="3446463"/>
          <p14:tracePt t="37523" x="8958263" y="3446463"/>
          <p14:tracePt t="37531" x="8985250" y="3419475"/>
          <p14:tracePt t="37539" x="9002713" y="3419475"/>
          <p14:tracePt t="37548" x="9037638" y="3394075"/>
          <p14:tracePt t="37557" x="9047163" y="3384550"/>
          <p14:tracePt t="37561" x="9099550" y="3349625"/>
          <p14:tracePt t="37570" x="9117013" y="3332163"/>
          <p14:tracePt t="38002" x="9099550" y="3517900"/>
          <p14:tracePt t="38011" x="9072563" y="3562350"/>
          <p14:tracePt t="38022" x="9055100" y="3587750"/>
          <p14:tracePt t="38027" x="9037638" y="3632200"/>
          <p14:tracePt t="38039" x="9020175" y="3649663"/>
          <p14:tracePt t="38043" x="8993188" y="3676650"/>
          <p14:tracePt t="38050" x="8985250" y="3694113"/>
          <p14:tracePt t="38061" x="8967788" y="3711575"/>
          <p14:tracePt t="38073" x="8940800" y="3738563"/>
          <p14:tracePt t="38077" x="8923338" y="3756025"/>
          <p14:tracePt t="38089" x="8878888" y="3783013"/>
          <p14:tracePt t="38092" x="8861425" y="3808413"/>
          <p14:tracePt t="38101" x="8826500" y="3835400"/>
          <p14:tracePt t="38111" x="8782050" y="3852863"/>
          <p14:tracePt t="38122" x="8755063" y="3879850"/>
          <p14:tracePt t="38127" x="8720138" y="3906838"/>
          <p14:tracePt t="38137" x="8720138" y="3914775"/>
          <p14:tracePt t="38143" x="8710613" y="3924300"/>
          <p14:tracePt t="38152" x="8702675" y="3932238"/>
          <p14:tracePt t="38181" x="8685213" y="3941763"/>
          <p14:tracePt t="38236" x="8666163" y="3941763"/>
          <p14:tracePt t="38241" x="8648700" y="3941763"/>
          <p14:tracePt t="38249" x="8631238" y="3941763"/>
          <p14:tracePt t="38257" x="8605838" y="3941763"/>
          <p14:tracePt t="38265" x="8586788" y="3941763"/>
          <p14:tracePt t="38273" x="8561388" y="3941763"/>
          <p14:tracePt t="38282" x="8543925" y="3941763"/>
          <p14:tracePt t="38291" x="8524875" y="3941763"/>
          <p14:tracePt t="38298" x="8516938" y="3932238"/>
          <p14:tracePt t="38314" x="8507413" y="3932238"/>
          <p14:tracePt t="38334" x="8499475" y="3932238"/>
          <p14:tracePt t="38350" x="8489950" y="3932238"/>
          <p14:tracePt t="38357" x="8472488" y="3932238"/>
          <p14:tracePt t="38365" x="8455025" y="3932238"/>
          <p14:tracePt t="38373" x="8428038" y="3949700"/>
          <p14:tracePt t="38381" x="8383588" y="3968750"/>
          <p14:tracePt t="38389" x="8358188" y="3976688"/>
          <p14:tracePt t="38397" x="8321675" y="3994150"/>
          <p14:tracePt t="38406" x="8286750" y="4021138"/>
          <p14:tracePt t="38414" x="8269288" y="4038600"/>
          <p14:tracePt t="38422" x="8242300" y="4048125"/>
          <p14:tracePt t="38431" x="8242300" y="4056063"/>
          <p14:tracePt t="38439" x="8234363" y="4056063"/>
          <p14:tracePt t="38448" x="8234363" y="4065588"/>
          <p14:tracePt t="38529" x="8234363" y="4056063"/>
          <p14:tracePt t="38584" x="8224838" y="4056063"/>
          <p14:tracePt t="38612" x="8216900" y="4056063"/>
          <p14:tracePt t="38620" x="8207375" y="4056063"/>
          <p14:tracePt t="38628" x="8189913" y="4065588"/>
          <p14:tracePt t="38640" x="8162925" y="4073525"/>
          <p14:tracePt t="38646" x="8137525" y="4083050"/>
          <p14:tracePt t="38654" x="8101013" y="4092575"/>
          <p14:tracePt t="38661" x="8048625" y="4110038"/>
          <p14:tracePt t="38674" x="8031163" y="4117975"/>
          <p14:tracePt t="38677" x="7986713" y="4135438"/>
          <p14:tracePt t="38690" x="7959725" y="4144963"/>
          <p14:tracePt t="38694" x="7907338" y="4162425"/>
          <p14:tracePt t="38701" x="7889875" y="4179888"/>
          <p14:tracePt t="38709" x="7880350" y="4179888"/>
          <p14:tracePt t="38720" x="7872413" y="4189413"/>
          <p14:tracePt t="38977" x="7880350" y="4179888"/>
          <p14:tracePt t="38986" x="7907338" y="4162425"/>
          <p14:tracePt t="38993" x="7934325" y="4144963"/>
          <p14:tracePt t="39001" x="7969250" y="4127500"/>
          <p14:tracePt t="39007" x="8013700" y="4092575"/>
          <p14:tracePt t="39015" x="8039100" y="4073525"/>
          <p14:tracePt t="39023" x="8056563" y="4056063"/>
          <p14:tracePt t="39030" x="8075613" y="4030663"/>
          <p14:tracePt t="39038" x="8083550" y="4030663"/>
          <p14:tracePt t="39047" x="8093075" y="4030663"/>
          <p14:tracePt t="39054" x="8101013" y="4030663"/>
          <p14:tracePt t="39066" x="8110538" y="4030663"/>
          <p14:tracePt t="39078" x="8110538" y="4021138"/>
          <p14:tracePt t="39098" x="8118475" y="4021138"/>
          <p14:tracePt t="39121" x="8128000" y="4021138"/>
          <p14:tracePt t="39129" x="8128000" y="4030663"/>
          <p14:tracePt t="39139" x="8128000" y="4038600"/>
          <p14:tracePt t="39145" x="8137525" y="4048125"/>
          <p14:tracePt t="39156" x="8137525" y="4065588"/>
          <p14:tracePt t="39166" x="8145463" y="4065588"/>
          <p14:tracePt t="39174" x="8154988" y="4083050"/>
          <p14:tracePt t="39181" x="8154988" y="4092575"/>
          <p14:tracePt t="39249" x="8162925" y="4092575"/>
          <p14:tracePt t="39256" x="8180388" y="4092575"/>
          <p14:tracePt t="39264" x="8199438" y="4092575"/>
          <p14:tracePt t="39273" x="8224838" y="4092575"/>
          <p14:tracePt t="39280" x="8251825" y="4092575"/>
          <p14:tracePt t="39290" x="8278813" y="4083050"/>
          <p14:tracePt t="39296" x="8321675" y="4083050"/>
          <p14:tracePt t="39307" x="8348663" y="4073525"/>
          <p14:tracePt t="39311" x="8375650" y="4065588"/>
          <p14:tracePt t="39324" x="8420100" y="4056063"/>
          <p14:tracePt t="39328" x="8420100" y="4048125"/>
          <p14:tracePt t="39340" x="8437563" y="4038600"/>
          <p14:tracePt t="39349" x="8445500" y="4038600"/>
          <p14:tracePt t="39373" x="8445500" y="4030663"/>
          <p14:tracePt t="39385" x="8455025" y="4030663"/>
          <p14:tracePt t="39397" x="8455025" y="4021138"/>
          <p14:tracePt t="39405" x="8462963" y="4021138"/>
          <p14:tracePt t="39495" x="8472488" y="4021138"/>
          <p14:tracePt t="39502" x="8472488" y="4011613"/>
          <p14:tracePt t="39511" x="8489950" y="3994150"/>
          <p14:tracePt t="39518" x="8499475" y="3976688"/>
          <p14:tracePt t="39527" x="8507413" y="3959225"/>
          <p14:tracePt t="39537" x="8524875" y="3949700"/>
          <p14:tracePt t="39543" x="8543925" y="3924300"/>
          <p14:tracePt t="39550" x="8551863" y="3897313"/>
          <p14:tracePt t="39563" x="8561388" y="3897313"/>
          <p14:tracePt t="39575" x="8561388" y="3887788"/>
          <p14:tracePt t="39670" x="8551863" y="3897313"/>
          <p14:tracePt t="39684" x="8551863" y="3906838"/>
          <p14:tracePt t="39697" x="8551863" y="3914775"/>
          <p14:tracePt t="39784" x="8551863" y="3906838"/>
          <p14:tracePt t="39792" x="8551863" y="3897313"/>
          <p14:tracePt t="39809" x="8551863" y="3887788"/>
          <p14:tracePt t="39816" x="8569325" y="3879850"/>
          <p14:tracePt t="39824" x="8569325" y="3870325"/>
          <p14:tracePt t="39832" x="8586788" y="3862388"/>
          <p14:tracePt t="39839" x="8605838" y="3844925"/>
          <p14:tracePt t="39847" x="8640763" y="3827463"/>
          <p14:tracePt t="39854" x="8658225" y="3808413"/>
          <p14:tracePt t="39861" x="8666163" y="3800475"/>
          <p14:tracePt t="39871" x="8675688" y="3783013"/>
          <p14:tracePt t="39876" x="8702675" y="3765550"/>
          <p14:tracePt t="39888" x="8702675" y="3756025"/>
          <p14:tracePt t="39892" x="8702675" y="3746500"/>
          <p14:tracePt t="39904" x="8702675" y="3738563"/>
          <p14:tracePt t="39912" x="8710613" y="3729038"/>
          <p14:tracePt t="39921" x="8720138" y="3711575"/>
          <p14:tracePt t="39928" x="8720138" y="3694113"/>
          <p14:tracePt t="39937" x="8728075" y="3676650"/>
          <p14:tracePt t="39944" x="8737600" y="3649663"/>
          <p14:tracePt t="39954" x="8737600" y="3614738"/>
          <p14:tracePt t="39961" x="8755063" y="3570288"/>
          <p14:tracePt t="39970" x="8755063" y="3543300"/>
          <p14:tracePt t="39976" x="8755063" y="3517900"/>
          <p14:tracePt t="39988" x="8755063" y="3508375"/>
          <p14:tracePt t="39992" x="8755063" y="3500438"/>
          <p14:tracePt t="40094" x="8755063" y="3508375"/>
          <p14:tracePt t="40151" x="8747125" y="3508375"/>
          <p14:tracePt t="40195" x="8737600" y="3508375"/>
          <p14:tracePt t="40204" x="8737600" y="3517900"/>
          <p14:tracePt t="40212" x="8728075" y="3535363"/>
          <p14:tracePt t="40219" x="8720138" y="3552825"/>
          <p14:tracePt t="40227" x="8720138" y="3570288"/>
          <p14:tracePt t="40239" x="8710613" y="3587750"/>
          <p14:tracePt t="40242" x="8710613" y="3605213"/>
          <p14:tracePt t="40250" x="8702675" y="3622675"/>
          <p14:tracePt t="40256" x="8702675" y="3641725"/>
          <p14:tracePt t="40265" x="8702675" y="3659188"/>
          <p14:tracePt t="40273" x="8702675" y="3676650"/>
          <p14:tracePt t="40281" x="8702675" y="3694113"/>
          <p14:tracePt t="40289" x="8702675" y="3703638"/>
          <p14:tracePt t="40298" x="8702675" y="3711575"/>
          <p14:tracePt t="40307" x="8702675" y="3721100"/>
          <p14:tracePt t="40314" x="8702675" y="3729038"/>
          <p14:tracePt t="40322" x="8702675" y="3738563"/>
          <p14:tracePt t="40327" x="8702675" y="3746500"/>
          <p14:tracePt t="40341" x="8693150" y="3765550"/>
          <p14:tracePt t="40345" x="8693150" y="3773488"/>
          <p14:tracePt t="40360" x="8693150" y="3790950"/>
          <p14:tracePt t="40368" x="8685213" y="3800475"/>
          <p14:tracePt t="40375" x="8685213" y="3808413"/>
          <p14:tracePt t="40384" x="8685213" y="3827463"/>
          <p14:tracePt t="40391" x="8685213" y="3835400"/>
          <p14:tracePt t="40399" x="8675688" y="3844925"/>
          <p14:tracePt t="40413" x="8675688" y="3862388"/>
          <p14:tracePt t="40424" x="8675688" y="3879850"/>
          <p14:tracePt t="40429" x="8675688" y="3897313"/>
          <p14:tracePt t="40440" x="8666163" y="3906838"/>
          <p14:tracePt t="40445" x="8666163" y="3914775"/>
          <p14:tracePt t="40454" x="8666163" y="3932238"/>
          <p14:tracePt t="40461" x="8658225" y="3932238"/>
          <p14:tracePt t="40471" x="8648700" y="3949700"/>
          <p14:tracePt t="40477" x="8640763" y="3949700"/>
          <p14:tracePt t="40487" x="8631238" y="3968750"/>
          <p14:tracePt t="40493" x="8623300" y="3986213"/>
          <p14:tracePt t="40499" x="8613775" y="3994150"/>
          <p14:tracePt t="40507" x="8605838" y="4011613"/>
          <p14:tracePt t="40516" x="8586788" y="4021138"/>
          <p14:tracePt t="40524" x="8578850" y="4038600"/>
          <p14:tracePt t="40531" x="8569325" y="4048125"/>
          <p14:tracePt t="40539" x="8561388" y="4056063"/>
          <p14:tracePt t="40547" x="8561388" y="4065588"/>
          <p14:tracePt t="40559" x="8551863" y="4065588"/>
          <p14:tracePt t="40567" x="8543925" y="4073525"/>
          <p14:tracePt t="40575" x="8534400" y="4083050"/>
          <p14:tracePt t="40583" x="8524875" y="4092575"/>
          <p14:tracePt t="40591" x="8516938" y="4100513"/>
          <p14:tracePt t="40600" x="8499475" y="4110038"/>
          <p14:tracePt t="40609" x="8482013" y="4127500"/>
          <p14:tracePt t="40618" x="8455025" y="4135438"/>
          <p14:tracePt t="40625" x="8437563" y="4152900"/>
          <p14:tracePt t="40634" x="8410575" y="4162425"/>
          <p14:tracePt t="40640" x="8383588" y="4171950"/>
          <p14:tracePt t="40650" x="8358188" y="4179888"/>
          <p14:tracePt t="40656" x="8348663" y="4189413"/>
          <p14:tracePt t="40667" x="8340725" y="4197350"/>
          <p14:tracePt t="40683" x="8331200" y="4197350"/>
          <p14:tracePt t="40699" x="8331200" y="4206875"/>
          <p14:tracePt t="40715" x="8321675" y="4206875"/>
          <p14:tracePt t="40732" x="8313738" y="4206875"/>
          <p14:tracePt t="40740" x="8304213" y="4214813"/>
          <p14:tracePt t="40748" x="8296275" y="4214813"/>
          <p14:tracePt t="40755" x="8269288" y="4224338"/>
          <p14:tracePt t="40764" x="8259763" y="4224338"/>
          <p14:tracePt t="40773" x="8224838" y="4233863"/>
          <p14:tracePt t="40782" x="8207375" y="4241800"/>
          <p14:tracePt t="40788" x="8199438" y="4251325"/>
          <p14:tracePt t="40798" x="8189913" y="4251325"/>
          <p14:tracePt t="40807" x="8180388" y="4259263"/>
          <p14:tracePt t="40944" x="8172450" y="4259263"/>
          <p14:tracePt t="40955" x="8162925" y="4259263"/>
          <p14:tracePt t="40964" x="8154988" y="4259263"/>
          <p14:tracePt t="40970" x="8137525" y="4259263"/>
          <p14:tracePt t="40979" x="8128000" y="4259263"/>
          <p14:tracePt t="40987" x="8118475" y="4259263"/>
          <p14:tracePt t="40996" x="8110538" y="4259263"/>
          <p14:tracePt t="41004" x="8101013" y="4259263"/>
          <p14:tracePt t="41012" x="8093075" y="4259263"/>
          <p14:tracePt t="41023" x="8075613" y="4259263"/>
          <p14:tracePt t="41029" x="8056563" y="4259263"/>
          <p14:tracePt t="41041" x="8031163" y="4259263"/>
          <p14:tracePt t="41045" x="7977188" y="4259263"/>
          <p14:tracePt t="41057" x="7934325" y="4259263"/>
          <p14:tracePt t="41061" x="7880350" y="4259263"/>
          <p14:tracePt t="41073" x="7845425" y="4268788"/>
          <p14:tracePt t="41080" x="7827963" y="4276725"/>
          <p14:tracePt t="41086" x="7818438" y="4286250"/>
          <p14:tracePt t="41092" x="7810500" y="4286250"/>
          <p14:tracePt t="41102" x="7810500" y="4295775"/>
          <p14:tracePt t="41210" x="7800975" y="4295775"/>
          <p14:tracePt t="41218" x="7793038" y="4295775"/>
          <p14:tracePt t="41226" x="7773988" y="4295775"/>
          <p14:tracePt t="41237" x="7766050" y="4295775"/>
          <p14:tracePt t="41250" x="7756525" y="4295775"/>
          <p14:tracePt t="41258" x="7748588" y="4295775"/>
          <p14:tracePt t="41280" x="7731125" y="4295775"/>
          <p14:tracePt t="41341" x="7721600" y="4295775"/>
          <p14:tracePt t="41357" x="7694613" y="4303713"/>
          <p14:tracePt t="41365" x="7650163" y="4303713"/>
          <p14:tracePt t="41373" x="7615238" y="4303713"/>
          <p14:tracePt t="41381" x="7518400" y="4303713"/>
          <p14:tracePt t="41389" x="7429500" y="4303713"/>
          <p14:tracePt t="41398" x="7359650" y="4303713"/>
          <p14:tracePt t="41408" x="7253288" y="4303713"/>
          <p14:tracePt t="41413" x="7173913" y="4295775"/>
          <p14:tracePt t="41421" x="7050088" y="4268788"/>
          <p14:tracePt t="41427" x="6970713" y="4241800"/>
          <p14:tracePt t="41441" x="6891338" y="4214813"/>
          <p14:tracePt t="41445" x="6837363" y="4197350"/>
          <p14:tracePt t="41451" x="6723063" y="4171950"/>
          <p14:tracePt t="41459" x="6599238" y="4127500"/>
          <p14:tracePt t="41467" x="6484938" y="4100513"/>
          <p14:tracePt t="41474" x="6396038" y="4056063"/>
          <p14:tracePt t="41483" x="6227763" y="4011613"/>
          <p14:tracePt t="41491" x="6157913" y="4003675"/>
          <p14:tracePt t="41499" x="6130925" y="3986213"/>
          <p14:tracePt t="41507" x="6096000" y="3976688"/>
          <p14:tracePt t="41512" x="6086475" y="3976688"/>
          <p14:tracePt t="41527" x="6086475" y="3968750"/>
          <p14:tracePt t="41537" x="6086475" y="3949700"/>
          <p14:tracePt t="41543" x="6086475" y="3932238"/>
          <p14:tracePt t="41550" x="6096000" y="3914775"/>
          <p14:tracePt t="41559" x="6096000" y="3906838"/>
          <p14:tracePt t="41567" x="6105525" y="3897313"/>
          <p14:tracePt t="41573" x="6105525" y="3887788"/>
          <p14:tracePt t="41583" x="6105525" y="3879850"/>
          <p14:tracePt t="41629" x="6113463" y="3879850"/>
          <p14:tracePt t="41641" x="6113463" y="3870325"/>
          <p14:tracePt t="41652" x="6122988" y="3870325"/>
          <p14:tracePt t="41668" x="6130925" y="3870325"/>
          <p14:tracePt t="41689" x="6140450" y="3862388"/>
          <p14:tracePt t="41714" x="6148388" y="3862388"/>
          <p14:tracePt t="41721" x="6148388" y="3852863"/>
          <p14:tracePt t="41744" x="6167438" y="3852863"/>
          <p14:tracePt t="41751" x="6184900" y="3862388"/>
          <p14:tracePt t="41760" x="6202363" y="3870325"/>
          <p14:tracePt t="41766" x="6246813" y="3887788"/>
          <p14:tracePt t="41775" x="6308725" y="3906838"/>
          <p14:tracePt t="41783" x="6378575" y="3932238"/>
          <p14:tracePt t="41791" x="6423025" y="3941763"/>
          <p14:tracePt t="41800" x="6475413" y="3941763"/>
          <p14:tracePt t="41807" x="6519863" y="3941763"/>
          <p14:tracePt t="41816" x="6554788" y="3941763"/>
          <p14:tracePt t="41823" x="6564313" y="3941763"/>
          <p14:tracePt t="41828" x="6591300" y="3941763"/>
          <p14:tracePt t="41841" x="6616700" y="3941763"/>
          <p14:tracePt t="41846" x="6643688" y="3941763"/>
          <p14:tracePt t="41854" x="6661150" y="3941763"/>
          <p14:tracePt t="41861" x="6688138" y="3941763"/>
          <p14:tracePt t="41873" x="6723063" y="3949700"/>
          <p14:tracePt t="41878" x="6757988" y="3959225"/>
          <p14:tracePt t="41887" x="6777038" y="3968750"/>
          <p14:tracePt t="41893" x="6837363" y="3986213"/>
          <p14:tracePt t="41900" x="6926263" y="4011613"/>
          <p14:tracePt t="41909" x="6970713" y="4030663"/>
          <p14:tracePt t="41917" x="7067550" y="4065588"/>
          <p14:tracePt t="41925" x="7121525" y="4092575"/>
          <p14:tracePt t="41931" x="7156450" y="4092575"/>
          <p14:tracePt t="41939" x="7191375" y="4100513"/>
          <p14:tracePt t="41948" x="7200900" y="4110038"/>
          <p14:tracePt t="42055" x="7208838" y="4110038"/>
          <p14:tracePt t="42222" x="7200900" y="4127500"/>
          <p14:tracePt t="42229" x="7183438" y="4127500"/>
          <p14:tracePt t="42237" x="7164388" y="4127500"/>
          <p14:tracePt t="42245" x="7138988" y="4127500"/>
          <p14:tracePt t="42258" x="7121525" y="4127500"/>
          <p14:tracePt t="42262" x="7085013" y="4127500"/>
          <p14:tracePt t="42270" x="7059613" y="4110038"/>
          <p14:tracePt t="42277" x="7032625" y="4083050"/>
          <p14:tracePt t="42287" x="6988175" y="4065588"/>
          <p14:tracePt t="42293" x="6970713" y="4048125"/>
          <p14:tracePt t="42318" x="6873875" y="3968750"/>
          <p14:tracePt t="42324" x="6829425" y="3941763"/>
          <p14:tracePt t="42330" x="6777038" y="3914775"/>
          <p14:tracePt t="42339" x="6678613" y="3887788"/>
          <p14:tracePt t="42346" x="6608763" y="3862388"/>
          <p14:tracePt t="42355" x="6511925" y="3835400"/>
          <p14:tracePt t="42362" x="6440488" y="3827463"/>
          <p14:tracePt t="42371" x="6361113" y="3808413"/>
          <p14:tracePt t="42378" x="6326188" y="3808413"/>
          <p14:tracePt t="42388" x="6308725" y="3800475"/>
          <p14:tracePt t="42392" x="6299200" y="3800475"/>
          <p14:tracePt t="42405" x="6299200" y="3790950"/>
          <p14:tracePt t="42422" x="6299200" y="3783013"/>
          <p14:tracePt t="42428" x="6299200" y="3773488"/>
          <p14:tracePt t="42438" x="6308725" y="3773488"/>
          <p14:tracePt t="42444" x="6316663" y="3765550"/>
          <p14:tracePt t="42454" x="6326188" y="3765550"/>
          <p14:tracePt t="42460" x="6334125" y="3756025"/>
          <p14:tracePt t="42480" x="6343650" y="3746500"/>
          <p14:tracePt t="42505" x="6351588" y="3746500"/>
          <p14:tracePt t="42512" x="6361113" y="3746500"/>
          <p14:tracePt t="42522" x="6388100" y="3756025"/>
          <p14:tracePt t="42529" x="6423025" y="3790950"/>
          <p14:tracePt t="42540" x="6502400" y="3827463"/>
          <p14:tracePt t="42543" x="6564313" y="3870325"/>
          <p14:tracePt t="42551" x="6608763" y="3879850"/>
          <p14:tracePt t="42559" x="6705600" y="3914775"/>
          <p14:tracePt t="42567" x="6811963" y="3976688"/>
          <p14:tracePt t="42575" x="6873875" y="3994150"/>
          <p14:tracePt t="42583" x="6935788" y="4021138"/>
          <p14:tracePt t="42591" x="7032625" y="4048125"/>
          <p14:tracePt t="42599" x="7059613" y="4056063"/>
          <p14:tracePt t="42606" x="7085013" y="4065588"/>
          <p14:tracePt t="42615" x="7094538" y="4065588"/>
          <p14:tracePt t="42817" x="7094538" y="4073525"/>
          <p14:tracePt t="42927" x="7094538" y="4083050"/>
          <p14:tracePt t="42934" x="7085013" y="4083050"/>
          <p14:tracePt t="42962" x="7085013" y="4092575"/>
          <p14:tracePt t="42968" x="7077075" y="4092575"/>
          <p14:tracePt t="42981" x="7077075" y="4100513"/>
          <p14:tracePt t="42989" x="7077075" y="4110038"/>
          <p14:tracePt t="42997" x="7067550" y="4110038"/>
          <p14:tracePt t="43013" x="7059613" y="4117975"/>
          <p14:tracePt t="43024" x="7050088" y="4117975"/>
          <p14:tracePt t="43030" x="7040563" y="4127500"/>
          <p14:tracePt t="43052" x="7032625" y="4127500"/>
          <p14:tracePt t="43073" x="7032625" y="4135438"/>
          <p14:tracePt t="43119" x="7032625" y="4144963"/>
          <p14:tracePt t="43129" x="7032625" y="4152900"/>
          <p14:tracePt t="43135" x="7032625" y="4162425"/>
          <p14:tracePt t="43150" x="7040563" y="4179888"/>
          <p14:tracePt t="43159" x="7050088" y="4189413"/>
          <p14:tracePt t="43168" x="7059613" y="4197350"/>
          <p14:tracePt t="43174" x="7067550" y="4206875"/>
          <p14:tracePt t="43184" x="7077075" y="4224338"/>
          <p14:tracePt t="43196" x="7077075" y="4233863"/>
          <p14:tracePt t="43219" x="7077075" y="4241800"/>
          <p14:tracePt t="43227" x="7077075" y="4268788"/>
          <p14:tracePt t="43234" x="7077075" y="4286250"/>
          <p14:tracePt t="43242" x="7077075" y="4295775"/>
          <p14:tracePt t="43250" x="7050088" y="4313238"/>
          <p14:tracePt t="43260" x="7023100" y="4330700"/>
          <p14:tracePt t="43271" x="7005638" y="4365625"/>
          <p14:tracePt t="43276" x="6980238" y="4392613"/>
          <p14:tracePt t="43288" x="6961188" y="4410075"/>
          <p14:tracePt t="43292" x="6935788" y="4427538"/>
          <p14:tracePt t="43300" x="6935788" y="4437063"/>
          <p14:tracePt t="43309" x="6926263" y="4445000"/>
          <p14:tracePt t="43316" x="6926263" y="4462463"/>
          <p14:tracePt t="43327" x="6918325" y="4471988"/>
          <p14:tracePt t="43345" x="6918325" y="4479925"/>
          <p14:tracePt t="43357" x="6908800" y="4489450"/>
          <p14:tracePt t="43362" x="6899275" y="4498975"/>
          <p14:tracePt t="43377" x="6891338" y="4506913"/>
          <p14:tracePt t="43390" x="6891338" y="4516438"/>
          <p14:tracePt t="43402" x="6881813" y="4516438"/>
          <p14:tracePt t="43414" x="6881813" y="4524375"/>
          <p14:tracePt t="43439" x="6873875" y="4524375"/>
          <p14:tracePt t="43482" x="6864350" y="4524375"/>
          <p14:tracePt t="43498" x="6856413" y="4533900"/>
          <p14:tracePt t="43505" x="6846888" y="4541838"/>
          <p14:tracePt t="43517" x="6837363" y="4551363"/>
          <p14:tracePt t="43524" x="6837363" y="4560888"/>
          <p14:tracePt t="43532" x="6837363" y="4578350"/>
          <p14:tracePt t="43546" x="6837363" y="4586288"/>
          <p14:tracePt t="43602" x="6837363" y="4595813"/>
          <p14:tracePt t="43622" x="6837363" y="4603750"/>
          <p14:tracePt t="43630" x="6837363" y="4613275"/>
          <p14:tracePt t="43638" x="6837363" y="4630738"/>
          <p14:tracePt t="43646" x="6837363" y="4640263"/>
          <p14:tracePt t="43660" x="6837363" y="4648200"/>
          <p14:tracePt t="43671" x="6837363" y="4657725"/>
          <p14:tracePt t="43677" x="6837363" y="4665663"/>
          <p14:tracePt t="43866" x="6846888" y="4665663"/>
          <p14:tracePt t="43878" x="6856413" y="4665663"/>
          <p14:tracePt t="43886" x="6864350" y="4665663"/>
          <p14:tracePt t="43918" x="6873875" y="4665663"/>
          <p14:tracePt t="44392" x="6856413" y="4665663"/>
          <p14:tracePt t="44398" x="6802438" y="4665663"/>
          <p14:tracePt t="44407" x="6732588" y="4665663"/>
          <p14:tracePt t="44415" x="6678613" y="4665663"/>
          <p14:tracePt t="44423" x="6554788" y="4665663"/>
          <p14:tracePt t="44431" x="6281738" y="4648200"/>
          <p14:tracePt t="44439" x="5964238" y="4595813"/>
          <p14:tracePt t="44447" x="5654675" y="4533900"/>
          <p14:tracePt t="44455" x="5372100" y="4479925"/>
          <p14:tracePt t="44460" x="5097463" y="4445000"/>
          <p14:tracePt t="44471" x="4991100" y="4427538"/>
          <p14:tracePt t="44476" x="4814888" y="4400550"/>
          <p14:tracePt t="44487" x="4745038" y="4383088"/>
          <p14:tracePt t="44493" x="4700588" y="4375150"/>
          <p14:tracePt t="44500" x="4673600" y="4375150"/>
          <p14:tracePt t="44509" x="4629150" y="4375150"/>
          <p14:tracePt t="44518" x="4576763" y="4375150"/>
          <p14:tracePt t="44526" x="4487863" y="4410075"/>
          <p14:tracePt t="44534" x="4408488" y="4419600"/>
          <p14:tracePt t="44542" x="4267200" y="4462463"/>
          <p14:tracePt t="44548" x="4125913" y="4489450"/>
          <p14:tracePt t="44556" x="3922713" y="4524375"/>
          <p14:tracePt t="44564" x="3719513" y="4551363"/>
          <p14:tracePt t="44573" x="3578225" y="4568825"/>
          <p14:tracePt t="44579" x="3330575" y="4586288"/>
          <p14:tracePt t="44588" x="3136900" y="4595813"/>
          <p14:tracePt t="44594" x="2995613" y="4595813"/>
          <p14:tracePt t="44604" x="2906713" y="4595813"/>
          <p14:tracePt t="44611" x="2835275" y="4595813"/>
          <p14:tracePt t="44620" x="2792413" y="4586288"/>
          <p14:tracePt t="44627" x="2765425" y="4578350"/>
          <p14:tracePt t="44632" x="2755900" y="4568825"/>
          <p14:tracePt t="44641" x="2747963" y="4568825"/>
          <p14:tracePt t="44649" x="2738438" y="4560888"/>
          <p14:tracePt t="44657" x="2720975" y="4551363"/>
          <p14:tracePt t="44665" x="2693988" y="4541838"/>
          <p14:tracePt t="44673" x="2668588" y="4533900"/>
          <p14:tracePt t="44681" x="2597150" y="4524375"/>
          <p14:tracePt t="44691" x="2509838" y="4498975"/>
          <p14:tracePt t="44697" x="2411413" y="4479925"/>
          <p14:tracePt t="44706" x="2306638" y="4471988"/>
          <p14:tracePt t="44712" x="2262188" y="4454525"/>
          <p14:tracePt t="44721" x="2155825" y="4427538"/>
          <p14:tracePt t="44726" x="2111375" y="4410075"/>
          <p14:tracePt t="44738" x="2093913" y="4410075"/>
          <p14:tracePt t="44742" x="2076450" y="4392613"/>
          <p14:tracePt t="44750" x="2066925" y="4383088"/>
          <p14:tracePt t="44758" x="2066925" y="4375150"/>
          <p14:tracePt t="44766" x="2066925" y="4365625"/>
          <p14:tracePt t="44774" x="2066925" y="4348163"/>
          <p14:tracePt t="44782" x="2066925" y="4330700"/>
          <p14:tracePt t="44803" x="2066925" y="4321175"/>
          <p14:tracePt t="44818" x="2066925" y="4313238"/>
          <p14:tracePt t="44830" x="2066925" y="4303713"/>
          <p14:tracePt t="44838" x="2058988" y="4295775"/>
          <p14:tracePt t="44846" x="2058988" y="4276725"/>
          <p14:tracePt t="44855" x="2058988" y="4259263"/>
          <p14:tracePt t="44860" x="2049463" y="4241800"/>
          <p14:tracePt t="44870" x="2049463" y="4224338"/>
          <p14:tracePt t="44876" x="2041525" y="4197350"/>
          <p14:tracePt t="44890" x="2032000" y="4179888"/>
          <p14:tracePt t="44893" x="2022475" y="4152900"/>
          <p14:tracePt t="44901" x="2014538" y="4144963"/>
          <p14:tracePt t="44910" x="2005013" y="4127500"/>
          <p14:tracePt t="44918" x="1997075" y="4117975"/>
          <p14:tracePt t="44927" x="1987550" y="4110038"/>
          <p14:tracePt t="44996" x="1979613" y="4110038"/>
          <p14:tracePt t="45003" x="1970088" y="4110038"/>
          <p14:tracePt t="45012" x="1952625" y="4110038"/>
          <p14:tracePt t="45021" x="1935163" y="4110038"/>
          <p14:tracePt t="45026" x="1917700" y="4110038"/>
          <p14:tracePt t="45038" x="1900238" y="4100513"/>
          <p14:tracePt t="45043" x="1873250" y="4083050"/>
          <p14:tracePt t="45048" x="1855788" y="4073525"/>
          <p14:tracePt t="45057" x="1819275" y="4056063"/>
          <p14:tracePt t="45066" x="1801813" y="4038600"/>
          <p14:tracePt t="45074" x="1784350" y="4021138"/>
          <p14:tracePt t="45082" x="1776413" y="3994150"/>
          <p14:tracePt t="45093" x="1766888" y="3994150"/>
          <p14:tracePt t="45129" x="1766888" y="3986213"/>
          <p14:tracePt t="45157" x="1757363" y="3986213"/>
          <p14:tracePt t="45172" x="1749425" y="3986213"/>
          <p14:tracePt t="45181" x="1739900" y="3986213"/>
          <p14:tracePt t="45191" x="1722438" y="3976688"/>
          <p14:tracePt t="45199" x="1714500" y="3968750"/>
          <p14:tracePt t="45207" x="1697038" y="3959225"/>
          <p14:tracePt t="45216" x="1687513" y="3941763"/>
          <p14:tracePt t="45223" x="1677988" y="3932238"/>
          <p14:tracePt t="45232" x="1677988" y="3924300"/>
          <p14:tracePt t="45239" x="1670050" y="3906838"/>
          <p14:tracePt t="45245" x="1660525" y="3906838"/>
          <p14:tracePt t="45255" x="1652588" y="3897313"/>
          <p14:tracePt t="45263" x="1652588" y="3879850"/>
          <p14:tracePt t="45272" x="1643063" y="3870325"/>
          <p14:tracePt t="45279" x="1635125" y="3870325"/>
          <p14:tracePt t="45287" x="1625600" y="3862388"/>
          <p14:tracePt t="45295" x="1616075" y="3852863"/>
          <p14:tracePt t="45303" x="1616075" y="3844925"/>
          <p14:tracePt t="45311" x="1608138" y="3844925"/>
          <p14:tracePt t="45321" x="1590675" y="3835400"/>
          <p14:tracePt t="45330" x="1573213" y="3827463"/>
          <p14:tracePt t="45341" x="1563688" y="3827463"/>
          <p14:tracePt t="45344" x="1554163" y="3827463"/>
          <p14:tracePt t="45351" x="1546225" y="3827463"/>
          <p14:tracePt t="45443" x="1536700" y="3827463"/>
          <p14:tracePt t="45488" x="1528763" y="3827463"/>
          <p14:tracePt t="45644" x="1519238" y="3827463"/>
          <p14:tracePt t="45664" x="1519238" y="3835400"/>
          <p14:tracePt t="45681" x="1519238" y="3844925"/>
          <p14:tracePt t="45699" x="1519238" y="3852863"/>
          <p14:tracePt t="45709" x="1519238" y="3862388"/>
          <p14:tracePt t="45716" x="1511300" y="3870325"/>
          <p14:tracePt t="45733" x="1511300" y="3879850"/>
          <p14:tracePt t="45741" x="1501775" y="3887788"/>
          <p14:tracePt t="45757" x="1501775" y="3897313"/>
          <p14:tracePt t="45762" x="1501775" y="3914775"/>
          <p14:tracePt t="45774" x="1501775" y="3924300"/>
          <p14:tracePt t="45791" x="1501775" y="3932238"/>
          <p14:tracePt t="45794" x="1501775" y="3941763"/>
          <p14:tracePt t="45802" x="1511300" y="3941763"/>
          <p14:tracePt t="46174" x="1511300" y="3932238"/>
          <p14:tracePt t="46189" x="1511300" y="3924300"/>
          <p14:tracePt t="46196" x="1511300" y="3914775"/>
          <p14:tracePt t="46205" x="1511300" y="3906838"/>
          <p14:tracePt t="46212" x="1511300" y="3897313"/>
          <p14:tracePt t="46222" x="1519238" y="3897313"/>
          <p14:tracePt t="46234" x="1519238" y="3887788"/>
          <p14:tracePt t="46645" x="1519238" y="3897313"/>
          <p14:tracePt t="46667" x="1519238" y="3906838"/>
          <p14:tracePt t="46699" x="1519238" y="3914775"/>
          <p14:tracePt t="46724" x="1519238" y="3924300"/>
          <p14:tracePt t="46824" x="1519238" y="3932238"/>
          <p14:tracePt t="46842" x="1519238" y="3941763"/>
          <p14:tracePt t="46857" x="1519238" y="3949700"/>
          <p14:tracePt t="46873" x="1528763" y="3959225"/>
          <p14:tracePt t="46881" x="1528763" y="3968750"/>
          <p14:tracePt t="46889" x="1528763" y="3976688"/>
          <p14:tracePt t="46897" x="1536700" y="3976688"/>
          <p14:tracePt t="46905" x="1536700" y="3986213"/>
          <p14:tracePt t="46913" x="1546225" y="3994150"/>
          <p14:tracePt t="46920" x="1546225" y="4003675"/>
          <p14:tracePt t="47061" x="1546225" y="4011613"/>
          <p14:tracePt t="47106" x="1546225" y="4021138"/>
          <p14:tracePt t="47138" x="1554163" y="4021138"/>
          <p14:tracePt t="47146" x="1554163" y="4030663"/>
          <p14:tracePt t="47162" x="1563688" y="4030663"/>
          <p14:tracePt t="47192" x="1573213" y="4030663"/>
          <p14:tracePt t="47233" x="1581150" y="4030663"/>
          <p14:tracePt t="47266" x="1590675" y="4030663"/>
          <p14:tracePt t="47278" x="1598613" y="4030663"/>
          <p14:tracePt t="47287" x="1608138" y="4030663"/>
          <p14:tracePt t="47293" x="1616075" y="4030663"/>
          <p14:tracePt t="47301" x="1625600" y="4030663"/>
          <p14:tracePt t="47309" x="1643063" y="4030663"/>
          <p14:tracePt t="47317" x="1677988" y="4030663"/>
          <p14:tracePt t="47325" x="1704975" y="4030663"/>
          <p14:tracePt t="47333" x="1739900" y="4021138"/>
          <p14:tracePt t="47342" x="1801813" y="3994150"/>
          <p14:tracePt t="47349" x="1846263" y="3986213"/>
          <p14:tracePt t="47357" x="1908175" y="3968750"/>
          <p14:tracePt t="47365" x="1960563" y="3949700"/>
          <p14:tracePt t="47376" x="2022475" y="3941763"/>
          <p14:tracePt t="47384" x="2076450" y="3932238"/>
          <p14:tracePt t="47391" x="2138363" y="3914775"/>
          <p14:tracePt t="47398" x="2163763" y="3914775"/>
          <p14:tracePt t="47407" x="2217738" y="3914775"/>
          <p14:tracePt t="47415" x="2252663" y="3914775"/>
          <p14:tracePt t="47425" x="2297113" y="3914775"/>
          <p14:tracePt t="47433" x="2324100" y="3914775"/>
          <p14:tracePt t="47441" x="2366963" y="3924300"/>
          <p14:tracePt t="47449" x="2420938" y="3924300"/>
          <p14:tracePt t="47457" x="2447925" y="3932238"/>
          <p14:tracePt t="47466" x="2517775" y="3932238"/>
          <p14:tracePt t="47473" x="2535238" y="3932238"/>
          <p14:tracePt t="47484" x="2562225" y="3932238"/>
          <p14:tracePt t="47492" x="2614613" y="3932238"/>
          <p14:tracePt t="47499" x="2641600" y="3932238"/>
          <p14:tracePt t="47519" x="2720975" y="3906838"/>
          <p14:tracePt t="47523" x="2773363" y="3906838"/>
          <p14:tracePt t="47530" x="2817813" y="3906838"/>
          <p14:tracePt t="47540" x="2897188" y="3897313"/>
          <p14:tracePt t="47546" x="3057525" y="3897313"/>
          <p14:tracePt t="47555" x="3127375" y="3897313"/>
          <p14:tracePt t="47562" x="3233738" y="3897313"/>
          <p14:tracePt t="47572" x="3303588" y="3897313"/>
          <p14:tracePt t="47578" x="3402013" y="3897313"/>
          <p14:tracePt t="47588" x="3471863" y="3897313"/>
          <p14:tracePt t="47596" x="3498850" y="3897313"/>
          <p14:tracePt t="47606" x="3506788" y="3897313"/>
          <p14:tracePt t="47613" x="3516313" y="3897313"/>
          <p14:tracePt t="47647" x="3516313" y="3887788"/>
          <p14:tracePt t="47669" x="3525838" y="3879850"/>
          <p14:tracePt t="47677" x="3551238" y="3870325"/>
          <p14:tracePt t="47687" x="3560763" y="3870325"/>
          <p14:tracePt t="47694" x="3586163" y="3870325"/>
          <p14:tracePt t="47701" x="3613150" y="3862388"/>
          <p14:tracePt t="47710" x="3640138" y="3862388"/>
          <p14:tracePt t="47716" x="3675063" y="3862388"/>
          <p14:tracePt t="47725" x="3709988" y="3862388"/>
          <p14:tracePt t="47734" x="3729038" y="3862388"/>
          <p14:tracePt t="47744" x="3746500" y="3862388"/>
          <p14:tracePt t="47750" x="3754438" y="3862388"/>
          <p14:tracePt t="47757" x="3763963" y="3862388"/>
          <p14:tracePt t="47767" x="3771900" y="3862388"/>
          <p14:tracePt t="48270" x="3771900" y="3870325"/>
          <p14:tracePt t="48278" x="3771900" y="3879850"/>
          <p14:tracePt t="48286" x="3771900" y="3887788"/>
          <p14:tracePt t="48294" x="3771900" y="3897313"/>
          <p14:tracePt t="48304" x="3771900" y="3906838"/>
          <p14:tracePt t="48310" x="3771900" y="3924300"/>
          <p14:tracePt t="48320" x="3781425" y="3932238"/>
          <p14:tracePt t="48324" x="3789363" y="3949700"/>
          <p14:tracePt t="48339" x="3789363" y="3959225"/>
          <p14:tracePt t="48346" x="3798888" y="3959225"/>
          <p14:tracePt t="48354" x="3798888" y="3968750"/>
          <p14:tracePt t="48362" x="3808413" y="3976688"/>
          <p14:tracePt t="48372" x="3808413" y="3986213"/>
          <p14:tracePt t="48379" x="3816350" y="3994150"/>
          <p14:tracePt t="48388" x="3816350" y="4003675"/>
          <p14:tracePt t="48398" x="3816350" y="4011613"/>
          <p14:tracePt t="48407" x="3825875" y="4011613"/>
          <p14:tracePt t="48415" x="3833813" y="4030663"/>
          <p14:tracePt t="48423" x="3833813" y="4038600"/>
          <p14:tracePt t="48431" x="3843338" y="4065588"/>
          <p14:tracePt t="48437" x="3851275" y="4083050"/>
          <p14:tracePt t="48445" x="3851275" y="4092575"/>
          <p14:tracePt t="48454" x="3860800" y="4110038"/>
          <p14:tracePt t="48461" x="3860800" y="4117975"/>
          <p14:tracePt t="48473" x="3870325" y="4127500"/>
          <p14:tracePt t="48477" x="3878263" y="4135438"/>
          <p14:tracePt t="48487" x="3887788" y="4144963"/>
          <p14:tracePt t="48497" x="3887788" y="4152900"/>
          <p14:tracePt t="48505" x="3895725" y="4152900"/>
          <p14:tracePt t="48512" x="3895725" y="4162425"/>
          <p14:tracePt t="48637" x="3895725" y="4171950"/>
          <p14:tracePt t="48658" x="3905250" y="4171950"/>
          <p14:tracePt t="50000" x="3905250" y="4179888"/>
          <p14:tracePt t="50166" x="3905250" y="4189413"/>
          <p14:tracePt t="50172" x="3895725" y="4189413"/>
          <p14:tracePt t="50189" x="3887788" y="4189413"/>
          <p14:tracePt t="50202" x="3887788" y="4197350"/>
          <p14:tracePt t="50206" x="3878263" y="4197350"/>
          <p14:tracePt t="50213" x="3878263" y="4206875"/>
          <p14:tracePt t="50224" x="3870325" y="4206875"/>
          <p14:tracePt t="50241" x="3870325" y="4214813"/>
          <p14:tracePt t="50294" x="3860800" y="4214813"/>
          <p14:tracePt t="50414" x="3860800" y="4224338"/>
          <p14:tracePt t="50771" x="3860800" y="4214813"/>
          <p14:tracePt t="50796" x="3860800" y="4206875"/>
          <p14:tracePt t="50828" x="3860800" y="4197350"/>
          <p14:tracePt t="50980" x="3851275" y="4197350"/>
          <p14:tracePt t="50999" x="3843338" y="4197350"/>
          <p14:tracePt t="51013" x="3833813" y="4206875"/>
          <p14:tracePt t="51025" x="3825875" y="4206875"/>
          <p14:tracePt t="51033" x="3816350" y="4206875"/>
          <p14:tracePt t="51065" x="3808413" y="4206875"/>
          <p14:tracePt t="51092" x="3798888" y="4206875"/>
          <p14:tracePt t="51113" x="3798888" y="4197350"/>
          <p14:tracePt t="51121" x="3789363" y="4197350"/>
          <p14:tracePt t="51137" x="3781425" y="4189413"/>
          <p14:tracePt t="51149" x="3781425" y="4179888"/>
          <p14:tracePt t="51155" x="3781425" y="4171950"/>
          <p14:tracePt t="51163" x="3771900" y="4162425"/>
          <p14:tracePt t="51175" x="3771900" y="4152900"/>
          <p14:tracePt t="51194" x="3771900" y="4144963"/>
          <p14:tracePt t="51211" x="3771900" y="4135438"/>
          <p14:tracePt t="51244" x="3763963" y="4127500"/>
          <p14:tracePt t="51603" x="3763963" y="4117975"/>
          <p14:tracePt t="51658" x="3763963" y="4110038"/>
          <p14:tracePt t="51701" x="3763963" y="4100513"/>
          <p14:tracePt t="51709" x="3754438" y="4100513"/>
          <p14:tracePt t="51749" x="3754438" y="4092575"/>
          <p14:tracePt t="51818" x="3746500" y="4092575"/>
          <p14:tracePt t="51830" x="3746500" y="4083050"/>
          <p14:tracePt t="51858" x="3746500" y="4073525"/>
          <p14:tracePt t="51918" x="3746500" y="4065588"/>
          <p14:tracePt t="52026" x="3746500" y="4073525"/>
          <p14:tracePt t="52032" x="3746500" y="4083050"/>
          <p14:tracePt t="52049" x="3746500" y="4092575"/>
          <p14:tracePt t="52056" x="3746500" y="4100513"/>
          <p14:tracePt t="52063" x="3746500" y="4110038"/>
          <p14:tracePt t="52070" x="3746500" y="4117975"/>
          <p14:tracePt t="52092" x="3746500" y="4127500"/>
          <p14:tracePt t="52124" x="3754438" y="4127500"/>
          <p14:tracePt t="52156" x="3763963" y="4127500"/>
          <p14:tracePt t="52503" x="3754438" y="4127500"/>
          <p14:tracePt t="52510" x="3746500" y="4127500"/>
          <p14:tracePt t="52523" x="3736975" y="4127500"/>
          <p14:tracePt t="52539" x="3729038" y="4127500"/>
          <p14:tracePt t="52550" x="3719513" y="4135438"/>
          <p14:tracePt t="52566" x="3709988" y="4135438"/>
          <p14:tracePt t="52578" x="3702050" y="4135438"/>
          <p14:tracePt t="52591" x="3692525" y="4135438"/>
          <p14:tracePt t="52615" x="3692525" y="4144963"/>
          <p14:tracePt t="53160" x="3692525" y="4152900"/>
          <p14:tracePt t="53167" x="3692525" y="4162425"/>
          <p14:tracePt t="53179" x="3692525" y="4171950"/>
          <p14:tracePt t="53202" x="3692525" y="4179888"/>
          <p14:tracePt t="53310" x="3692525" y="4189413"/>
          <p14:tracePt t="53824" x="3702050" y="4189413"/>
          <p14:tracePt t="53832" x="3702050" y="4197350"/>
          <p14:tracePt t="53848" x="3702050" y="4206875"/>
          <p14:tracePt t="53856" x="3709988" y="4206875"/>
          <p14:tracePt t="54084" x="3709988" y="4214813"/>
          <p14:tracePt t="54136" x="3709988" y="4224338"/>
          <p14:tracePt t="54200" x="3709988" y="4233863"/>
          <p14:tracePt t="54217" x="3709988" y="4241800"/>
          <p14:tracePt t="54249" x="3709988" y="4251325"/>
          <p14:tracePt t="54292" x="3709988" y="4259263"/>
          <p14:tracePt t="54388" x="3709988" y="4268788"/>
          <p14:tracePt t="54417" x="3709988" y="4276725"/>
          <p14:tracePt t="54441" x="3709988" y="4286250"/>
          <p14:tracePt t="54735" x="3702050" y="4295775"/>
          <p14:tracePt t="54756" x="3684588" y="4295775"/>
          <p14:tracePt t="54760" x="3667125" y="4295775"/>
          <p14:tracePt t="54767" x="3657600" y="4295775"/>
          <p14:tracePt t="54775" x="3648075" y="4295775"/>
          <p14:tracePt t="54791" x="3640138" y="4295775"/>
          <p14:tracePt t="54801" x="3622675" y="4295775"/>
          <p14:tracePt t="54809" x="3605213" y="4295775"/>
          <p14:tracePt t="54818" x="3586163" y="4295775"/>
          <p14:tracePt t="54826" x="3568700" y="4295775"/>
          <p14:tracePt t="54835" x="3543300" y="4295775"/>
          <p14:tracePt t="54842" x="3498850" y="4295775"/>
          <p14:tracePt t="54849" x="3481388" y="4295775"/>
          <p14:tracePt t="54858" x="3454400" y="4295775"/>
          <p14:tracePt t="54866" x="3427413" y="4295775"/>
          <p14:tracePt t="54874" x="3419475" y="4295775"/>
          <p14:tracePt t="54881" x="3409950" y="4295775"/>
          <p14:tracePt t="54889" x="3402013" y="4295775"/>
          <p14:tracePt t="54905" x="3392488" y="4295775"/>
          <p14:tracePt t="54916" x="3375025" y="4295775"/>
          <p14:tracePt t="54926" x="3348038" y="4295775"/>
          <p14:tracePt t="54932" x="3295650" y="4295775"/>
          <p14:tracePt t="54940" x="3241675" y="4295775"/>
          <p14:tracePt t="54947" x="3179763" y="4295775"/>
          <p14:tracePt t="54955" x="3057525" y="4259263"/>
          <p14:tracePt t="54963" x="2933700" y="4251325"/>
          <p14:tracePt t="54971" x="2854325" y="4233863"/>
          <p14:tracePt t="54980" x="2730500" y="4206875"/>
          <p14:tracePt t="54989" x="2641600" y="4179888"/>
          <p14:tracePt t="54996" x="2579688" y="4171950"/>
          <p14:tracePt t="55005" x="2465388" y="4127500"/>
          <p14:tracePt t="55013" x="2411413" y="4100513"/>
          <p14:tracePt t="55021" x="2349500" y="4092575"/>
          <p14:tracePt t="55029" x="2306638" y="4073525"/>
          <p14:tracePt t="55039" x="2270125" y="4065588"/>
          <p14:tracePt t="55047" x="2225675" y="4048125"/>
          <p14:tracePt t="55057" x="2182813" y="4030663"/>
          <p14:tracePt t="55064" x="2138363" y="4021138"/>
          <p14:tracePt t="55071" x="2111375" y="4011613"/>
          <p14:tracePt t="55080" x="2084388" y="4003675"/>
          <p14:tracePt t="55091" x="2066925" y="3994150"/>
          <p14:tracePt t="55098" x="2058988" y="3994150"/>
          <p14:tracePt t="55105" x="2049463" y="3994150"/>
          <p14:tracePt t="55113" x="2041525" y="3986213"/>
          <p14:tracePt t="55120" x="2032000" y="3986213"/>
          <p14:tracePt t="55129" x="2032000" y="3976688"/>
          <p14:tracePt t="55140" x="2022475" y="3976688"/>
          <p14:tracePt t="55146" x="2022475" y="3968750"/>
          <p14:tracePt t="55154" x="2014538" y="3959225"/>
          <p14:tracePt t="55161" x="2014538" y="3949700"/>
          <p14:tracePt t="55174" x="1997075" y="3941763"/>
          <p14:tracePt t="55178" x="1987550" y="3932238"/>
          <p14:tracePt t="55188" x="1970088" y="3932238"/>
          <p14:tracePt t="55193" x="1960563" y="3932238"/>
          <p14:tracePt t="55201" x="1952625" y="3914775"/>
          <p14:tracePt t="55211" x="1943100" y="3914775"/>
          <p14:tracePt t="55221" x="1943100" y="3906838"/>
          <p14:tracePt t="55226" x="1935163" y="3906838"/>
          <p14:tracePt t="55239" x="1925638" y="3906838"/>
          <p14:tracePt t="55250" x="1917700" y="3897313"/>
          <p14:tracePt t="55258" x="1908175" y="3887788"/>
          <p14:tracePt t="55266" x="1881188" y="3879850"/>
          <p14:tracePt t="55274" x="1846263" y="3862388"/>
          <p14:tracePt t="55282" x="1766888" y="3835400"/>
          <p14:tracePt t="55290" x="1670050" y="3808413"/>
          <p14:tracePt t="55300" x="1528763" y="3765550"/>
          <p14:tracePt t="55308" x="1431925" y="3721100"/>
          <p14:tracePt t="55316" x="1254125" y="3676650"/>
          <p14:tracePt t="55324" x="1112838" y="3649663"/>
          <p14:tracePt t="55332" x="998538" y="3632200"/>
          <p14:tracePt t="55340" x="909638" y="3622675"/>
          <p14:tracePt t="55348" x="733425" y="3605213"/>
          <p14:tracePt t="55356" x="681038" y="3605213"/>
          <p14:tracePt t="55366" x="654050" y="3605213"/>
          <p14:tracePt t="55374" x="636588" y="3605213"/>
          <p14:tracePt t="55388" x="627063" y="3605213"/>
          <p14:tracePt t="55399" x="627063" y="3614738"/>
          <p14:tracePt t="55407" x="627063" y="3622675"/>
          <p14:tracePt t="55416" x="636588" y="3632200"/>
          <p14:tracePt t="55425" x="636588" y="3641725"/>
          <p14:tracePt t="55432" x="644525" y="3641725"/>
          <p14:tracePt t="55439" x="644525" y="3649663"/>
          <p14:tracePt t="55447" x="644525" y="3659188"/>
          <p14:tracePt t="55463" x="644525" y="3667125"/>
          <p14:tracePt t="55481" x="644525" y="3676650"/>
          <p14:tracePt t="55491" x="644525" y="3684588"/>
          <p14:tracePt t="55515" x="644525" y="3694113"/>
          <p14:tracePt t="55599" x="654050" y="3694113"/>
          <p14:tracePt t="55607" x="671513" y="3703638"/>
          <p14:tracePt t="55615" x="698500" y="3711575"/>
          <p14:tracePt t="55623" x="723900" y="3729038"/>
          <p14:tracePt t="55634" x="733425" y="3729038"/>
          <p14:tracePt t="55642" x="768350" y="3729038"/>
          <p14:tracePt t="55650" x="795338" y="3738563"/>
          <p14:tracePt t="55657" x="812800" y="3738563"/>
          <p14:tracePt t="55666" x="830263" y="3738563"/>
          <p14:tracePt t="55674" x="839788" y="3738563"/>
          <p14:tracePt t="55681" x="857250" y="3738563"/>
          <p14:tracePt t="55691" x="874713" y="3738563"/>
          <p14:tracePt t="55699" x="919163" y="3738563"/>
          <p14:tracePt t="55707" x="971550" y="3738563"/>
          <p14:tracePt t="55714" x="1060450" y="3738563"/>
          <p14:tracePt t="55723" x="1130300" y="3738563"/>
          <p14:tracePt t="55732" x="1290638" y="3746500"/>
          <p14:tracePt t="55741" x="1395413" y="3746500"/>
          <p14:tracePt t="55748" x="1554163" y="3746500"/>
          <p14:tracePt t="55757" x="1660525" y="3746500"/>
          <p14:tracePt t="55765" x="1731963" y="3746500"/>
          <p14:tracePt t="55773" x="1838325" y="3746500"/>
          <p14:tracePt t="55782" x="1863725" y="3746500"/>
          <p14:tracePt t="55791" x="1873250" y="3746500"/>
          <p14:tracePt t="55839" x="1881188" y="3746500"/>
          <p14:tracePt t="55855" x="1890713" y="3746500"/>
          <p14:tracePt t="55863" x="1890713" y="3738563"/>
          <p14:tracePt t="55871" x="1900238" y="3738563"/>
          <p14:tracePt t="55879" x="1908175" y="3729038"/>
          <p14:tracePt t="55888" x="1917700" y="3711575"/>
          <p14:tracePt t="55895" x="1925638" y="3703638"/>
          <p14:tracePt t="55907" x="1935163" y="3694113"/>
          <p14:tracePt t="55912" x="1943100" y="3676650"/>
          <p14:tracePt t="55920" x="1970088" y="3667125"/>
          <p14:tracePt t="55927" x="1970088" y="3659188"/>
          <p14:tracePt t="55933" x="1979613" y="3641725"/>
          <p14:tracePt t="55943" x="1979613" y="3632200"/>
          <p14:tracePt t="55949" x="1987550" y="3632200"/>
          <p14:tracePt t="56000" x="1997075" y="3632200"/>
          <p14:tracePt t="56030" x="2005013" y="3632200"/>
          <p14:tracePt t="56042" x="2005013" y="3622675"/>
          <p14:tracePt t="56220" x="2005013" y="3632200"/>
          <p14:tracePt t="56244" x="2005013" y="3641725"/>
          <p14:tracePt t="56268" x="2005013" y="3649663"/>
          <p14:tracePt t="56280" x="2005013" y="3659188"/>
          <p14:tracePt t="56292" x="1997075" y="3659188"/>
          <p14:tracePt t="56300" x="1997075" y="3667125"/>
          <p14:tracePt t="56308" x="1997075" y="3676650"/>
          <p14:tracePt t="56333" x="1997075" y="3684588"/>
          <p14:tracePt t="56348" x="1997075" y="3694113"/>
          <p14:tracePt t="56360" x="1997075" y="3703638"/>
          <p14:tracePt t="56376" x="1997075" y="3711575"/>
          <p14:tracePt t="56396" x="1997075" y="3721100"/>
          <p14:tracePt t="56712" x="1997075" y="3729038"/>
          <p14:tracePt t="56769" x="1997075" y="3738563"/>
          <p14:tracePt t="56793" x="1997075" y="3746500"/>
          <p14:tracePt t="56813" x="1997075" y="3756025"/>
          <p14:tracePt t="56821" x="1987550" y="3756025"/>
          <p14:tracePt t="56827" x="1987550" y="3765550"/>
          <p14:tracePt t="56836" x="1987550" y="3773488"/>
          <p14:tracePt t="56845" x="1979613" y="3783013"/>
          <p14:tracePt t="56855" x="1979613" y="3790950"/>
          <p14:tracePt t="56861" x="1979613" y="3800475"/>
          <p14:tracePt t="56870" x="1979613" y="3817938"/>
          <p14:tracePt t="56877" x="1970088" y="3827463"/>
          <p14:tracePt t="56884" x="1952625" y="3835400"/>
          <p14:tracePt t="56893" x="1943100" y="3844925"/>
          <p14:tracePt t="56902" x="1925638" y="3852863"/>
          <p14:tracePt t="56912" x="1917700" y="3862388"/>
          <p14:tracePt t="56921" x="1900238" y="3862388"/>
          <p14:tracePt t="56927" x="1881188" y="3862388"/>
          <p14:tracePt t="56935" x="1846263" y="3862388"/>
          <p14:tracePt t="56944" x="1801813" y="3862388"/>
          <p14:tracePt t="56951" x="1766888" y="3862388"/>
          <p14:tracePt t="56960" x="1687513" y="3862388"/>
          <p14:tracePt t="56975" x="1608138" y="3852863"/>
          <p14:tracePt t="56979" x="1554163" y="3844925"/>
          <p14:tracePt t="56984" x="1449388" y="3827463"/>
          <p14:tracePt t="56993" x="1370013" y="3817938"/>
          <p14:tracePt t="57002" x="1263650" y="3800475"/>
          <p14:tracePt t="57009" x="1122363" y="3756025"/>
          <p14:tracePt t="57025" x="1006475" y="3746500"/>
          <p14:tracePt t="57028" x="919163" y="3729038"/>
          <p14:tracePt t="57035" x="777875" y="3694113"/>
          <p14:tracePt t="57043" x="681038" y="3667125"/>
          <p14:tracePt t="57051" x="592138" y="3649663"/>
          <p14:tracePt t="57059" x="512763" y="3641725"/>
          <p14:tracePt t="57073" x="458788" y="3614738"/>
          <p14:tracePt t="57077" x="415925" y="3605213"/>
          <p14:tracePt t="57086" x="354013" y="3587750"/>
          <p14:tracePt t="57093" x="317500" y="3579813"/>
          <p14:tracePt t="57101" x="274638" y="3570288"/>
          <p14:tracePt t="57109" x="247650" y="3570288"/>
          <p14:tracePt t="57117" x="220663" y="3562350"/>
          <p14:tracePt t="57127" x="176213" y="3552825"/>
          <p14:tracePt t="57136" x="158750" y="3552825"/>
          <p14:tracePt t="57146" x="131763" y="3543300"/>
          <p14:tracePt t="57150" x="114300" y="3543300"/>
          <p14:tracePt t="57158" x="96838" y="3543300"/>
          <p14:tracePt t="57412" x="106363" y="3543300"/>
          <p14:tracePt t="57423" x="114300" y="3543300"/>
          <p14:tracePt t="57445" x="123825" y="3543300"/>
          <p14:tracePt t="57452" x="123825" y="3552825"/>
          <p14:tracePt t="57461" x="131763" y="3552825"/>
          <p14:tracePt t="57469" x="141288" y="3552825"/>
          <p14:tracePt t="57477" x="150813" y="3552825"/>
          <p14:tracePt t="57486" x="158750" y="3562350"/>
          <p14:tracePt t="57493" x="168275" y="3562350"/>
          <p14:tracePt t="57501" x="203200" y="3570288"/>
          <p14:tracePt t="57509" x="220663" y="3570288"/>
          <p14:tracePt t="57517" x="238125" y="3579813"/>
          <p14:tracePt t="57525" x="255588" y="3579813"/>
          <p14:tracePt t="57530" x="292100" y="3579813"/>
          <p14:tracePt t="57539" x="309563" y="3587750"/>
          <p14:tracePt t="57547" x="354013" y="3587750"/>
          <p14:tracePt t="57555" x="379413" y="3587750"/>
          <p14:tracePt t="57562" x="396875" y="3587750"/>
          <p14:tracePt t="57571" x="415925" y="3587750"/>
          <p14:tracePt t="57578" x="423863" y="3597275"/>
          <p14:tracePt t="57646" x="433388" y="3597275"/>
          <p14:tracePt t="57655" x="441325" y="3605213"/>
          <p14:tracePt t="57662" x="450850" y="3605213"/>
          <p14:tracePt t="57671" x="468313" y="3614738"/>
          <p14:tracePt t="57678" x="477838" y="3622675"/>
          <p14:tracePt t="57688" x="485775" y="3622675"/>
          <p14:tracePt t="57694" x="495300" y="3622675"/>
          <p14:tracePt t="57706" x="495300" y="3632200"/>
          <p14:tracePt t="57714" x="503238" y="3632200"/>
          <p14:tracePt t="57722" x="512763" y="3641725"/>
          <p14:tracePt t="57730" x="520700" y="3641725"/>
          <p14:tracePt t="57738" x="530225" y="3641725"/>
          <p14:tracePt t="57747" x="538163" y="3641725"/>
          <p14:tracePt t="57761" x="547688" y="3641725"/>
          <p14:tracePt t="57774" x="565150" y="3649663"/>
          <p14:tracePt t="57777" x="574675" y="3649663"/>
          <p14:tracePt t="57785" x="592138" y="3649663"/>
          <p14:tracePt t="57793" x="600075" y="3649663"/>
          <p14:tracePt t="57801" x="619125" y="3659188"/>
          <p14:tracePt t="57818" x="644525" y="3667125"/>
          <p14:tracePt t="57824" x="681038" y="3676650"/>
          <p14:tracePt t="57834" x="706438" y="3684588"/>
          <p14:tracePt t="57841" x="750888" y="3711575"/>
          <p14:tracePt t="57847" x="785813" y="3721100"/>
          <p14:tracePt t="57873" x="1016000" y="3790950"/>
          <p14:tracePt t="57878" x="1060450" y="3808413"/>
          <p14:tracePt t="57888" x="1139825" y="3835400"/>
          <p14:tracePt t="57894" x="1228725" y="3844925"/>
          <p14:tracePt t="57904" x="1298575" y="3852863"/>
          <p14:tracePt t="57910" x="1449388" y="3887788"/>
          <p14:tracePt t="57921" x="1536700" y="3897313"/>
          <p14:tracePt t="57927" x="1625600" y="3914775"/>
          <p14:tracePt t="57933" x="1739900" y="3924300"/>
          <p14:tracePt t="57941" x="1828800" y="3941763"/>
          <p14:tracePt t="57949" x="1917700" y="3949700"/>
          <p14:tracePt t="57957" x="1970088" y="3949700"/>
          <p14:tracePt t="57968" x="2014538" y="3959225"/>
          <p14:tracePt t="57975" x="2032000" y="3959225"/>
          <p14:tracePt t="57981" x="2049463" y="3968750"/>
          <p14:tracePt t="57991" x="2058988" y="3968750"/>
          <p14:tracePt t="58055" x="2066925" y="3968750"/>
          <p14:tracePt t="58068" x="2076450" y="3968750"/>
          <p14:tracePt t="58076" x="2084388" y="3968750"/>
          <p14:tracePt t="58084" x="2120900" y="3968750"/>
          <p14:tracePt t="58093" x="2138363" y="3968750"/>
          <p14:tracePt t="58100" x="2163763" y="3968750"/>
          <p14:tracePt t="58108" x="2190750" y="3968750"/>
          <p14:tracePt t="58116" x="2225675" y="3968750"/>
          <p14:tracePt t="58125" x="2279650" y="3968750"/>
          <p14:tracePt t="58132" x="2314575" y="3968750"/>
          <p14:tracePt t="58141" x="2341563" y="3968750"/>
          <p14:tracePt t="58145" x="2359025" y="3968750"/>
          <p14:tracePt t="58155" x="2376488" y="3968750"/>
          <p14:tracePt t="58161" x="2376488" y="3976688"/>
          <p14:tracePt t="58221" x="2376488" y="3986213"/>
          <p14:tracePt t="58375" x="2386013" y="3986213"/>
          <p14:tracePt t="58401" x="2393950" y="3986213"/>
          <p14:tracePt t="58409" x="2393950" y="3994150"/>
          <p14:tracePt t="58417" x="2403475" y="3994150"/>
          <p14:tracePt t="58445" x="2411413" y="3994150"/>
          <p14:tracePt t="58452" x="2411413" y="4003675"/>
          <p14:tracePt t="58477" x="2411413" y="4011613"/>
          <p14:tracePt t="58816" x="2420938" y="4011613"/>
          <p14:tracePt t="58844" x="2428875" y="4011613"/>
          <p14:tracePt t="58852" x="2428875" y="4021138"/>
          <p14:tracePt t="59156" x="2438400" y="4021138"/>
          <p14:tracePt t="59172" x="2447925" y="4021138"/>
          <p14:tracePt t="59180" x="2455863" y="4021138"/>
          <p14:tracePt t="59188" x="2465388" y="4021138"/>
          <p14:tracePt t="59195" x="2473325" y="4021138"/>
          <p14:tracePt t="59207" x="2482850" y="4021138"/>
          <p14:tracePt t="59635" x="2490788" y="4021138"/>
          <p14:tracePt t="59876" x="2500313" y="4021138"/>
          <p14:tracePt t="59945" x="2509838" y="4021138"/>
          <p14:tracePt t="59964" x="2517775" y="4021138"/>
          <p14:tracePt t="59976" x="2517775" y="4011613"/>
          <p14:tracePt t="59984" x="2527300" y="4011613"/>
          <p14:tracePt t="59990" x="2535238" y="4003675"/>
          <p14:tracePt t="59998" x="2535238" y="3994150"/>
          <p14:tracePt t="60006" x="2544763" y="3986213"/>
          <p14:tracePt t="60014" x="2552700" y="3968750"/>
          <p14:tracePt t="60026" x="2562225" y="3959225"/>
          <p14:tracePt t="60042" x="2570163" y="3959225"/>
          <p14:tracePt t="60050" x="2579688" y="3949700"/>
          <p14:tracePt t="60066" x="2579688" y="3941763"/>
          <p14:tracePt t="60076" x="2589213" y="3941763"/>
          <p14:tracePt t="60094" x="2589213" y="3932238"/>
          <p14:tracePt t="60107" x="2597150" y="3932238"/>
          <p14:tracePt t="60194" x="2589213" y="3941763"/>
          <p14:tracePt t="60205" x="2570163" y="3941763"/>
          <p14:tracePt t="60212" x="2552700" y="3949700"/>
          <p14:tracePt t="60221" x="2535238" y="3949700"/>
          <p14:tracePt t="60228" x="2517775" y="3949700"/>
          <p14:tracePt t="60238" x="2500313" y="3949700"/>
          <p14:tracePt t="60244" x="2482850" y="3949700"/>
          <p14:tracePt t="60255" x="2473325" y="3949700"/>
          <p14:tracePt t="60274" x="2465388" y="3949700"/>
          <p14:tracePt t="60280" x="2455863" y="3949700"/>
          <p14:tracePt t="60289" x="2447925" y="3949700"/>
          <p14:tracePt t="60296" x="2428875" y="3949700"/>
          <p14:tracePt t="60305" x="2411413" y="3949700"/>
          <p14:tracePt t="60312" x="2393950" y="3949700"/>
          <p14:tracePt t="60322" x="2386013" y="3949700"/>
          <p14:tracePt t="60332" x="2386013" y="3959225"/>
          <p14:tracePt t="60463" x="2393950" y="3959225"/>
          <p14:tracePt t="60470" x="2428875" y="3968750"/>
          <p14:tracePt t="60479" x="2455863" y="3968750"/>
          <p14:tracePt t="60486" x="2482850" y="3976688"/>
          <p14:tracePt t="60492" x="2527300" y="3976688"/>
          <p14:tracePt t="60501" x="2552700" y="3976688"/>
          <p14:tracePt t="60510" x="2579688" y="3976688"/>
          <p14:tracePt t="60518" x="2606675" y="3976688"/>
          <p14:tracePt t="60526" x="2614613" y="3976688"/>
          <p14:tracePt t="60535" x="2624138" y="3976688"/>
          <p14:tracePt t="60603" x="2632075" y="3976688"/>
          <p14:tracePt t="60615" x="2641600" y="3976688"/>
          <p14:tracePt t="60623" x="2651125" y="3976688"/>
          <p14:tracePt t="60630" x="2686050" y="3976688"/>
          <p14:tracePt t="60641" x="2720975" y="3976688"/>
          <p14:tracePt t="60650" x="2773363" y="3976688"/>
          <p14:tracePt t="60657" x="2827338" y="3976688"/>
          <p14:tracePt t="60665" x="2879725" y="3976688"/>
          <p14:tracePt t="60673" x="2897188" y="3976688"/>
          <p14:tracePt t="60682" x="2933700" y="3976688"/>
          <p14:tracePt t="60691" x="2986088" y="3976688"/>
          <p14:tracePt t="60700" x="2995613" y="3976688"/>
          <p14:tracePt t="60707" x="3038475" y="3976688"/>
          <p14:tracePt t="60716" x="3092450" y="3976688"/>
          <p14:tracePt t="60725" x="3127375" y="3976688"/>
          <p14:tracePt t="60732" x="3268663" y="3976688"/>
          <p14:tracePt t="60739" x="3392488" y="3976688"/>
          <p14:tracePt t="60749" x="3533775" y="3976688"/>
          <p14:tracePt t="60757" x="3692525" y="3976688"/>
          <p14:tracePt t="60766" x="3781425" y="3976688"/>
          <p14:tracePt t="60775" x="3957638" y="3976688"/>
          <p14:tracePt t="60782" x="4098925" y="3959225"/>
          <p14:tracePt t="60791" x="4170363" y="3949700"/>
          <p14:tracePt t="60800" x="4232275" y="3924300"/>
          <p14:tracePt t="60808" x="4257675" y="3914775"/>
          <p14:tracePt t="60815" x="4294188" y="3897313"/>
          <p14:tracePt t="60823" x="4302125" y="3887788"/>
          <p14:tracePt t="60832" x="4302125" y="3879850"/>
          <p14:tracePt t="60839" x="4311650" y="3879850"/>
          <p14:tracePt t="60847" x="4311650" y="3870325"/>
          <p14:tracePt t="60855" x="4311650" y="3862388"/>
          <p14:tracePt t="60871" x="4319588" y="3862388"/>
          <p14:tracePt t="60879" x="4329113" y="3852863"/>
          <p14:tracePt t="60887" x="4338638" y="3844925"/>
          <p14:tracePt t="60895" x="4356100" y="3844925"/>
          <p14:tracePt t="60904" x="4373563" y="3835400"/>
          <p14:tracePt t="60911" x="4408488" y="3827463"/>
          <p14:tracePt t="60921" x="4443413" y="3817938"/>
          <p14:tracePt t="60927" x="4497388" y="3817938"/>
          <p14:tracePt t="60936" x="4567238" y="3800475"/>
          <p14:tracePt t="60943" x="4673600" y="3800475"/>
          <p14:tracePt t="60957" x="4725988" y="3800475"/>
          <p14:tracePt t="60962" x="4797425" y="3800475"/>
          <p14:tracePt t="60971" x="4859338" y="3800475"/>
          <p14:tracePt t="60977" x="4948238" y="3800475"/>
          <p14:tracePt t="60986" x="5000625" y="3800475"/>
          <p14:tracePt t="60994" x="5027613" y="3800475"/>
          <p14:tracePt t="61001" x="5070475" y="3800475"/>
          <p14:tracePt t="61012" x="5097463" y="3800475"/>
          <p14:tracePt t="61021" x="5114925" y="3800475"/>
          <p14:tracePt t="61027" x="5132388" y="3800475"/>
          <p14:tracePt t="61284" x="5141913" y="3800475"/>
          <p14:tracePt t="61400" x="5141913" y="3808413"/>
          <p14:tracePt t="61408" x="5114925" y="3817938"/>
          <p14:tracePt t="61415" x="5097463" y="3827463"/>
          <p14:tracePt t="61423" x="5062538" y="3835400"/>
          <p14:tracePt t="61432" x="5062538" y="3844925"/>
          <p14:tracePt t="61439" x="5045075" y="3852863"/>
          <p14:tracePt t="61447" x="5027613" y="3852863"/>
          <p14:tracePt t="61455" x="5018088" y="3862388"/>
          <p14:tracePt t="61464" x="5008563" y="3862388"/>
          <p14:tracePt t="61470" x="4991100" y="3870325"/>
          <p14:tracePt t="61479" x="4983163" y="3870325"/>
          <p14:tracePt t="61487" x="4956175" y="3879850"/>
          <p14:tracePt t="61493" x="4929188" y="3879850"/>
          <p14:tracePt t="61502" x="4894263" y="3887788"/>
          <p14:tracePt t="61509" x="4849813" y="3887788"/>
          <p14:tracePt t="61516" x="4770438" y="3897313"/>
          <p14:tracePt t="61525" x="4611688" y="3897313"/>
          <p14:tracePt t="61532" x="4505325" y="3897313"/>
          <p14:tracePt t="61541" x="4364038" y="3897313"/>
          <p14:tracePt t="61550" x="4257675" y="3897313"/>
          <p14:tracePt t="61556" x="4081463" y="3897313"/>
          <p14:tracePt t="61565" x="3975100" y="3897313"/>
          <p14:tracePt t="61573" x="3922713" y="3897313"/>
          <p14:tracePt t="61578" x="3870325" y="3897313"/>
          <p14:tracePt t="61588" x="3825875" y="3897313"/>
          <p14:tracePt t="61594" x="3808413" y="3897313"/>
          <p14:tracePt t="61604" x="3789363" y="3887788"/>
          <p14:tracePt t="61611" x="3781425" y="3879850"/>
          <p14:tracePt t="61621" x="3771900" y="3879850"/>
          <p14:tracePt t="61627" x="3754438" y="3870325"/>
          <p14:tracePt t="61636" x="3746500" y="3870325"/>
          <p14:tracePt t="61643" x="3709988" y="3870325"/>
          <p14:tracePt t="61651" x="3684588" y="3870325"/>
          <p14:tracePt t="61656" x="3622675" y="3870325"/>
          <p14:tracePt t="61665" x="3525838" y="3870325"/>
          <p14:tracePt t="61673" x="3436938" y="3870325"/>
          <p14:tracePt t="61681" x="3382963" y="3870325"/>
          <p14:tracePt t="61689" x="3330575" y="3870325"/>
          <p14:tracePt t="61698" x="3278188" y="3870325"/>
          <p14:tracePt t="61707" x="3233738" y="3870325"/>
          <p14:tracePt t="61714" x="3224213" y="3870325"/>
          <p14:tracePt t="61724" x="3216275" y="3870325"/>
          <p14:tracePt t="61730" x="3206750" y="3870325"/>
          <p14:tracePt t="61746" x="3198813" y="3870325"/>
          <p14:tracePt t="61752" x="3189288" y="3870325"/>
          <p14:tracePt t="61758" x="3162300" y="3870325"/>
          <p14:tracePt t="61768" x="3127375" y="3879850"/>
          <p14:tracePt t="61775" x="3030538" y="3897313"/>
          <p14:tracePt t="61786" x="2941638" y="3897313"/>
          <p14:tracePt t="61791" x="2871788" y="3897313"/>
          <p14:tracePt t="61799" x="2730500" y="3906838"/>
          <p14:tracePt t="61806" x="2606675" y="3906838"/>
          <p14:tracePt t="61815" x="2517775" y="3906838"/>
          <p14:tracePt t="61823" x="2393950" y="3906838"/>
          <p14:tracePt t="61832" x="2324100" y="3906838"/>
          <p14:tracePt t="61837" x="2279650" y="3906838"/>
          <p14:tracePt t="61845" x="2252663" y="3906838"/>
          <p14:tracePt t="61858" x="2235200" y="3906838"/>
          <p14:tracePt t="61909" x="2225675" y="3906838"/>
          <p14:tracePt t="61922" x="2217738" y="3906838"/>
          <p14:tracePt t="61931" x="2208213" y="3906838"/>
          <p14:tracePt t="61936" x="2173288" y="3906838"/>
          <p14:tracePt t="61945" x="2146300" y="3906838"/>
          <p14:tracePt t="61955" x="2120900" y="3906838"/>
          <p14:tracePt t="61963" x="2093913" y="3906838"/>
          <p14:tracePt t="61971" x="2066925" y="3906838"/>
          <p14:tracePt t="61979" x="2058988" y="3906838"/>
          <p14:tracePt t="61988" x="2049463" y="3906838"/>
          <p14:tracePt t="62016" x="2049463" y="3897313"/>
          <p14:tracePt t="62065" x="2058988" y="3897313"/>
          <p14:tracePt t="62216" x="2066925" y="3897313"/>
          <p14:tracePt t="62223" x="2076450" y="3897313"/>
          <p14:tracePt t="62232" x="2093913" y="3897313"/>
          <p14:tracePt t="62239" x="2111375" y="3887788"/>
          <p14:tracePt t="62247" x="2128838" y="3887788"/>
          <p14:tracePt t="62257" x="2163763" y="3887788"/>
          <p14:tracePt t="62265" x="2182813" y="3887788"/>
          <p14:tracePt t="62273" x="2208213" y="3887788"/>
          <p14:tracePt t="62281" x="2225675" y="3887788"/>
          <p14:tracePt t="62289" x="2262188" y="3887788"/>
          <p14:tracePt t="62298" x="2279650" y="3879850"/>
          <p14:tracePt t="62308" x="2279650" y="3870325"/>
          <p14:tracePt t="62313" x="2287588" y="3870325"/>
          <p14:tracePt t="62324" x="2297113" y="3862388"/>
          <p14:tracePt t="62332" x="2306638" y="3862388"/>
          <p14:tracePt t="62340" x="2306638" y="3852863"/>
          <p14:tracePt t="62473" x="2306638" y="3862388"/>
          <p14:tracePt t="62485" x="2306638" y="3870325"/>
          <p14:tracePt t="62505" x="2306638" y="3879850"/>
          <p14:tracePt t="62517" x="2306638" y="3887788"/>
          <p14:tracePt t="62529" x="2306638" y="3897313"/>
          <p14:tracePt t="62541" x="2314575" y="3906838"/>
          <p14:tracePt t="62550" x="2314575" y="3914775"/>
          <p14:tracePt t="62561" x="2324100" y="3924300"/>
          <p14:tracePt t="62584" x="2332038" y="3924300"/>
          <p14:tracePt t="62641" x="2332038" y="3932238"/>
          <p14:tracePt t="62794" x="2332038" y="3924300"/>
          <p14:tracePt t="62904" x="2332038" y="3914775"/>
          <p14:tracePt t="62920" x="2341563" y="3914775"/>
          <p14:tracePt t="62930" x="2359025" y="3914775"/>
          <p14:tracePt t="62936" x="2376488" y="3914775"/>
          <p14:tracePt t="62945" x="2386013" y="3914775"/>
          <p14:tracePt t="62957" x="2411413" y="3914775"/>
          <p14:tracePt t="62960" x="2438400" y="3924300"/>
          <p14:tracePt t="62971" x="2482850" y="3924300"/>
          <p14:tracePt t="62977" x="2509838" y="3924300"/>
          <p14:tracePt t="62984" x="2527300" y="3924300"/>
          <p14:tracePt t="62995" x="2552700" y="3924300"/>
          <p14:tracePt t="63004" x="2562225" y="3924300"/>
          <p14:tracePt t="63010" x="2570163" y="3924300"/>
          <p14:tracePt t="63027" x="2570163" y="3914775"/>
          <p14:tracePt t="63043" x="2579688" y="3914775"/>
          <p14:tracePt t="63058" x="2579688" y="3906838"/>
          <p14:tracePt t="63094" x="2579688" y="3897313"/>
          <p14:tracePt t="63113" x="2579688" y="3887788"/>
          <p14:tracePt t="63149" x="2579688" y="3879850"/>
          <p14:tracePt t="63256" x="2579688" y="3870325"/>
          <p14:tracePt t="63271" x="2579688" y="3862388"/>
          <p14:tracePt t="63296" x="2579688" y="3852863"/>
          <p14:tracePt t="63332" x="2579688" y="3844925"/>
          <p14:tracePt t="63344" x="2579688" y="3835400"/>
          <p14:tracePt t="63368" x="2579688" y="3827463"/>
          <p14:tracePt t="63420" x="2579688" y="3817938"/>
          <p14:tracePt t="63442" x="2579688" y="3808413"/>
          <p14:tracePt t="63450" x="2570163" y="3808413"/>
          <p14:tracePt t="63470" x="2570163" y="3800475"/>
          <p14:tracePt t="63477" x="2562225" y="3800475"/>
          <p14:tracePt t="63602" x="2552700" y="3800475"/>
          <p14:tracePt t="63808" x="2544763" y="3800475"/>
          <p14:tracePt t="64082" x="2552700" y="3800475"/>
          <p14:tracePt t="64110" x="2562225" y="3800475"/>
          <p14:tracePt t="64220" x="2570163" y="3800475"/>
          <p14:tracePt t="64436" x="2579688" y="3800475"/>
          <p14:tracePt t="64452" x="2597150" y="3800475"/>
          <p14:tracePt t="64459" x="2614613" y="3800475"/>
          <p14:tracePt t="64468" x="2641600" y="3808413"/>
          <p14:tracePt t="64475" x="2659063" y="3808413"/>
          <p14:tracePt t="64484" x="2668588" y="3808413"/>
          <p14:tracePt t="64491" x="2676525" y="3808413"/>
          <p14:tracePt t="64500" x="2686050" y="3808413"/>
          <p14:tracePt t="64574" x="2693988" y="3808413"/>
          <p14:tracePt t="64688" x="2686050" y="3808413"/>
          <p14:tracePt t="64696" x="2668588" y="3808413"/>
          <p14:tracePt t="64705" x="2651125" y="3808413"/>
          <p14:tracePt t="64721" x="2641600" y="3808413"/>
          <p14:tracePt t="64728" x="2632075" y="3800475"/>
          <p14:tracePt t="64734" x="2624138" y="3800475"/>
          <p14:tracePt t="64744" x="2614613" y="3800475"/>
          <p14:tracePt t="64756" x="2614613" y="3790950"/>
          <p14:tracePt t="64762" x="2606675" y="3790950"/>
          <p14:tracePt t="64899" x="2606675" y="3783013"/>
          <p14:tracePt t="64922" x="2614613" y="3783013"/>
          <p14:tracePt t="64937" x="2624138" y="3783013"/>
          <p14:tracePt t="64944" x="2624138" y="3773488"/>
          <p14:tracePt t="64957" x="2632075" y="3773488"/>
          <p14:tracePt t="65136" x="2624138" y="3773488"/>
          <p14:tracePt t="65164" x="2614613" y="3773488"/>
          <p14:tracePt t="65294" x="2614613" y="3765550"/>
          <p14:tracePt t="65329" x="2624138" y="3765550"/>
          <p14:tracePt t="65346" x="2632075" y="3765550"/>
          <p14:tracePt t="65488" x="2641600" y="3765550"/>
          <p14:tracePt t="65496" x="2651125" y="3783013"/>
          <p14:tracePt t="65501" x="2668588" y="3790950"/>
          <p14:tracePt t="65509" x="2713038" y="3800475"/>
          <p14:tracePt t="65517" x="2792413" y="3844925"/>
          <p14:tracePt t="65525" x="2835275" y="3862388"/>
          <p14:tracePt t="65533" x="2862263" y="3887788"/>
          <p14:tracePt t="65541" x="2879725" y="3897313"/>
          <p14:tracePt t="65549" x="2897188" y="3906838"/>
          <p14:tracePt t="65557" x="2906713" y="3906838"/>
          <p14:tracePt t="65566" x="2916238" y="3914775"/>
          <p14:tracePt t="65578" x="2916238" y="3924300"/>
          <p14:tracePt t="65586" x="2916238" y="3941763"/>
          <p14:tracePt t="65594" x="2906713" y="3941763"/>
          <p14:tracePt t="65601" x="2879725" y="3941763"/>
          <p14:tracePt t="65611" x="2835275" y="3941763"/>
          <p14:tracePt t="65622" x="2800350" y="3941763"/>
          <p14:tracePt t="65626" x="2730500" y="3941763"/>
          <p14:tracePt t="65634" x="2659063" y="3941763"/>
          <p14:tracePt t="65642" x="2552700" y="3924300"/>
          <p14:tracePt t="65651" x="2473325" y="3914775"/>
          <p14:tracePt t="65659" x="2366963" y="3897313"/>
          <p14:tracePt t="65671" x="2297113" y="3887788"/>
          <p14:tracePt t="65677" x="2217738" y="3887788"/>
          <p14:tracePt t="65684" x="2111375" y="3870325"/>
          <p14:tracePt t="65693" x="2041525" y="3862388"/>
          <p14:tracePt t="65702" x="1935163" y="3844925"/>
          <p14:tracePt t="65709" x="1776413" y="3835400"/>
          <p14:tracePt t="65717" x="1590675" y="3800475"/>
          <p14:tracePt t="65725" x="1395413" y="3773488"/>
          <p14:tracePt t="65733" x="1254125" y="3756025"/>
          <p14:tracePt t="65743" x="1147763" y="3746500"/>
          <p14:tracePt t="65751" x="989013" y="3729038"/>
          <p14:tracePt t="65759" x="927100" y="3729038"/>
          <p14:tracePt t="65767" x="892175" y="3729038"/>
          <p14:tracePt t="65775" x="874713" y="3729038"/>
          <p14:tracePt t="66082" x="884238" y="3729038"/>
          <p14:tracePt t="66113" x="884238" y="3738563"/>
          <p14:tracePt t="66121" x="892175" y="3746500"/>
          <p14:tracePt t="66137" x="901700" y="3746500"/>
          <p14:tracePt t="66160" x="909638" y="3756025"/>
          <p14:tracePt t="66176" x="919163" y="3756025"/>
          <p14:tracePt t="66292" x="927100" y="3756025"/>
          <p14:tracePt t="66328" x="936625" y="3756025"/>
          <p14:tracePt t="66379" x="936625" y="3746500"/>
          <p14:tracePt t="66449" x="944563" y="3756025"/>
          <p14:tracePt t="66456" x="954088" y="3765550"/>
          <p14:tracePt t="66465" x="963613" y="3783013"/>
          <p14:tracePt t="66473" x="971550" y="3790950"/>
          <p14:tracePt t="66482" x="981075" y="3800475"/>
          <p14:tracePt t="66489" x="989013" y="3808413"/>
          <p14:tracePt t="66495" x="998538" y="3808413"/>
          <p14:tracePt t="66505" x="998538" y="3817938"/>
          <p14:tracePt t="66641" x="1006475" y="3808413"/>
          <p14:tracePt t="66653" x="1006475" y="3800475"/>
          <p14:tracePt t="66669" x="1006475" y="3790950"/>
          <p14:tracePt t="66693" x="1006475" y="3783013"/>
          <p14:tracePt t="66717" x="1006475" y="3773488"/>
          <p14:tracePt t="66784" x="998538" y="3773488"/>
          <p14:tracePt t="66792" x="989013" y="3773488"/>
          <p14:tracePt t="66804" x="981075" y="3773488"/>
          <p14:tracePt t="66820" x="971550" y="3773488"/>
          <p14:tracePt t="66905" x="971550" y="3765550"/>
          <p14:tracePt t="66921" x="971550" y="3756025"/>
          <p14:tracePt t="66964" x="971550" y="3746500"/>
          <p14:tracePt t="67510" x="981075" y="3746500"/>
          <p14:tracePt t="67537" x="989013" y="3746500"/>
          <p14:tracePt t="67553" x="998538" y="3746500"/>
          <p14:tracePt t="67560" x="1006475" y="3746500"/>
          <p14:tracePt t="67569" x="1042988" y="3746500"/>
          <p14:tracePt t="67577" x="1095375" y="3746500"/>
          <p14:tracePt t="67588" x="1236663" y="3765550"/>
          <p14:tracePt t="67595" x="1360488" y="3783013"/>
          <p14:tracePt t="67604" x="1466850" y="3790950"/>
          <p14:tracePt t="67611" x="1643063" y="3827463"/>
          <p14:tracePt t="67624" x="1793875" y="3835400"/>
          <p14:tracePt t="67629" x="2066925" y="3870325"/>
          <p14:tracePt t="67638" x="2332038" y="3887788"/>
          <p14:tracePt t="67644" x="2482850" y="3887788"/>
          <p14:tracePt t="67655" x="2651125" y="3906838"/>
          <p14:tracePt t="67661" x="2765425" y="3906838"/>
          <p14:tracePt t="67671" x="2827338" y="3906838"/>
          <p14:tracePt t="67677" x="2862263" y="3906838"/>
          <p14:tracePt t="67684" x="2933700" y="3906838"/>
          <p14:tracePt t="67693" x="2968625" y="3906838"/>
          <p14:tracePt t="67704" x="3030538" y="3887788"/>
          <p14:tracePt t="67711" x="3100388" y="3887788"/>
          <p14:tracePt t="67721" x="3224213" y="3887788"/>
          <p14:tracePt t="67727" x="3295650" y="3887788"/>
          <p14:tracePt t="67734" x="3454400" y="3887788"/>
          <p14:tracePt t="67743" x="3667125" y="3887788"/>
          <p14:tracePt t="67751" x="3808413" y="3887788"/>
          <p14:tracePt t="67760" x="3984625" y="3887788"/>
          <p14:tracePt t="67771" x="4090988" y="3887788"/>
          <p14:tracePt t="67777" x="4160838" y="3887788"/>
          <p14:tracePt t="67784" x="4284663" y="3887788"/>
          <p14:tracePt t="67793" x="4338638" y="3887788"/>
          <p14:tracePt t="67802" x="4381500" y="3887788"/>
          <p14:tracePt t="67808" x="4408488" y="3879850"/>
          <p14:tracePt t="67818" x="4435475" y="3870325"/>
          <p14:tracePt t="67826" x="4452938" y="3870325"/>
          <p14:tracePt t="67834" x="4470400" y="3862388"/>
          <p14:tracePt t="67844" x="4487863" y="3852863"/>
          <p14:tracePt t="67851" x="4505325" y="3835400"/>
          <p14:tracePt t="67857" x="4522788" y="3817938"/>
          <p14:tracePt t="67866" x="4549775" y="3800475"/>
          <p14:tracePt t="67873" x="4567238" y="3783013"/>
          <p14:tracePt t="67882" x="4594225" y="3756025"/>
          <p14:tracePt t="67889" x="4611688" y="3738563"/>
          <p14:tracePt t="67896" x="4629150" y="3721100"/>
          <p14:tracePt t="67905" x="4638675" y="3711575"/>
          <p14:tracePt t="67913" x="4656138" y="3703638"/>
          <p14:tracePt t="67921" x="4664075" y="3694113"/>
          <p14:tracePt t="67929" x="4673600" y="3694113"/>
          <p14:tracePt t="68064" x="4656138" y="3694113"/>
          <p14:tracePt t="68074" x="4629150" y="3694113"/>
          <p14:tracePt t="68080" x="4602163" y="3703638"/>
          <p14:tracePt t="68089" x="4567238" y="3721100"/>
          <p14:tracePt t="68097" x="4541838" y="3729038"/>
          <p14:tracePt t="68105" x="4514850" y="3746500"/>
          <p14:tracePt t="68113" x="4479925" y="3773488"/>
          <p14:tracePt t="68122" x="4460875" y="3790950"/>
          <p14:tracePt t="68130" x="4435475" y="3808413"/>
          <p14:tracePt t="68138" x="4418013" y="3827463"/>
          <p14:tracePt t="68146" x="4391025" y="3852863"/>
          <p14:tracePt t="68155" x="4346575" y="3887788"/>
          <p14:tracePt t="68162" x="4329113" y="3897313"/>
          <p14:tracePt t="68172" x="4284663" y="3932238"/>
          <p14:tracePt t="68180" x="4232275" y="3959225"/>
          <p14:tracePt t="68189" x="4116388" y="4011613"/>
          <p14:tracePt t="68206" x="3967163" y="4048125"/>
          <p14:tracePt t="68212" x="3870325" y="4073525"/>
          <p14:tracePt t="68232" x="3754438" y="4100513"/>
          <p14:tracePt t="68240" x="3736975" y="4100513"/>
          <p14:tracePt t="68246" x="3709988" y="4100513"/>
          <p14:tracePt t="68256" x="3702050" y="4100513"/>
          <p14:tracePt t="68420" x="3692525" y="4100513"/>
          <p14:tracePt t="68428" x="3684588" y="4100513"/>
          <p14:tracePt t="68436" x="3648075" y="4100513"/>
          <p14:tracePt t="68445" x="3613150" y="4100513"/>
          <p14:tracePt t="68450" x="3543300" y="4092575"/>
          <p14:tracePt t="68460" x="3402013" y="4065588"/>
          <p14:tracePt t="68472" x="3286125" y="4038600"/>
          <p14:tracePt t="68476" x="3127375" y="4011613"/>
          <p14:tracePt t="68484" x="2924175" y="3959225"/>
          <p14:tracePt t="68492" x="2676525" y="3906838"/>
          <p14:tracePt t="68500" x="2393950" y="3835400"/>
          <p14:tracePt t="68508" x="2279650" y="3808413"/>
          <p14:tracePt t="68522" x="2120900" y="3773488"/>
          <p14:tracePt t="68526" x="2032000" y="3765550"/>
          <p14:tracePt t="68534" x="1970088" y="3756025"/>
          <p14:tracePt t="68542" x="1943100" y="3756025"/>
          <p14:tracePt t="68609" x="1943100" y="3765550"/>
          <p14:tracePt t="68616" x="1943100" y="3773488"/>
          <p14:tracePt t="68625" x="1952625" y="3783013"/>
          <p14:tracePt t="68633" x="1960563" y="3790950"/>
          <p14:tracePt t="68640" x="1979613" y="3800475"/>
          <p14:tracePt t="68648" x="1987550" y="3800475"/>
          <p14:tracePt t="68656" x="1997075" y="3808413"/>
          <p14:tracePt t="68665" x="2005013" y="3808413"/>
          <p14:tracePt t="68763" x="2005013" y="3817938"/>
          <p14:tracePt t="68837" x="1997075" y="3817938"/>
          <p14:tracePt t="69300" x="1997075" y="3808413"/>
          <p14:tracePt t="69314" x="1997075" y="3800475"/>
          <p14:tracePt t="69691" x="1997075" y="3790950"/>
          <p14:tracePt t="69831" x="1997075" y="3783013"/>
          <p14:tracePt t="69867" x="1997075" y="3773488"/>
          <p14:tracePt t="69905" x="1997075" y="3765550"/>
          <p14:tracePt t="69911" x="2005013" y="3765550"/>
          <p14:tracePt t="69921" x="2014538" y="3765550"/>
          <p14:tracePt t="69925" x="2022475" y="3756025"/>
          <p14:tracePt t="69933" x="2041525" y="3756025"/>
          <p14:tracePt t="69941" x="2058988" y="3746500"/>
          <p14:tracePt t="69949" x="2066925" y="3746500"/>
          <p14:tracePt t="69957" x="2076450" y="3738563"/>
          <p14:tracePt t="69966" x="2103438" y="3729038"/>
          <p14:tracePt t="69982" x="2128838" y="3729038"/>
          <p14:tracePt t="69991" x="2146300" y="3721100"/>
          <p14:tracePt t="69997" x="2163763" y="3711575"/>
          <p14:tracePt t="70005" x="2200275" y="3703638"/>
          <p14:tracePt t="70011" x="2217738" y="3694113"/>
          <p14:tracePt t="70022" x="2244725" y="3694113"/>
          <p14:tracePt t="70027" x="2262188" y="3684588"/>
          <p14:tracePt t="70036" x="2279650" y="3667125"/>
          <p14:tracePt t="70043" x="2306638" y="3659188"/>
          <p14:tracePt t="70051" x="2324100" y="3649663"/>
          <p14:tracePt t="70060" x="2341563" y="3641725"/>
          <p14:tracePt t="70066" x="2359025" y="3632200"/>
          <p14:tracePt t="70075" x="2366963" y="3632200"/>
          <p14:tracePt t="70084" x="2376488" y="3622675"/>
          <p14:tracePt t="70092" x="2393950" y="3622675"/>
          <p14:tracePt t="70098" x="2403475" y="3622675"/>
          <p14:tracePt t="70106" x="2411413" y="3622675"/>
          <p14:tracePt t="70113" x="2420938" y="3622675"/>
          <p14:tracePt t="70121" x="2428875" y="3614738"/>
          <p14:tracePt t="70129" x="2438400" y="3605213"/>
          <p14:tracePt t="70141" x="2447925" y="3605213"/>
          <p14:tracePt t="70147" x="2455863" y="3605213"/>
          <p14:tracePt t="70154" x="2465388" y="3597275"/>
          <p14:tracePt t="70165" x="2473325" y="3597275"/>
          <p14:tracePt t="70173" x="2482850" y="3587750"/>
          <p14:tracePt t="70205" x="2500313" y="3587750"/>
          <p14:tracePt t="70214" x="2509838" y="3579813"/>
          <p14:tracePt t="70224" x="2517775" y="3579813"/>
          <p14:tracePt t="70229" x="2544763" y="3579813"/>
          <p14:tracePt t="70242" x="2562225" y="3570288"/>
          <p14:tracePt t="70245" x="2624138" y="3562350"/>
          <p14:tracePt t="70254" x="2686050" y="3552825"/>
          <p14:tracePt t="70261" x="2747963" y="3535363"/>
          <p14:tracePt t="70275" x="2889250" y="3490913"/>
          <p14:tracePt t="70277" x="2986088" y="3455988"/>
          <p14:tracePt t="70284" x="3074988" y="3429000"/>
          <p14:tracePt t="70293" x="3154363" y="3384550"/>
          <p14:tracePt t="70301" x="3251200" y="3357563"/>
          <p14:tracePt t="70309" x="3392488" y="3305175"/>
          <p14:tracePt t="70318" x="3489325" y="3260725"/>
          <p14:tracePt t="70326" x="3525838" y="3252788"/>
          <p14:tracePt t="70335" x="3605213" y="3225800"/>
          <p14:tracePt t="70344" x="3684588" y="3198813"/>
          <p14:tracePt t="70351" x="3754438" y="3173413"/>
          <p14:tracePt t="70359" x="3833813" y="3146425"/>
          <p14:tracePt t="70368" x="3913188" y="3128963"/>
          <p14:tracePt t="70375" x="4002088" y="3111500"/>
          <p14:tracePt t="70384" x="4073525" y="3111500"/>
          <p14:tracePt t="70390" x="4178300" y="3101975"/>
          <p14:tracePt t="70399" x="4319588" y="3084513"/>
          <p14:tracePt t="70407" x="4418013" y="3074988"/>
          <p14:tracePt t="70416" x="4505325" y="3049588"/>
          <p14:tracePt t="70424" x="4602163" y="3005138"/>
          <p14:tracePt t="70432" x="4664075" y="2978150"/>
          <p14:tracePt t="70439" x="4708525" y="2943225"/>
          <p14:tracePt t="70448" x="4752975" y="2925763"/>
          <p14:tracePt t="70457" x="4770438" y="2908300"/>
          <p14:tracePt t="70463" x="4787900" y="2898775"/>
          <p14:tracePt t="70473" x="4797425" y="2881313"/>
          <p14:tracePt t="70479" x="4805363" y="2871788"/>
          <p14:tracePt t="70489" x="4814888" y="2863850"/>
          <p14:tracePt t="70494" x="4832350" y="2846388"/>
          <p14:tracePt t="70504" x="4841875" y="2836863"/>
          <p14:tracePt t="70510" x="4849813" y="2827338"/>
          <p14:tracePt t="70522" x="4849813" y="2819400"/>
          <p14:tracePt t="70526" x="4859338" y="2819400"/>
          <p14:tracePt t="70534" x="4867275" y="2801938"/>
          <p14:tracePt t="70542" x="4876800" y="2801938"/>
          <p14:tracePt t="70550" x="4894263" y="2792413"/>
          <p14:tracePt t="70558" x="4911725" y="2774950"/>
          <p14:tracePt t="70566" x="4929188" y="2765425"/>
          <p14:tracePt t="70573" x="4965700" y="2747963"/>
          <p14:tracePt t="70580" x="4983163" y="2740025"/>
          <p14:tracePt t="70589" x="4991100" y="2730500"/>
          <p14:tracePt t="70596" x="5018088" y="2713038"/>
          <p14:tracePt t="70605" x="5035550" y="2705100"/>
          <p14:tracePt t="70612" x="5070475" y="2686050"/>
          <p14:tracePt t="70621" x="5089525" y="2668588"/>
          <p14:tracePt t="70628" x="5132388" y="2633663"/>
          <p14:tracePt t="70639" x="5151438" y="2624138"/>
          <p14:tracePt t="70644" x="5186363" y="2606675"/>
          <p14:tracePt t="70657" x="5238750" y="2571750"/>
          <p14:tracePt t="70660" x="5300663" y="2544763"/>
          <p14:tracePt t="70672" x="5362575" y="2519363"/>
          <p14:tracePt t="70676" x="5424488" y="2500313"/>
          <p14:tracePt t="70684" x="5468938" y="2474913"/>
          <p14:tracePt t="70694" x="5548313" y="2420938"/>
          <p14:tracePt t="70702" x="5610225" y="2386013"/>
          <p14:tracePt t="70708" x="5654675" y="2351088"/>
          <p14:tracePt t="70715" x="5699125" y="2306638"/>
          <p14:tracePt t="70725" x="5724525" y="2271713"/>
          <p14:tracePt t="70731" x="5741988" y="2244725"/>
          <p14:tracePt t="70741" x="5751513" y="2227263"/>
          <p14:tracePt t="70747" x="5761038" y="2209800"/>
          <p14:tracePt t="70757" x="5768975" y="2192338"/>
          <p14:tracePt t="70763" x="5778500" y="2182813"/>
          <p14:tracePt t="70775" x="5778500" y="2173288"/>
          <p14:tracePt t="70779" x="5778500" y="2155825"/>
          <p14:tracePt t="70792" x="5786438" y="2147888"/>
          <p14:tracePt t="70808" x="5786438" y="2138363"/>
          <p14:tracePt t="70811" x="5786438" y="2130425"/>
          <p14:tracePt t="70823" x="5786438" y="2120900"/>
          <p14:tracePt t="70827" x="5795963" y="2120900"/>
          <p14:tracePt t="70835" x="5795963" y="2103438"/>
          <p14:tracePt t="70844" x="5803900" y="2093913"/>
          <p14:tracePt t="70851" x="5813425" y="2085975"/>
          <p14:tracePt t="70859" x="5830888" y="2076450"/>
          <p14:tracePt t="70865" x="5840413" y="2068513"/>
          <p14:tracePt t="70873" x="5848350" y="2058988"/>
          <p14:tracePt t="70881" x="5848350" y="2051050"/>
          <p14:tracePt t="70889" x="5857875" y="2041525"/>
          <p14:tracePt t="70897" x="5875338" y="2024063"/>
          <p14:tracePt t="70910" x="5883275" y="2014538"/>
          <p14:tracePt t="70918" x="5892800" y="2014538"/>
          <p14:tracePt t="70924" x="5902325" y="2006600"/>
          <p14:tracePt t="70934" x="5910263" y="2006600"/>
          <p14:tracePt t="70954" x="5919788" y="1997075"/>
          <p14:tracePt t="70963" x="5927725" y="1997075"/>
          <p14:tracePt t="70974" x="5927725" y="1989138"/>
          <p14:tracePt t="70980" x="5937250" y="1989138"/>
          <p14:tracePt t="71032" x="5945188" y="1989138"/>
          <p14:tracePt t="71052" x="5945188" y="1979613"/>
          <p14:tracePt t="71060" x="5954713" y="1979613"/>
          <p14:tracePt t="71076" x="5964238" y="1979613"/>
          <p14:tracePt t="71081" x="5964238" y="1970088"/>
          <p14:tracePt t="71118" x="5972175" y="1970088"/>
          <p14:tracePt t="71133" x="5981700" y="1970088"/>
          <p14:tracePt t="71141" x="5999163" y="1970088"/>
          <p14:tracePt t="71149" x="6016625" y="1970088"/>
          <p14:tracePt t="71159" x="6043613" y="1970088"/>
          <p14:tracePt t="71167" x="6069013" y="1970088"/>
          <p14:tracePt t="71175" x="6086475" y="1970088"/>
          <p14:tracePt t="71183" x="6105525" y="1970088"/>
          <p14:tracePt t="71191" x="6113463" y="1970088"/>
          <p14:tracePt t="71202" x="6122988" y="1970088"/>
          <p14:tracePt t="71206" x="6130925" y="1970088"/>
          <p14:tracePt t="71224" x="6130925" y="1979613"/>
          <p14:tracePt t="71231" x="6140450" y="1979613"/>
          <p14:tracePt t="71441" x="6148388" y="1979613"/>
          <p14:tracePt t="71692" x="6148388" y="1989138"/>
          <p14:tracePt t="71710" x="6140450" y="1997075"/>
          <p14:tracePt t="72743" x="6140450" y="2006600"/>
          <p14:tracePt t="72759" x="6140450" y="2014538"/>
          <p14:tracePt t="72767" x="6148388" y="2024063"/>
          <p14:tracePt t="72777" x="6148388" y="2032000"/>
          <p14:tracePt t="72799" x="6148388" y="2041525"/>
          <p14:tracePt t="72824" x="6148388" y="2051050"/>
          <p14:tracePt t="72965" x="6148388" y="2058988"/>
          <p14:tracePt t="72999" x="6157913" y="2058988"/>
          <p14:tracePt t="73007" x="6157913" y="2068513"/>
          <p14:tracePt t="73015" x="6157913" y="2076450"/>
          <p14:tracePt t="73023" x="6157913" y="2085975"/>
          <p14:tracePt t="73031" x="6167438" y="2093913"/>
          <p14:tracePt t="73038" x="6167438" y="2103438"/>
          <p14:tracePt t="73046" x="6167438" y="2112963"/>
          <p14:tracePt t="73063" x="6167438" y="2120900"/>
          <p14:tracePt t="73071" x="6175375" y="2120900"/>
          <p14:tracePt t="73083" x="6175375" y="2130425"/>
          <p14:tracePt t="73139" x="6175375" y="2138363"/>
          <p14:tracePt t="73218" x="6175375" y="2147888"/>
          <p14:tracePt t="73229" x="6184900" y="2147888"/>
          <p14:tracePt t="74060" x="6184900" y="2155825"/>
          <p14:tracePt t="74072" x="6175375" y="2155825"/>
          <p14:tracePt t="74080" x="6175375" y="2165350"/>
          <p14:tracePt t="74090" x="6167438" y="2165350"/>
          <p14:tracePt t="74098" x="6167438" y="2182813"/>
          <p14:tracePt t="74107" x="6167438" y="2200275"/>
          <p14:tracePt t="74115" x="6167438" y="2209800"/>
          <p14:tracePt t="74123" x="6167438" y="2227263"/>
          <p14:tracePt t="74132" x="6157913" y="2244725"/>
          <p14:tracePt t="74139" x="6157913" y="2262188"/>
          <p14:tracePt t="74147" x="6157913" y="2271713"/>
          <p14:tracePt t="74165" x="6157913" y="2279650"/>
          <p14:tracePt t="74173" x="6157913" y="2289175"/>
          <p14:tracePt t="74182" x="6148388" y="2297113"/>
          <p14:tracePt t="74192" x="6148388" y="2316163"/>
          <p14:tracePt t="74197" x="6148388" y="2324100"/>
          <p14:tracePt t="74221" x="6148388" y="2333625"/>
          <p14:tracePt t="74229" x="6148388" y="2341563"/>
          <p14:tracePt t="74245" x="6140450" y="2341563"/>
          <p14:tracePt t="74254" x="6140450" y="2351088"/>
          <p14:tracePt t="74328" x="6140450" y="2359025"/>
          <p14:tracePt t="74341" x="6140450" y="2368550"/>
          <p14:tracePt t="74348" x="6140450" y="2386013"/>
          <p14:tracePt t="74355" x="6140450" y="2403475"/>
          <p14:tracePt t="74364" x="6140450" y="2413000"/>
          <p14:tracePt t="74372" x="6140450" y="2447925"/>
          <p14:tracePt t="74381" x="6140450" y="2482850"/>
          <p14:tracePt t="74389" x="6140450" y="2509838"/>
          <p14:tracePt t="74398" x="6148388" y="2554288"/>
          <p14:tracePt t="74408" x="6148388" y="2581275"/>
          <p14:tracePt t="74413" x="6148388" y="2606675"/>
          <p14:tracePt t="74423" x="6148388" y="2651125"/>
          <p14:tracePt t="74431" x="6148388" y="2678113"/>
          <p14:tracePt t="74439" x="6157913" y="2695575"/>
          <p14:tracePt t="74447" x="6157913" y="2722563"/>
          <p14:tracePt t="74455" x="6157913" y="2730500"/>
          <p14:tracePt t="74463" x="6157913" y="2740025"/>
          <p14:tracePt t="74470" x="6157913" y="2747963"/>
          <p14:tracePt t="74480" x="6157913" y="2757488"/>
          <p14:tracePt t="74491" x="6157913" y="2765425"/>
          <p14:tracePt t="74507" x="6157913" y="2774950"/>
          <p14:tracePt t="74514" x="6167438" y="2792413"/>
          <p14:tracePt t="74524" x="6167438" y="2801938"/>
          <p14:tracePt t="74532" x="6167438" y="2819400"/>
          <p14:tracePt t="74543" x="6167438" y="2827338"/>
          <p14:tracePt t="74552" x="6167438" y="2836863"/>
          <p14:tracePt t="74568" x="6167438" y="2846388"/>
          <p14:tracePt t="74576" x="6167438" y="2854325"/>
          <p14:tracePt t="74582" x="6167438" y="2863850"/>
          <p14:tracePt t="74591" x="6167438" y="2871788"/>
          <p14:tracePt t="74607" x="6167438" y="2881313"/>
          <p14:tracePt t="74627" x="6167438" y="2889250"/>
          <p14:tracePt t="74664" x="6167438" y="2898775"/>
          <p14:tracePt t="74689" x="6167438" y="2908300"/>
          <p14:tracePt t="74700" x="6167438" y="2916238"/>
          <p14:tracePt t="74713" x="6167438" y="2925763"/>
          <p14:tracePt t="74721" x="6167438" y="2933700"/>
          <p14:tracePt t="74738" x="6167438" y="2943225"/>
          <p14:tracePt t="74745" x="6167438" y="2960688"/>
          <p14:tracePt t="74758" x="6175375" y="2978150"/>
          <p14:tracePt t="74762" x="6175375" y="2995613"/>
          <p14:tracePt t="74771" x="6184900" y="3005138"/>
          <p14:tracePt t="74777" x="6184900" y="3022600"/>
          <p14:tracePt t="74782" x="6184900" y="3030538"/>
          <p14:tracePt t="74791" x="6192838" y="3049588"/>
          <p14:tracePt t="74806" x="6192838" y="3057525"/>
          <p14:tracePt t="74815" x="6192838" y="3067050"/>
          <p14:tracePt t="74823" x="6192838" y="3074988"/>
          <p14:tracePt t="74831" x="6192838" y="3084513"/>
          <p14:tracePt t="74839" x="6192838" y="3092450"/>
          <p14:tracePt t="74847" x="6202363" y="3092450"/>
          <p14:tracePt t="74858" x="6202363" y="3101975"/>
          <p14:tracePt t="74874" x="6202363" y="3111500"/>
          <p14:tracePt t="74885" x="6202363" y="3119438"/>
          <p14:tracePt t="74893" x="6202363" y="3128963"/>
          <p14:tracePt t="74899" x="6202363" y="3136900"/>
          <p14:tracePt t="74907" x="6202363" y="3146425"/>
          <p14:tracePt t="74925" x="6202363" y="3154363"/>
          <p14:tracePt t="74931" x="6202363" y="3163888"/>
          <p14:tracePt t="74941" x="6202363" y="3173413"/>
          <p14:tracePt t="74948" x="6202363" y="3181350"/>
          <p14:tracePt t="74959" x="6202363" y="3190875"/>
          <p14:tracePt t="74968" x="6202363" y="3198813"/>
          <p14:tracePt t="74984" x="6202363" y="3208338"/>
          <p14:tracePt t="74991" x="6202363" y="3225800"/>
          <p14:tracePt t="74996" x="6202363" y="3235325"/>
          <p14:tracePt t="75004" x="6202363" y="3243263"/>
          <p14:tracePt t="75013" x="6202363" y="3260725"/>
          <p14:tracePt t="75022" x="6202363" y="3278188"/>
          <p14:tracePt t="75038" x="6202363" y="3287713"/>
          <p14:tracePt t="75045" x="6202363" y="3295650"/>
          <p14:tracePt t="75075" x="6202363" y="3305175"/>
          <p14:tracePt t="75084" x="6202363" y="3314700"/>
          <p14:tracePt t="75092" x="6202363" y="3322638"/>
          <p14:tracePt t="75100" x="6192838" y="3332163"/>
          <p14:tracePt t="75115" x="6184900" y="3349625"/>
          <p14:tracePt t="75122" x="6157913" y="3367088"/>
          <p14:tracePt t="75130" x="6140450" y="3402013"/>
          <p14:tracePt t="75139" x="6130925" y="3402013"/>
          <p14:tracePt t="75146" x="6105525" y="3411538"/>
          <p14:tracePt t="75155" x="6069013" y="3429000"/>
          <p14:tracePt t="75162" x="6051550" y="3438525"/>
          <p14:tracePt t="75171" x="6034088" y="3438525"/>
          <p14:tracePt t="75176" x="6016625" y="3438525"/>
          <p14:tracePt t="75184" x="6007100" y="3438525"/>
          <p14:tracePt t="75192" x="5999163" y="3438525"/>
          <p14:tracePt t="75206" x="5989638" y="3438525"/>
          <p14:tracePt t="75208" x="5981700" y="3438525"/>
          <p14:tracePt t="75256" x="5972175" y="3438525"/>
          <p14:tracePt t="75278" x="5964238" y="3438525"/>
          <p14:tracePt t="75288" x="5954713" y="3438525"/>
          <p14:tracePt t="75295" x="5919788" y="3438525"/>
          <p14:tracePt t="75307" x="5902325" y="3438525"/>
          <p14:tracePt t="75311" x="5857875" y="3438525"/>
          <p14:tracePt t="75325" x="5803900" y="3411538"/>
          <p14:tracePt t="75328" x="5741988" y="3394075"/>
          <p14:tracePt t="75336" x="5707063" y="3367088"/>
          <p14:tracePt t="75343" x="5680075" y="3357563"/>
          <p14:tracePt t="75349" x="5654675" y="3340100"/>
          <p14:tracePt t="75358" x="5645150" y="3332163"/>
          <p14:tracePt t="75365" x="5637213" y="3322638"/>
          <p14:tracePt t="75373" x="5627688" y="3314700"/>
          <p14:tracePt t="75401" x="5618163" y="3314700"/>
          <p14:tracePt t="75443" x="5610225" y="3314700"/>
          <p14:tracePt t="75450" x="5583238" y="3314700"/>
          <p14:tracePt t="75459" x="5565775" y="3322638"/>
          <p14:tracePt t="75465" x="5548313" y="3340100"/>
          <p14:tracePt t="75501" x="5451475" y="3384550"/>
          <p14:tracePt t="75506" x="5441950" y="3394075"/>
          <p14:tracePt t="75521" x="5434013" y="3394075"/>
          <p14:tracePt t="75798" x="5424488" y="3394075"/>
          <p14:tracePt t="76059" x="5434013" y="3402013"/>
          <p14:tracePt t="76066" x="5451475" y="3411538"/>
          <p14:tracePt t="76074" x="5459413" y="3411538"/>
          <p14:tracePt t="76083" x="5476875" y="3419475"/>
          <p14:tracePt t="76091" x="5486400" y="3419475"/>
          <p14:tracePt t="76111" x="5495925" y="3419475"/>
          <p14:tracePt t="76119" x="5503863" y="3419475"/>
          <p14:tracePt t="76127" x="5513388" y="3419475"/>
          <p14:tracePt t="76136" x="5521325" y="3419475"/>
          <p14:tracePt t="76151" x="5530850" y="3411538"/>
          <p14:tracePt t="76159" x="5530850" y="3402013"/>
          <p14:tracePt t="76168" x="5538788" y="3402013"/>
          <p14:tracePt t="76175" x="5538788" y="3394075"/>
          <p14:tracePt t="76190" x="5565775" y="3384550"/>
          <p14:tracePt t="76196" x="5583238" y="3384550"/>
          <p14:tracePt t="76207" x="5600700" y="3384550"/>
          <p14:tracePt t="76215" x="5618163" y="3384550"/>
          <p14:tracePt t="76223" x="5637213" y="3367088"/>
          <p14:tracePt t="76231" x="5645150" y="3367088"/>
          <p14:tracePt t="76247" x="5654675" y="3367088"/>
          <p14:tracePt t="76337" x="5672138" y="3367088"/>
          <p14:tracePt t="76344" x="5680075" y="3367088"/>
          <p14:tracePt t="76355" x="5689600" y="3367088"/>
          <p14:tracePt t="76360" x="5699125" y="3367088"/>
          <p14:tracePt t="76372" x="5716588" y="3367088"/>
          <p14:tracePt t="76376" x="5734050" y="3376613"/>
          <p14:tracePt t="76384" x="5741988" y="3376613"/>
          <p14:tracePt t="76408" x="5751513" y="3376613"/>
          <p14:tracePt t="76422" x="5761038" y="3376613"/>
          <p14:tracePt t="76455" x="5768975" y="3376613"/>
          <p14:tracePt t="76492" x="5778500" y="3376613"/>
          <p14:tracePt t="76512" x="5786438" y="3376613"/>
          <p14:tracePt t="76527" x="5786438" y="3367088"/>
          <p14:tracePt t="76541" x="5795963" y="3367088"/>
          <p14:tracePt t="76775" x="5803900" y="3367088"/>
          <p14:tracePt t="76790" x="5813425" y="3367088"/>
          <p14:tracePt t="76795" x="5821363" y="3367088"/>
          <p14:tracePt t="76805" x="5840413" y="3367088"/>
          <p14:tracePt t="76810" x="5848350" y="3367088"/>
          <p14:tracePt t="76826" x="5857875" y="3367088"/>
          <p14:tracePt t="76832" x="5865813" y="3367088"/>
          <p14:tracePt t="76840" x="5875338" y="3367088"/>
          <p14:tracePt t="76848" x="5883275" y="3367088"/>
          <p14:tracePt t="76856" x="5892800" y="3367088"/>
          <p14:tracePt t="76864" x="5902325" y="3357563"/>
          <p14:tracePt t="76880" x="5910263" y="3349625"/>
          <p14:tracePt t="76909" x="5919788" y="3349625"/>
          <p14:tracePt t="77000" x="5927725" y="3349625"/>
          <p14:tracePt t="77331" x="5937250" y="3349625"/>
          <p14:tracePt t="77347" x="5945188" y="3349625"/>
          <p14:tracePt t="77357" x="5954713" y="3349625"/>
          <p14:tracePt t="77375" x="5964238" y="3349625"/>
          <p14:tracePt t="77383" x="5972175" y="3349625"/>
          <p14:tracePt t="77391" x="5981700" y="3340100"/>
          <p14:tracePt t="77399" x="5989638" y="3340100"/>
          <p14:tracePt t="77406" x="5999163" y="3340100"/>
          <p14:tracePt t="77416" x="6007100" y="3340100"/>
          <p14:tracePt t="77455" x="6016625" y="3340100"/>
          <p14:tracePt t="77459" x="6024563" y="3340100"/>
          <p14:tracePt t="77500" x="6034088" y="3340100"/>
          <p14:tracePt t="77512" x="6043613" y="3340100"/>
          <p14:tracePt t="77522" x="6051550" y="3340100"/>
          <p14:tracePt t="77539" x="6069013" y="3340100"/>
          <p14:tracePt t="77566" x="6105525" y="3340100"/>
          <p14:tracePt t="77574" x="6113463" y="3340100"/>
          <p14:tracePt t="77594" x="6122988" y="3340100"/>
          <p14:tracePt t="78028" x="6122988" y="3349625"/>
          <p14:tracePt t="78045" x="6122988" y="3357563"/>
          <p14:tracePt t="78054" x="6140450" y="3367088"/>
          <p14:tracePt t="78060" x="6148388" y="3384550"/>
          <p14:tracePt t="78067" x="6184900" y="3394075"/>
          <p14:tracePt t="78075" x="6202363" y="3402013"/>
          <p14:tracePt t="78083" x="6227763" y="3411538"/>
          <p14:tracePt t="78091" x="6246813" y="3411538"/>
          <p14:tracePt t="78099" x="6264275" y="3411538"/>
          <p14:tracePt t="78107" x="6272213" y="3411538"/>
          <p14:tracePt t="78206" x="6272213" y="3402013"/>
          <p14:tracePt t="78839" x="6281738" y="3402013"/>
          <p14:tracePt t="78851" x="6281738" y="3394075"/>
          <p14:tracePt t="78895" x="6289675" y="3394075"/>
          <p14:tracePt t="78914" x="6299200" y="3394075"/>
          <p14:tracePt t="78921" x="6316663" y="3394075"/>
          <p14:tracePt t="78929" x="6326188" y="3394075"/>
          <p14:tracePt t="78938" x="6343650" y="3394075"/>
          <p14:tracePt t="78955" x="6351588" y="3394075"/>
          <p14:tracePt t="78961" x="6361113" y="3394075"/>
          <p14:tracePt t="78975" x="6370638" y="3394075"/>
          <p14:tracePt t="78986" x="6370638" y="3402013"/>
          <p14:tracePt t="78994" x="6378575" y="3402013"/>
          <p14:tracePt t="79001" x="6388100" y="3402013"/>
          <p14:tracePt t="79021" x="6396038" y="3402013"/>
          <p14:tracePt t="79103" x="6405563" y="3402013"/>
          <p14:tracePt t="79123" x="6413500" y="3411538"/>
          <p14:tracePt t="79131" x="6423025" y="3411538"/>
          <p14:tracePt t="79151" x="6430963" y="3419475"/>
          <p14:tracePt t="80235" x="6430963" y="3429000"/>
          <p14:tracePt t="80326" x="6423025" y="3429000"/>
          <p14:tracePt t="80334" x="6423025" y="3438525"/>
          <p14:tracePt t="82116" x="6423025" y="3429000"/>
          <p14:tracePt t="82152" x="6423025" y="3419475"/>
          <p14:tracePt t="82190" x="6423025" y="3411538"/>
          <p14:tracePt t="82258" x="6423025" y="3402013"/>
          <p14:tracePt t="82278" x="6423025" y="3394075"/>
          <p14:tracePt t="83542" x="6413500" y="3394075"/>
          <p14:tracePt t="83570" x="6405563" y="3402013"/>
          <p14:tracePt t="83591" x="6396038" y="3411538"/>
          <p14:tracePt t="83598" x="6388100" y="3419475"/>
          <p14:tracePt t="83606" x="6370638" y="3438525"/>
          <p14:tracePt t="83614" x="6351588" y="3446463"/>
          <p14:tracePt t="83618" x="6334125" y="3455988"/>
          <p14:tracePt t="83627" x="6326188" y="3463925"/>
          <p14:tracePt t="83635" x="6308725" y="3473450"/>
          <p14:tracePt t="83643" x="6289675" y="3481388"/>
          <p14:tracePt t="83652" x="6281738" y="3490913"/>
          <p14:tracePt t="83664" x="6272213" y="3490913"/>
          <p14:tracePt t="83671" x="6272213" y="3500438"/>
          <p14:tracePt t="83685" x="6264275" y="3508375"/>
          <p14:tracePt t="83693" x="6254750" y="3517900"/>
          <p14:tracePt t="83699" x="6246813" y="3525838"/>
          <p14:tracePt t="83707" x="6237288" y="3535363"/>
          <p14:tracePt t="83715" x="6227763" y="3552825"/>
          <p14:tracePt t="83723" x="6219825" y="3552825"/>
          <p14:tracePt t="83731" x="6210300" y="3562350"/>
          <p14:tracePt t="83739" x="6202363" y="3579813"/>
          <p14:tracePt t="83747" x="6192838" y="3597275"/>
          <p14:tracePt t="83755" x="6184900" y="3605213"/>
          <p14:tracePt t="83762" x="6175375" y="3622675"/>
          <p14:tracePt t="83771" x="6167438" y="3632200"/>
          <p14:tracePt t="83777" x="6157913" y="3649663"/>
          <p14:tracePt t="83791" x="6148388" y="3649663"/>
          <p14:tracePt t="83797" x="6140450" y="3659188"/>
          <p14:tracePt t="83808" x="6130925" y="3667125"/>
          <p14:tracePt t="83816" x="6130925" y="3676650"/>
          <p14:tracePt t="83823" x="6122988" y="3684588"/>
          <p14:tracePt t="83832" x="6105525" y="3694113"/>
          <p14:tracePt t="83839" x="6096000" y="3703638"/>
          <p14:tracePt t="83846" x="6086475" y="3711575"/>
          <p14:tracePt t="83857" x="6078538" y="3711575"/>
          <p14:tracePt t="83864" x="6069013" y="3711575"/>
          <p14:tracePt t="83884" x="6061075" y="3711575"/>
          <p14:tracePt t="83892" x="6051550" y="3721100"/>
          <p14:tracePt t="83908" x="6043613" y="3721100"/>
          <p14:tracePt t="83912" x="6034088" y="3729038"/>
          <p14:tracePt t="83919" x="6024563" y="3729038"/>
          <p14:tracePt t="83931" x="6024563" y="3738563"/>
          <p14:tracePt t="83939" x="6016625" y="3738563"/>
          <p14:tracePt t="83966" x="6007100" y="3738563"/>
          <p14:tracePt t="83975" x="6007100" y="3746500"/>
          <p14:tracePt t="83988" x="5999163" y="3746500"/>
          <p14:tracePt t="84008" x="5989638" y="3746500"/>
          <p14:tracePt t="84012" x="5981700" y="3746500"/>
          <p14:tracePt t="84020" x="5964238" y="3746500"/>
          <p14:tracePt t="84027" x="5954713" y="3746500"/>
          <p14:tracePt t="84033" x="5937250" y="3746500"/>
          <p14:tracePt t="84041" x="5927725" y="3746500"/>
          <p14:tracePt t="84050" x="5910263" y="3746500"/>
          <p14:tracePt t="84058" x="5892800" y="3746500"/>
          <p14:tracePt t="84065" x="5865813" y="3746500"/>
          <p14:tracePt t="84073" x="5830888" y="3765550"/>
          <p14:tracePt t="84081" x="5813425" y="3783013"/>
          <p14:tracePt t="84089" x="5786438" y="3790950"/>
          <p14:tracePt t="84097" x="5768975" y="3827463"/>
          <p14:tracePt t="84104" x="5751513" y="3835400"/>
          <p14:tracePt t="84112" x="5716588" y="3852863"/>
          <p14:tracePt t="84122" x="5699125" y="3870325"/>
          <p14:tracePt t="84126" x="5689600" y="3879850"/>
          <p14:tracePt t="84134" x="5680075" y="3879850"/>
          <p14:tracePt t="84142" x="5672138" y="3887788"/>
          <p14:tracePt t="84150" x="5662613" y="3897313"/>
          <p14:tracePt t="84158" x="5654675" y="3897313"/>
          <p14:tracePt t="84166" x="5645150" y="3906838"/>
          <p14:tracePt t="84174" x="5637213" y="3906838"/>
          <p14:tracePt t="84182" x="5637213" y="3914775"/>
          <p14:tracePt t="84190" x="5627688" y="3914775"/>
          <p14:tracePt t="84198" x="5627688" y="3924300"/>
          <p14:tracePt t="84229" x="5627688" y="3932238"/>
          <p14:tracePt t="84265" x="5618163" y="3941763"/>
          <p14:tracePt t="84281" x="5618163" y="3949700"/>
          <p14:tracePt t="84289" x="5610225" y="3949700"/>
          <p14:tracePt t="84305" x="5600700" y="3949700"/>
          <p14:tracePt t="84315" x="5592763" y="3949700"/>
          <p14:tracePt t="84323" x="5583238" y="3959225"/>
          <p14:tracePt t="84331" x="5575300" y="3959225"/>
          <p14:tracePt t="84339" x="5565775" y="3968750"/>
          <p14:tracePt t="84347" x="5548313" y="3968750"/>
          <p14:tracePt t="84358" x="5513388" y="3968750"/>
          <p14:tracePt t="84364" x="5503863" y="3968750"/>
          <p14:tracePt t="84371" x="5451475" y="3968750"/>
          <p14:tracePt t="84381" x="5414963" y="3968750"/>
          <p14:tracePt t="84389" x="5362575" y="3968750"/>
          <p14:tracePt t="84397" x="5335588" y="3968750"/>
          <p14:tracePt t="84404" x="5318125" y="3968750"/>
          <p14:tracePt t="84413" x="5292725" y="3968750"/>
          <p14:tracePt t="84421" x="5265738" y="3968750"/>
          <p14:tracePt t="84430" x="5248275" y="3968750"/>
          <p14:tracePt t="84439" x="5221288" y="3968750"/>
          <p14:tracePt t="84447" x="5176838" y="3968750"/>
          <p14:tracePt t="84454" x="5124450" y="3968750"/>
          <p14:tracePt t="84463" x="5089525" y="3968750"/>
          <p14:tracePt t="84472" x="5035550" y="3968750"/>
          <p14:tracePt t="84478" x="4956175" y="3959225"/>
          <p14:tracePt t="84488" x="4903788" y="3941763"/>
          <p14:tracePt t="84496" x="4841875" y="3932238"/>
          <p14:tracePt t="84504" x="4805363" y="3924300"/>
          <p14:tracePt t="84512" x="4770438" y="3924300"/>
          <p14:tracePt t="84522" x="4745038" y="3914775"/>
          <p14:tracePt t="84528" x="4735513" y="3906838"/>
          <p14:tracePt t="84538" x="4718050" y="3906838"/>
          <p14:tracePt t="84554" x="4700588" y="3897313"/>
          <p14:tracePt t="84562" x="4691063" y="3897313"/>
          <p14:tracePt t="84568" x="4673600" y="3897313"/>
          <p14:tracePt t="84578" x="4646613" y="3897313"/>
          <p14:tracePt t="84589" x="4602163" y="3897313"/>
          <p14:tracePt t="84594" x="4567238" y="3887788"/>
          <p14:tracePt t="84606" x="4505325" y="3879850"/>
          <p14:tracePt t="84610" x="4470400" y="3862388"/>
          <p14:tracePt t="84618" x="4408488" y="3844925"/>
          <p14:tracePt t="84626" x="4240213" y="3783013"/>
          <p14:tracePt t="84638" x="4170363" y="3756025"/>
          <p14:tracePt t="84645" x="4054475" y="3711575"/>
          <p14:tracePt t="84655" x="3913188" y="3659188"/>
          <p14:tracePt t="84661" x="3798888" y="3614738"/>
          <p14:tracePt t="84670" x="3754438" y="3605213"/>
          <p14:tracePt t="84677" x="3736975" y="3597275"/>
          <p14:tracePt t="84686" x="3719513" y="3579813"/>
          <p14:tracePt t="84701" x="3719513" y="3570288"/>
          <p14:tracePt t="84716" x="3719513" y="3562350"/>
          <p14:tracePt t="84727" x="3719513" y="3552825"/>
          <p14:tracePt t="84735" x="3719513" y="3543300"/>
          <p14:tracePt t="84743" x="3719513" y="3535363"/>
          <p14:tracePt t="84751" x="3719513" y="3525838"/>
          <p14:tracePt t="84759" x="3719513" y="3508375"/>
          <p14:tracePt t="84766" x="3719513" y="3500438"/>
          <p14:tracePt t="84774" x="3729038" y="3481388"/>
          <p14:tracePt t="84780" x="3736975" y="3463925"/>
          <p14:tracePt t="84790" x="3746500" y="3455988"/>
          <p14:tracePt t="84799" x="3754438" y="3438525"/>
          <p14:tracePt t="84804" x="3763963" y="3419475"/>
          <p14:tracePt t="84831" x="3781425" y="3376613"/>
          <p14:tracePt t="84838" x="3798888" y="3357563"/>
          <p14:tracePt t="84845" x="3798888" y="3349625"/>
          <p14:tracePt t="84855" x="3808413" y="3332163"/>
          <p14:tracePt t="84868" x="3816350" y="3322638"/>
          <p14:tracePt t="84877" x="3816350" y="3314700"/>
          <p14:tracePt t="84885" x="3816350" y="3305175"/>
          <p14:tracePt t="84901" x="3825875" y="3305175"/>
          <p14:tracePt t="84909" x="3825875" y="3295650"/>
          <p14:tracePt t="84917" x="3833813" y="3295650"/>
          <p14:tracePt t="84925" x="3843338" y="3287713"/>
          <p14:tracePt t="84941" x="3851275" y="3287713"/>
          <p14:tracePt t="84948" x="3860800" y="3278188"/>
          <p14:tracePt t="84965" x="3870325" y="3278188"/>
          <p14:tracePt t="85013" x="3878263" y="3278188"/>
          <p14:tracePt t="85021" x="3895725" y="3278188"/>
          <p14:tracePt t="85029" x="3922713" y="3278188"/>
          <p14:tracePt t="85036" x="3949700" y="3278188"/>
          <p14:tracePt t="85047" x="3984625" y="3287713"/>
          <p14:tracePt t="85058" x="4019550" y="3287713"/>
          <p14:tracePt t="85064" x="4073525" y="3295650"/>
          <p14:tracePt t="85071" x="4170363" y="3295650"/>
          <p14:tracePt t="85079" x="4257675" y="3305175"/>
          <p14:tracePt t="85089" x="4311650" y="3305175"/>
          <p14:tracePt t="85095" x="4356100" y="3305175"/>
          <p14:tracePt t="85108" x="4381500" y="3305175"/>
          <p14:tracePt t="85112" x="4391025" y="3305175"/>
          <p14:tracePt t="85151" x="4391025" y="3295650"/>
          <p14:tracePt t="85163" x="4391025" y="3287713"/>
          <p14:tracePt t="85434" x="4391025" y="3295650"/>
          <p14:tracePt t="85452" x="4391025" y="3305175"/>
          <p14:tracePt t="85458" x="4398963" y="3322638"/>
          <p14:tracePt t="85468" x="4398963" y="3340100"/>
          <p14:tracePt t="85476" x="4408488" y="3349625"/>
          <p14:tracePt t="85483" x="4408488" y="3367088"/>
          <p14:tracePt t="85491" x="4418013" y="3376613"/>
          <p14:tracePt t="85508" x="4425950" y="3384550"/>
          <p14:tracePt t="85516" x="4425950" y="3394075"/>
          <p14:tracePt t="85524" x="4435475" y="3402013"/>
          <p14:tracePt t="85541" x="4435475" y="3411538"/>
          <p14:tracePt t="85552" x="4435475" y="3419475"/>
          <p14:tracePt t="85566" x="4435475" y="3429000"/>
          <p14:tracePt t="85575" x="4443413" y="3429000"/>
          <p14:tracePt t="85582" x="4443413" y="3446463"/>
          <p14:tracePt t="85589" x="4443413" y="3455988"/>
          <p14:tracePt t="85597" x="4452938" y="3473450"/>
          <p14:tracePt t="85605" x="4452938" y="3481388"/>
          <p14:tracePt t="85614" x="4452938" y="3490913"/>
          <p14:tracePt t="85621" x="4452938" y="3500438"/>
          <p14:tracePt t="85640" x="4452938" y="3508375"/>
          <p14:tracePt t="85655" x="4452938" y="3517900"/>
          <p14:tracePt t="85664" x="4443413" y="3525838"/>
          <p14:tracePt t="85672" x="4443413" y="3535363"/>
          <p14:tracePt t="85680" x="4435475" y="3543300"/>
          <p14:tracePt t="85705" x="4425950" y="3543300"/>
          <p14:tracePt t="85720" x="4425950" y="3552825"/>
          <p14:tracePt t="85748" x="4425950" y="3562350"/>
          <p14:tracePt t="85764" x="4425950" y="3570288"/>
          <p14:tracePt t="85773" x="4425950" y="3579813"/>
          <p14:tracePt t="85780" x="4425950" y="3587750"/>
          <p14:tracePt t="85792" x="4425950" y="3597275"/>
          <p14:tracePt t="85814" x="4418013" y="3597275"/>
          <p14:tracePt t="85822" x="4408488" y="3597275"/>
          <p14:tracePt t="85835" x="4408488" y="3605213"/>
          <p14:tracePt t="85990" x="4418013" y="3605213"/>
          <p14:tracePt t="85996" x="4435475" y="3605213"/>
          <p14:tracePt t="86005" x="4452938" y="3605213"/>
          <p14:tracePt t="86011" x="4460875" y="3605213"/>
          <p14:tracePt t="86020" x="4487863" y="3605213"/>
          <p14:tracePt t="86028" x="4522788" y="3614738"/>
          <p14:tracePt t="86035" x="4549775" y="3614738"/>
          <p14:tracePt t="86044" x="4621213" y="3622675"/>
          <p14:tracePt t="86050" x="4673600" y="3622675"/>
          <p14:tracePt t="86059" x="4718050" y="3622675"/>
          <p14:tracePt t="86067" x="4797425" y="3622675"/>
          <p14:tracePt t="86075" x="4849813" y="3622675"/>
          <p14:tracePt t="86083" x="4894263" y="3622675"/>
          <p14:tracePt t="86091" x="4948238" y="3622675"/>
          <p14:tracePt t="86097" x="4983163" y="3622675"/>
          <p14:tracePt t="86104" x="5027613" y="3622675"/>
          <p14:tracePt t="86113" x="5080000" y="3614738"/>
          <p14:tracePt t="86121" x="5089525" y="3614738"/>
          <p14:tracePt t="86129" x="5114925" y="3614738"/>
          <p14:tracePt t="86138" x="5141913" y="3614738"/>
          <p14:tracePt t="86145" x="5168900" y="3614738"/>
          <p14:tracePt t="86158" x="5211763" y="3614738"/>
          <p14:tracePt t="86162" x="5273675" y="3614738"/>
          <p14:tracePt t="86168" x="5318125" y="3614738"/>
          <p14:tracePt t="86177" x="5345113" y="3614738"/>
          <p14:tracePt t="86182" x="5362575" y="3614738"/>
          <p14:tracePt t="86203" x="5397500" y="3614738"/>
          <p14:tracePt t="86208" x="5407025" y="3614738"/>
          <p14:tracePt t="86243" x="5414963" y="3614738"/>
          <p14:tracePt t="86251" x="5414963" y="3605213"/>
          <p14:tracePt t="86259" x="5424488" y="3605213"/>
          <p14:tracePt t="86267" x="5434013" y="3597275"/>
          <p14:tracePt t="86275" x="5451475" y="3597275"/>
          <p14:tracePt t="86285" x="5476875" y="3597275"/>
          <p14:tracePt t="86294" x="5495925" y="3597275"/>
          <p14:tracePt t="86302" x="5513388" y="3597275"/>
          <p14:tracePt t="86308" x="5530850" y="3597275"/>
          <p14:tracePt t="86318" x="5548313" y="3597275"/>
          <p14:tracePt t="86325" x="5557838" y="3597275"/>
          <p14:tracePt t="86335" x="5565775" y="3597275"/>
          <p14:tracePt t="86366" x="5565775" y="3587750"/>
          <p14:tracePt t="86374" x="5575300" y="3587750"/>
          <p14:tracePt t="86382" x="5583238" y="3587750"/>
          <p14:tracePt t="86391" x="5618163" y="3587750"/>
          <p14:tracePt t="86399" x="5645150" y="3587750"/>
          <p14:tracePt t="86407" x="5689600" y="3587750"/>
          <p14:tracePt t="86416" x="5741988" y="3587750"/>
          <p14:tracePt t="86423" x="5778500" y="3587750"/>
          <p14:tracePt t="86431" x="5821363" y="3579813"/>
          <p14:tracePt t="86438" x="5840413" y="3579813"/>
          <p14:tracePt t="86447" x="5857875" y="3570288"/>
          <p14:tracePt t="86461" x="5865813" y="3570288"/>
          <p14:tracePt t="86468" x="5865813" y="3562350"/>
          <p14:tracePt t="86508" x="5865813" y="3552825"/>
          <p14:tracePt t="86529" x="5875338" y="3552825"/>
          <p14:tracePt t="86607" x="5883275" y="3552825"/>
          <p14:tracePt t="86617" x="5892800" y="3552825"/>
          <p14:tracePt t="86630" x="5902325" y="3552825"/>
          <p14:tracePt t="86652" x="5910263" y="3552825"/>
          <p14:tracePt t="86677" x="5910263" y="3562350"/>
          <p14:tracePt t="86685" x="5919788" y="3562350"/>
          <p14:tracePt t="86693" x="5937250" y="3570288"/>
          <p14:tracePt t="86701" x="5954713" y="3587750"/>
          <p14:tracePt t="86709" x="5972175" y="3587750"/>
          <p14:tracePt t="86718" x="5972175" y="3597275"/>
          <p14:tracePt t="86828" x="5981700" y="3597275"/>
          <p14:tracePt t="87043" x="5981700" y="3605213"/>
          <p14:tracePt t="87091" x="5989638" y="3605213"/>
          <p14:tracePt t="87112" x="5989638" y="3614738"/>
          <p14:tracePt t="87118" x="5999163" y="3614738"/>
          <p14:tracePt t="87127" x="6007100" y="3622675"/>
          <p14:tracePt t="87135" x="6024563" y="3632200"/>
          <p14:tracePt t="87143" x="6051550" y="3641725"/>
          <p14:tracePt t="87152" x="6078538" y="3649663"/>
          <p14:tracePt t="87159" x="6113463" y="3659188"/>
          <p14:tracePt t="87167" x="6140450" y="3659188"/>
          <p14:tracePt t="87177" x="6167438" y="3659188"/>
          <p14:tracePt t="87191" x="6184900" y="3659188"/>
          <p14:tracePt t="87229" x="6184900" y="3649663"/>
          <p14:tracePt t="87340" x="6184900" y="3659188"/>
          <p14:tracePt t="87368" x="6175375" y="3659188"/>
          <p14:tracePt t="87389" x="6175375" y="3667125"/>
          <p14:tracePt t="87397" x="6167438" y="3667125"/>
          <p14:tracePt t="87413" x="6157913" y="3676650"/>
          <p14:tracePt t="87421" x="6148388" y="3676650"/>
          <p14:tracePt t="87429" x="6140450" y="3684588"/>
          <p14:tracePt t="87438" x="6130925" y="3684588"/>
          <p14:tracePt t="87447" x="6122988" y="3694113"/>
          <p14:tracePt t="87459" x="6113463" y="3703638"/>
          <p14:tracePt t="87473" x="6096000" y="3711575"/>
          <p14:tracePt t="87482" x="6061075" y="3721100"/>
          <p14:tracePt t="87492" x="6007100" y="3729038"/>
          <p14:tracePt t="87498" x="5972175" y="3738563"/>
          <p14:tracePt t="87508" x="5927725" y="3738563"/>
          <p14:tracePt t="87513" x="5875338" y="3746500"/>
          <p14:tracePt t="87524" x="5830888" y="3746500"/>
          <p14:tracePt t="87529" x="5803900" y="3746500"/>
          <p14:tracePt t="87541" x="5778500" y="3756025"/>
          <p14:tracePt t="87545" x="5761038" y="3756025"/>
          <p14:tracePt t="87557" x="5741988" y="3756025"/>
          <p14:tracePt t="87561" x="5734050" y="3756025"/>
          <p14:tracePt t="87566" x="5724525" y="3756025"/>
          <p14:tracePt t="87575" x="5699125" y="3765550"/>
          <p14:tracePt t="87584" x="5672138" y="3765550"/>
          <p14:tracePt t="87591" x="5618163" y="3765550"/>
          <p14:tracePt t="87600" x="5565775" y="3765550"/>
          <p14:tracePt t="87608" x="5495925" y="3765550"/>
          <p14:tracePt t="87616" x="5434013" y="3783013"/>
          <p14:tracePt t="87623" x="5310188" y="3783013"/>
          <p14:tracePt t="87631" x="5203825" y="3783013"/>
          <p14:tracePt t="87639" x="5097463" y="3783013"/>
          <p14:tracePt t="87645" x="5027613" y="3783013"/>
          <p14:tracePt t="87655" x="4938713" y="3783013"/>
          <p14:tracePt t="87661" x="4886325" y="3773488"/>
          <p14:tracePt t="87668" x="4867275" y="3765550"/>
          <p14:tracePt t="87677" x="4849813" y="3765550"/>
          <p14:tracePt t="87686" x="4841875" y="3746500"/>
          <p14:tracePt t="87694" x="4832350" y="3738563"/>
          <p14:tracePt t="87710" x="4832350" y="3721100"/>
          <p14:tracePt t="87718" x="4824413" y="3711575"/>
          <p14:tracePt t="87724" x="4814888" y="3703638"/>
          <p14:tracePt t="87733" x="4805363" y="3694113"/>
          <p14:tracePt t="87741" x="4779963" y="3676650"/>
          <p14:tracePt t="87748" x="4762500" y="3676650"/>
          <p14:tracePt t="87755" x="4745038" y="3667125"/>
          <p14:tracePt t="87763" x="4725988" y="3667125"/>
          <p14:tracePt t="87779" x="4718050" y="3667125"/>
          <p14:tracePt t="87790" x="4708525" y="3667125"/>
          <p14:tracePt t="87827" x="4700588" y="3667125"/>
          <p14:tracePt t="87834" x="4683125" y="3667125"/>
          <p14:tracePt t="87841" x="4664075" y="3667125"/>
          <p14:tracePt t="87850" x="4611688" y="3667125"/>
          <p14:tracePt t="87857" x="4576763" y="3667125"/>
          <p14:tracePt t="87865" x="4522788" y="3667125"/>
          <p14:tracePt t="87873" x="4479925" y="3667125"/>
          <p14:tracePt t="87881" x="4418013" y="3667125"/>
          <p14:tracePt t="87890" x="4381500" y="3676650"/>
          <p14:tracePt t="88098" x="4391025" y="3676650"/>
          <p14:tracePt t="88104" x="4408488" y="3676650"/>
          <p14:tracePt t="88112" x="4479925" y="3659188"/>
          <p14:tracePt t="88122" x="4584700" y="3632200"/>
          <p14:tracePt t="88128" x="4683125" y="3587750"/>
          <p14:tracePt t="88139" x="4867275" y="3525838"/>
          <p14:tracePt t="88145" x="5008563" y="3463925"/>
          <p14:tracePt t="88155" x="5176838" y="3411538"/>
          <p14:tracePt t="88161" x="5372100" y="3314700"/>
          <p14:tracePt t="88168" x="5495925" y="3243263"/>
          <p14:tracePt t="88175" x="5627688" y="3154363"/>
          <p14:tracePt t="88184" x="5689600" y="3119438"/>
          <p14:tracePt t="88191" x="5786438" y="3030538"/>
          <p14:tracePt t="88208" x="5840413" y="2970213"/>
          <p14:tracePt t="88215" x="5848350" y="2951163"/>
          <p14:tracePt t="88223" x="5857875" y="2943225"/>
          <p14:tracePt t="88231" x="5857875" y="2933700"/>
          <p14:tracePt t="88247" x="5865813" y="2933700"/>
          <p14:tracePt t="88256" x="5883275" y="2925763"/>
          <p14:tracePt t="88263" x="5892800" y="2925763"/>
          <p14:tracePt t="88275" x="5902325" y="2916238"/>
          <p14:tracePt t="88282" x="5919788" y="2916238"/>
          <p14:tracePt t="88291" x="5954713" y="2916238"/>
          <p14:tracePt t="88298" x="5972175" y="2916238"/>
          <p14:tracePt t="88308" x="5999163" y="2916238"/>
          <p14:tracePt t="88314" x="6043613" y="2933700"/>
          <p14:tracePt t="88322" x="6078538" y="2943225"/>
          <p14:tracePt t="88331" x="6140450" y="2960688"/>
          <p14:tracePt t="88341" x="6210300" y="2970213"/>
          <p14:tracePt t="88348" x="6254750" y="2978150"/>
          <p14:tracePt t="88354" x="6308725" y="2978150"/>
          <p14:tracePt t="88363" x="6413500" y="2978150"/>
          <p14:tracePt t="88372" x="6484938" y="2978150"/>
          <p14:tracePt t="88379" x="6546850" y="2978150"/>
          <p14:tracePt t="88391" x="6653213" y="2951163"/>
          <p14:tracePt t="88398" x="6715125" y="2925763"/>
          <p14:tracePt t="88408" x="6819900" y="2881313"/>
          <p14:tracePt t="88413" x="6873875" y="2846388"/>
          <p14:tracePt t="88418" x="6935788" y="2801938"/>
          <p14:tracePt t="88427" x="6961188" y="2765425"/>
          <p14:tracePt t="88435" x="6980238" y="2747963"/>
          <p14:tracePt t="88443" x="7015163" y="2713038"/>
          <p14:tracePt t="88452" x="7023100" y="2713038"/>
          <p14:tracePt t="88461" x="7032625" y="2695575"/>
          <p14:tracePt t="88475" x="7032625" y="2686050"/>
          <p14:tracePt t="88479" x="7040563" y="2686050"/>
          <p14:tracePt t="88541" x="7040563" y="2678113"/>
          <p14:tracePt t="88557" x="7050088" y="2678113"/>
          <p14:tracePt t="88565" x="7059613" y="2678113"/>
          <p14:tracePt t="88573" x="7077075" y="2668588"/>
          <p14:tracePt t="88581" x="7094538" y="2660650"/>
          <p14:tracePt t="88589" x="7112000" y="2660650"/>
          <p14:tracePt t="88597" x="7129463" y="2643188"/>
          <p14:tracePt t="88604" x="7146925" y="2633663"/>
          <p14:tracePt t="88613" x="7164388" y="2624138"/>
          <p14:tracePt t="88620" x="7183438" y="2616200"/>
          <p14:tracePt t="88626" x="7200900" y="2598738"/>
          <p14:tracePt t="88635" x="7218363" y="2589213"/>
          <p14:tracePt t="88644" x="7235825" y="2581275"/>
          <p14:tracePt t="88652" x="7262813" y="2571750"/>
          <p14:tracePt t="88659" x="7280275" y="2562225"/>
          <p14:tracePt t="88668" x="7332663" y="2544763"/>
          <p14:tracePt t="88675" x="7377113" y="2527300"/>
          <p14:tracePt t="88683" x="7412038" y="2519363"/>
          <p14:tracePt t="88692" x="7473950" y="2492375"/>
          <p14:tracePt t="88697" x="7518400" y="2482850"/>
          <p14:tracePt t="88708" x="7553325" y="2474913"/>
          <p14:tracePt t="88714" x="7615238" y="2457450"/>
          <p14:tracePt t="88725" x="7642225" y="2447925"/>
          <p14:tracePt t="88730" x="7677150" y="2430463"/>
          <p14:tracePt t="88744" x="7686675" y="2420938"/>
          <p14:tracePt t="88765" x="7686675" y="2413000"/>
          <p14:tracePt t="88796" x="7694613" y="2413000"/>
          <p14:tracePt t="88812" x="7704138" y="2413000"/>
          <p14:tracePt t="88833" x="7712075" y="2413000"/>
          <p14:tracePt t="88841" x="7721600" y="2413000"/>
          <p14:tracePt t="88850" x="7721600" y="2403475"/>
          <p14:tracePt t="88860" x="7731125" y="2403475"/>
          <p14:tracePt t="88865" x="7731125" y="2395538"/>
          <p14:tracePt t="88879" x="7731125" y="2386013"/>
          <p14:tracePt t="88939" x="7739063" y="2386013"/>
          <p14:tracePt t="88947" x="7748588" y="2395538"/>
          <p14:tracePt t="88955" x="7756525" y="2413000"/>
          <p14:tracePt t="88978" x="7773988" y="2447925"/>
          <p14:tracePt t="88981" x="7793038" y="2465388"/>
          <p14:tracePt t="88988" x="7800975" y="2474913"/>
          <p14:tracePt t="88997" x="7800975" y="2482850"/>
          <p14:tracePt t="89005" x="7800975" y="2492375"/>
          <p14:tracePt t="89015" x="7800975" y="2500313"/>
          <p14:tracePt t="89036" x="7800975" y="2509838"/>
          <p14:tracePt t="89045" x="7800975" y="2519363"/>
          <p14:tracePt t="89055" x="7800975" y="2527300"/>
          <p14:tracePt t="89061" x="7800975" y="2544763"/>
          <p14:tracePt t="89069" x="7800975" y="2554288"/>
          <p14:tracePt t="89078" x="7810500" y="2581275"/>
          <p14:tracePt t="89094" x="7810500" y="2589213"/>
          <p14:tracePt t="89100" x="7810500" y="2598738"/>
          <p14:tracePt t="89109" x="7810500" y="2606675"/>
          <p14:tracePt t="89172" x="7800975" y="2606675"/>
          <p14:tracePt t="89180" x="7793038" y="2606675"/>
          <p14:tracePt t="89189" x="7783513" y="2606675"/>
          <p14:tracePt t="89196" x="7773988" y="2606675"/>
          <p14:tracePt t="89206" x="7756525" y="2606675"/>
          <p14:tracePt t="89212" x="7748588" y="2606675"/>
          <p14:tracePt t="89222" x="7739063" y="2598738"/>
          <p14:tracePt t="89228" x="7739063" y="2589213"/>
          <p14:tracePt t="89258" x="7731125" y="2581275"/>
          <p14:tracePt t="89271" x="7731125" y="2571750"/>
          <p14:tracePt t="89282" x="7731125" y="2562225"/>
          <p14:tracePt t="89288" x="7721600" y="2562225"/>
          <p14:tracePt t="89296" x="7721600" y="2554288"/>
          <p14:tracePt t="89306" x="7721600" y="2544763"/>
          <p14:tracePt t="89313" x="7721600" y="2527300"/>
          <p14:tracePt t="89321" x="7731125" y="2527300"/>
          <p14:tracePt t="89329" x="7739063" y="2519363"/>
          <p14:tracePt t="89343" x="7748588" y="2509838"/>
          <p14:tracePt t="89348" x="7773988" y="2492375"/>
          <p14:tracePt t="89355" x="7800975" y="2482850"/>
          <p14:tracePt t="89360" x="7827963" y="2457450"/>
          <p14:tracePt t="89368" x="7845425" y="2447925"/>
          <p14:tracePt t="89376" x="7880350" y="2438400"/>
          <p14:tracePt t="89382" x="7889875" y="2438400"/>
          <p14:tracePt t="89391" x="7897813" y="2430463"/>
          <p14:tracePt t="89398" x="7907338" y="2420938"/>
          <p14:tracePt t="89407" x="7915275" y="2420938"/>
          <p14:tracePt t="89484" x="7915275" y="2430463"/>
          <p14:tracePt t="89490" x="7915275" y="2438400"/>
          <p14:tracePt t="89499" x="7915275" y="2457450"/>
          <p14:tracePt t="89507" x="7915275" y="2465388"/>
          <p14:tracePt t="89516" x="7915275" y="2482850"/>
          <p14:tracePt t="89525" x="7907338" y="2500313"/>
          <p14:tracePt t="89532" x="7907338" y="2519363"/>
          <p14:tracePt t="89541" x="7897813" y="2536825"/>
          <p14:tracePt t="89550" x="7897813" y="2554288"/>
          <p14:tracePt t="89556" x="7889875" y="2571750"/>
          <p14:tracePt t="89565" x="7880350" y="2589213"/>
          <p14:tracePt t="89573" x="7872413" y="2589213"/>
          <p14:tracePt t="89581" x="7853363" y="2598738"/>
          <p14:tracePt t="89589" x="7845425" y="2616200"/>
          <p14:tracePt t="89597" x="7835900" y="2616200"/>
          <p14:tracePt t="89607" x="7835900" y="2624138"/>
          <p14:tracePt t="89615" x="7818438" y="2624138"/>
          <p14:tracePt t="89623" x="7793038" y="2624138"/>
          <p14:tracePt t="89631" x="7773988" y="2624138"/>
          <p14:tracePt t="89639" x="7731125" y="2624138"/>
          <p14:tracePt t="89647" x="7704138" y="2624138"/>
          <p14:tracePt t="89654" x="7686675" y="2624138"/>
          <p14:tracePt t="89663" x="7659688" y="2624138"/>
          <p14:tracePt t="89673" x="7650163" y="2616200"/>
          <p14:tracePt t="89691" x="7650163" y="2606675"/>
          <p14:tracePt t="89698" x="7642225" y="2598738"/>
          <p14:tracePt t="89708" x="7642225" y="2589213"/>
          <p14:tracePt t="89714" x="7642225" y="2581275"/>
          <p14:tracePt t="89722" x="7642225" y="2571750"/>
          <p14:tracePt t="89730" x="7632700" y="2562225"/>
          <p14:tracePt t="89745" x="7632700" y="2554288"/>
          <p14:tracePt t="89755" x="7624763" y="2554288"/>
          <p14:tracePt t="89763" x="7624763" y="2544763"/>
          <p14:tracePt t="89793" x="7624763" y="2536825"/>
          <p14:tracePt t="89810" x="7624763" y="2527300"/>
          <p14:tracePt t="89829" x="7624763" y="2519363"/>
          <p14:tracePt t="89840" x="7624763" y="2509838"/>
          <p14:tracePt t="89954" x="7624763" y="2519363"/>
          <p14:tracePt t="89962" x="7615238" y="2519363"/>
          <p14:tracePt t="89970" x="7615238" y="2527300"/>
          <p14:tracePt t="89977" x="7615238" y="2536825"/>
          <p14:tracePt t="89991" x="7615238" y="2544763"/>
          <p14:tracePt t="90017" x="7615238" y="2554288"/>
          <p14:tracePt t="90035" x="7632700" y="2554288"/>
          <p14:tracePt t="90043" x="7642225" y="2554288"/>
          <p14:tracePt t="90051" x="7659688" y="2554288"/>
          <p14:tracePt t="90059" x="7669213" y="2554288"/>
          <p14:tracePt t="90069" x="7686675" y="2554288"/>
          <p14:tracePt t="90075" x="7704138" y="2554288"/>
          <p14:tracePt t="90083" x="7739063" y="2554288"/>
          <p14:tracePt t="90091" x="7756525" y="2554288"/>
          <p14:tracePt t="90097" x="7783513" y="2554288"/>
          <p14:tracePt t="90108" x="7793038" y="2554288"/>
          <p14:tracePt t="90114" x="7818438" y="2554288"/>
          <p14:tracePt t="90125" x="7835900" y="2544763"/>
          <p14:tracePt t="90130" x="7853363" y="2544763"/>
          <p14:tracePt t="90138" x="7880350" y="2544763"/>
          <p14:tracePt t="90145" x="7897813" y="2536825"/>
          <p14:tracePt t="90158" x="7915275" y="2536825"/>
          <p14:tracePt t="90162" x="7934325" y="2527300"/>
          <p14:tracePt t="90170" x="7951788" y="2519363"/>
          <p14:tracePt t="90176" x="7959725" y="2509838"/>
          <p14:tracePt t="90192" x="7969250" y="2500313"/>
          <p14:tracePt t="90200" x="7977188" y="2482850"/>
          <p14:tracePt t="90206" x="7977188" y="2465388"/>
          <p14:tracePt t="90216" x="7986713" y="2465388"/>
          <p14:tracePt t="90225" x="7986713" y="2447925"/>
          <p14:tracePt t="90231" x="7986713" y="2438400"/>
          <p14:tracePt t="90240" x="7996238" y="2430463"/>
          <p14:tracePt t="90259" x="8004175" y="2413000"/>
          <p14:tracePt t="90264" x="8004175" y="2403475"/>
          <p14:tracePt t="90272" x="8004175" y="2386013"/>
          <p14:tracePt t="90277" x="8013700" y="2378075"/>
          <p14:tracePt t="90285" x="8013700" y="2368550"/>
          <p14:tracePt t="90293" x="8013700" y="2351088"/>
          <p14:tracePt t="90309" x="8013700" y="2341563"/>
          <p14:tracePt t="90318" x="8013700" y="2333625"/>
          <p14:tracePt t="90326" x="8013700" y="2324100"/>
          <p14:tracePt t="90360" x="8013700" y="2316163"/>
          <p14:tracePt t="90442" x="8004175" y="2316163"/>
          <p14:tracePt t="90450" x="7996238" y="2324100"/>
          <p14:tracePt t="90458" x="7996238" y="2341563"/>
          <p14:tracePt t="90466" x="7986713" y="2359025"/>
          <p14:tracePt t="90474" x="7969250" y="2386013"/>
          <p14:tracePt t="90482" x="7959725" y="2403475"/>
          <p14:tracePt t="90490" x="7951788" y="2420938"/>
          <p14:tracePt t="90498" x="7942263" y="2457450"/>
          <p14:tracePt t="90506" x="7924800" y="2474913"/>
          <p14:tracePt t="90512" x="7915275" y="2492375"/>
          <p14:tracePt t="90521" x="7907338" y="2509838"/>
          <p14:tracePt t="90528" x="7897813" y="2536825"/>
          <p14:tracePt t="90541" x="7872413" y="2554288"/>
          <p14:tracePt t="90544" x="7862888" y="2571750"/>
          <p14:tracePt t="90558" x="7853363" y="2581275"/>
          <p14:tracePt t="90561" x="7853363" y="2598738"/>
          <p14:tracePt t="90569" x="7845425" y="2606675"/>
          <p14:tracePt t="90577" x="7835900" y="2616200"/>
          <p14:tracePt t="90585" x="7827963" y="2616200"/>
          <p14:tracePt t="90593" x="7810500" y="2624138"/>
          <p14:tracePt t="90599" x="7793038" y="2624138"/>
          <p14:tracePt t="90607" x="7766050" y="2624138"/>
          <p14:tracePt t="90615" x="7739063" y="2624138"/>
          <p14:tracePt t="90623" x="7712075" y="2624138"/>
          <p14:tracePt t="90631" x="7694613" y="2624138"/>
          <p14:tracePt t="90642" x="7677150" y="2624138"/>
          <p14:tracePt t="90648" x="7650163" y="2624138"/>
          <p14:tracePt t="90658" x="7632700" y="2624138"/>
          <p14:tracePt t="90664" x="7615238" y="2624138"/>
          <p14:tracePt t="90675" x="7607300" y="2624138"/>
          <p14:tracePt t="90677" x="7597775" y="2624138"/>
          <p14:tracePt t="90786" x="7597775" y="2616200"/>
          <p14:tracePt t="90794" x="7597775" y="2606675"/>
          <p14:tracePt t="90800" x="7597775" y="2598738"/>
          <p14:tracePt t="90809" x="7597775" y="2589213"/>
          <p14:tracePt t="90816" x="7607300" y="2589213"/>
          <p14:tracePt t="90824" x="7615238" y="2581275"/>
          <p14:tracePt t="90832" x="7632700" y="2581275"/>
          <p14:tracePt t="90841" x="7642225" y="2581275"/>
          <p14:tracePt t="90850" x="7650163" y="2571750"/>
          <p14:tracePt t="90858" x="7669213" y="2571750"/>
          <p14:tracePt t="90869" x="7694613" y="2571750"/>
          <p14:tracePt t="90876" x="7731125" y="2571750"/>
          <p14:tracePt t="90883" x="7739063" y="2571750"/>
          <p14:tracePt t="90892" x="7773988" y="2562225"/>
          <p14:tracePt t="90898" x="7793038" y="2562225"/>
          <p14:tracePt t="90906" x="7810500" y="2562225"/>
          <p14:tracePt t="90915" x="7827963" y="2562225"/>
          <p14:tracePt t="90923" x="7835900" y="2562225"/>
          <p14:tracePt t="90933" x="7853363" y="2562225"/>
          <p14:tracePt t="90942" x="7862888" y="2562225"/>
          <p14:tracePt t="90950" x="7880350" y="2562225"/>
          <p14:tracePt t="90956" x="7889875" y="2562225"/>
          <p14:tracePt t="90965" x="7907338" y="2562225"/>
          <p14:tracePt t="90973" x="7924800" y="2562225"/>
          <p14:tracePt t="90981" x="7942263" y="2562225"/>
          <p14:tracePt t="90988" x="7951788" y="2562225"/>
          <p14:tracePt t="90997" x="7969250" y="2562225"/>
          <p14:tracePt t="91009" x="7977188" y="2562225"/>
          <p14:tracePt t="91128" x="7959725" y="2562225"/>
          <p14:tracePt t="91135" x="7959725" y="2571750"/>
          <p14:tracePt t="91142" x="7951788" y="2589213"/>
          <p14:tracePt t="91151" x="7934325" y="2598738"/>
          <p14:tracePt t="91159" x="7915275" y="2616200"/>
          <p14:tracePt t="91167" x="7880350" y="2643188"/>
          <p14:tracePt t="91175" x="7862888" y="2651125"/>
          <p14:tracePt t="91184" x="7845425" y="2660650"/>
          <p14:tracePt t="91192" x="7827963" y="2668588"/>
          <p14:tracePt t="91198" x="7810500" y="2668588"/>
          <p14:tracePt t="91204" x="7800975" y="2668588"/>
          <p14:tracePt t="91213" x="7793038" y="2668588"/>
          <p14:tracePt t="91280" x="7783513" y="2668588"/>
          <p14:tracePt t="91289" x="7766050" y="2668588"/>
          <p14:tracePt t="91296" x="7748588" y="2668588"/>
          <p14:tracePt t="91305" x="7721600" y="2668588"/>
          <p14:tracePt t="91312" x="7694613" y="2668588"/>
          <p14:tracePt t="91322" x="7686675" y="2668588"/>
          <p14:tracePt t="91332" x="7677150" y="2668588"/>
          <p14:tracePt t="91392" x="7677150" y="2660650"/>
          <p14:tracePt t="91398" x="7686675" y="2643188"/>
          <p14:tracePt t="91408" x="7686675" y="2633663"/>
          <p14:tracePt t="91416" x="7686675" y="2624138"/>
          <p14:tracePt t="91424" x="7686675" y="2616200"/>
          <p14:tracePt t="91440" x="7694613" y="2606675"/>
          <p14:tracePt t="91455" x="7694613" y="2598738"/>
          <p14:tracePt t="91469" x="7704138" y="2598738"/>
          <p14:tracePt t="91505" x="7712075" y="2598738"/>
          <p14:tracePt t="91514" x="7712075" y="2589213"/>
          <p14:tracePt t="91534" x="7721600" y="2589213"/>
          <p14:tracePt t="91566" x="7731125" y="2589213"/>
          <p14:tracePt t="91598" x="7739063" y="2589213"/>
          <p14:tracePt t="91622" x="7748588" y="2581275"/>
          <p14:tracePt t="91630" x="7766050" y="2581275"/>
          <p14:tracePt t="91639" x="7783513" y="2581275"/>
          <p14:tracePt t="91648" x="7793038" y="2581275"/>
          <p14:tracePt t="91657" x="7800975" y="2581275"/>
          <p14:tracePt t="91663" x="7810500" y="2581275"/>
          <p14:tracePt t="91674" x="7810500" y="2571750"/>
          <p14:tracePt t="91691" x="7810500" y="2562225"/>
          <p14:tracePt t="91708" x="7818438" y="2562225"/>
          <p14:tracePt t="91903" x="7818438" y="2571750"/>
          <p14:tracePt t="91917" x="7818438" y="2581275"/>
          <p14:tracePt t="91943" x="7818438" y="2589213"/>
          <p14:tracePt t="92006" x="7827963" y="2589213"/>
          <p14:tracePt t="92020" x="7827963" y="2598738"/>
          <p14:tracePt t="92035" x="7827963" y="2606675"/>
          <p14:tracePt t="92043" x="7835900" y="2606675"/>
          <p14:tracePt t="92059" x="7835900" y="2616200"/>
          <p14:tracePt t="92070" x="7835900" y="2624138"/>
          <p14:tracePt t="92091" x="7835900" y="2633663"/>
          <p14:tracePt t="92228" x="7835900" y="2643188"/>
          <p14:tracePt t="92264" x="7835900" y="2651125"/>
          <p14:tracePt t="92270" x="7827963" y="2651125"/>
          <p14:tracePt t="92288" x="7827963" y="2660650"/>
          <p14:tracePt t="92311" x="7818438" y="2660650"/>
          <p14:tracePt t="92319" x="7818438" y="2651125"/>
          <p14:tracePt t="92327" x="7818438" y="2643188"/>
          <p14:tracePt t="92335" x="7818438" y="2624138"/>
          <p14:tracePt t="92343" x="7818438" y="2616200"/>
          <p14:tracePt t="92360" x="7818438" y="2598738"/>
          <p14:tracePt t="92375" x="7818438" y="2589213"/>
          <p14:tracePt t="92380" x="7810500" y="2589213"/>
          <p14:tracePt t="92431" x="7810500" y="2598738"/>
          <p14:tracePt t="92511" x="7800975" y="2589213"/>
          <p14:tracePt t="92529" x="7800975" y="2581275"/>
          <p14:tracePt t="92565" x="7793038" y="2581275"/>
          <p14:tracePt t="92581" x="7783513" y="2581275"/>
          <p14:tracePt t="92589" x="7783513" y="2589213"/>
          <p14:tracePt t="92597" x="7783513" y="2598738"/>
          <p14:tracePt t="92608" x="7773988" y="2598738"/>
          <p14:tracePt t="92646" x="7773988" y="2589213"/>
          <p14:tracePt t="92654" x="7766050" y="2554288"/>
          <p14:tracePt t="92662" x="7766050" y="2544763"/>
          <p14:tracePt t="92674" x="7756525" y="2536825"/>
          <p14:tracePt t="92679" x="7756525" y="2527300"/>
          <p14:tracePt t="92684" x="7756525" y="2519363"/>
          <p14:tracePt t="92744" x="7756525" y="2527300"/>
          <p14:tracePt t="92753" x="7756525" y="2536825"/>
          <p14:tracePt t="92766" x="7748588" y="2544763"/>
          <p14:tracePt t="92774" x="7748588" y="2554288"/>
          <p14:tracePt t="92782" x="7748588" y="2562225"/>
          <p14:tracePt t="92790" x="7748588" y="2571750"/>
          <p14:tracePt t="92798" x="7739063" y="2581275"/>
          <p14:tracePt t="92846" x="7731125" y="2581275"/>
          <p14:tracePt t="92863" x="7731125" y="2589213"/>
          <p14:tracePt t="92868" x="7721600" y="2589213"/>
          <p14:tracePt t="92892" x="7712075" y="2589213"/>
          <p14:tracePt t="92896" x="7712075" y="2598738"/>
          <p14:tracePt t="92905" x="7712075" y="2606675"/>
          <p14:tracePt t="92923" x="7712075" y="2616200"/>
          <p14:tracePt t="92931" x="7704138" y="2624138"/>
          <p14:tracePt t="92943" x="7704138" y="2633663"/>
          <p14:tracePt t="93001" x="7712075" y="2624138"/>
          <p14:tracePt t="93009" x="7721600" y="2616200"/>
          <p14:tracePt t="93017" x="7731125" y="2606675"/>
          <p14:tracePt t="93025" x="7739063" y="2606675"/>
          <p14:tracePt t="93034" x="7748588" y="2598738"/>
          <p14:tracePt t="93041" x="7756525" y="2589213"/>
          <p14:tracePt t="93050" x="7766050" y="2589213"/>
          <p14:tracePt t="93058" x="7773988" y="2589213"/>
          <p14:tracePt t="93065" x="7783513" y="2589213"/>
          <p14:tracePt t="93073" x="7793038" y="2589213"/>
          <p14:tracePt t="93081" x="7800975" y="2581275"/>
          <p14:tracePt t="93091" x="7810500" y="2581275"/>
          <p14:tracePt t="93161" x="7810500" y="2571750"/>
          <p14:tracePt t="93169" x="7818438" y="2571750"/>
          <p14:tracePt t="93177" x="7818438" y="2562225"/>
          <p14:tracePt t="93185" x="7827963" y="2562225"/>
          <p14:tracePt t="93193" x="7827963" y="2554288"/>
          <p14:tracePt t="93210" x="7835900" y="2544763"/>
          <p14:tracePt t="93229" x="7845425" y="2544763"/>
          <p14:tracePt t="93235" x="7845425" y="2536825"/>
          <p14:tracePt t="93284" x="7853363" y="2527300"/>
          <p14:tracePt t="93328" x="7853363" y="2519363"/>
          <p14:tracePt t="93344" x="7872413" y="2519363"/>
          <p14:tracePt t="93351" x="7880350" y="2519363"/>
          <p14:tracePt t="93359" x="7889875" y="2519363"/>
          <p14:tracePt t="93365" x="7897813" y="2509838"/>
          <p14:tracePt t="93381" x="7907338" y="2509838"/>
          <p14:tracePt t="93425" x="7915275" y="2509838"/>
          <p14:tracePt t="93620" x="7915275" y="2519363"/>
          <p14:tracePt t="93635" x="7915275" y="2527300"/>
          <p14:tracePt t="93643" x="7907338" y="2527300"/>
          <p14:tracePt t="93651" x="7897813" y="2536825"/>
          <p14:tracePt t="93659" x="7880350" y="2536825"/>
          <p14:tracePt t="93667" x="7862888" y="2544763"/>
          <p14:tracePt t="93675" x="7818438" y="2571750"/>
          <p14:tracePt t="93683" x="7783513" y="2581275"/>
          <p14:tracePt t="93693" x="7748588" y="2589213"/>
          <p14:tracePt t="93701" x="7721600" y="2598738"/>
          <p14:tracePt t="93708" x="7694613" y="2606675"/>
          <p14:tracePt t="93717" x="7677150" y="2616200"/>
          <p14:tracePt t="93725" x="7669213" y="2624138"/>
          <p14:tracePt t="93944" x="7669213" y="2633663"/>
          <p14:tracePt t="93953" x="7669213" y="2651125"/>
          <p14:tracePt t="93960" x="7650163" y="2660650"/>
          <p14:tracePt t="93968" x="7632700" y="2686050"/>
          <p14:tracePt t="93976" x="7597775" y="2722563"/>
          <p14:tracePt t="93989" x="7570788" y="2747963"/>
          <p14:tracePt t="93994" x="7535863" y="2784475"/>
          <p14:tracePt t="94005" x="7500938" y="2827338"/>
          <p14:tracePt t="94011" x="7466013" y="2871788"/>
          <p14:tracePt t="94020" x="7421563" y="2908300"/>
          <p14:tracePt t="94027" x="7377113" y="2951163"/>
          <p14:tracePt t="94037" x="7332663" y="2987675"/>
          <p14:tracePt t="94045" x="7208838" y="3074988"/>
          <p14:tracePt t="94058" x="7138988" y="3111500"/>
          <p14:tracePt t="94061" x="7059613" y="3163888"/>
          <p14:tracePt t="94068" x="6926263" y="3252788"/>
          <p14:tracePt t="94077" x="6873875" y="3305175"/>
          <p14:tracePt t="94085" x="6811963" y="3357563"/>
          <p14:tracePt t="94093" x="6784975" y="3384550"/>
          <p14:tracePt t="94105" x="6732588" y="3419475"/>
          <p14:tracePt t="94111" x="6715125" y="3463925"/>
          <p14:tracePt t="94118" x="6696075" y="3490913"/>
          <p14:tracePt t="94127" x="6696075" y="3508375"/>
          <p14:tracePt t="94135" x="6678613" y="3517900"/>
          <p14:tracePt t="94162" x="6643688" y="3562350"/>
          <p14:tracePt t="94168" x="6634163" y="3570288"/>
          <p14:tracePt t="94181" x="6626225" y="3579813"/>
          <p14:tracePt t="94190" x="6616700" y="3587750"/>
          <p14:tracePt t="94203" x="6608763" y="3587750"/>
          <p14:tracePt t="94207" x="6608763" y="3597275"/>
          <p14:tracePt t="94212" x="6599238" y="3605213"/>
          <p14:tracePt t="94221" x="6591300" y="3605213"/>
          <p14:tracePt t="94226" x="6581775" y="3614738"/>
          <p14:tracePt t="94234" x="6564313" y="3622675"/>
          <p14:tracePt t="94243" x="6546850" y="3632200"/>
          <p14:tracePt t="94251" x="6537325" y="3641725"/>
          <p14:tracePt t="94259" x="6519863" y="3659188"/>
          <p14:tracePt t="94268" x="6502400" y="3676650"/>
          <p14:tracePt t="94275" x="6484938" y="3684588"/>
          <p14:tracePt t="94283" x="6475413" y="3703638"/>
          <p14:tracePt t="94291" x="6467475" y="3711575"/>
          <p14:tracePt t="94299" x="6457950" y="3721100"/>
          <p14:tracePt t="94307" x="6457950" y="3729038"/>
          <p14:tracePt t="94313" x="6440488" y="3738563"/>
          <p14:tracePt t="94322" x="6430963" y="3746500"/>
          <p14:tracePt t="94329" x="6405563" y="3746500"/>
          <p14:tracePt t="94339" x="6396038" y="3746500"/>
          <p14:tracePt t="94345" x="6370638" y="3756025"/>
          <p14:tracePt t="94355" x="6361113" y="3765550"/>
          <p14:tracePt t="94360" x="6343650" y="3773488"/>
          <p14:tracePt t="94368" x="6326188" y="3790950"/>
          <p14:tracePt t="94381" x="6316663" y="3790950"/>
          <p14:tracePt t="94389" x="6316663" y="3800475"/>
          <p14:tracePt t="94429" x="6308725" y="3800475"/>
          <p14:tracePt t="94436" x="6299200" y="3800475"/>
          <p14:tracePt t="94445" x="6281738" y="3800475"/>
          <p14:tracePt t="94456" x="6254750" y="3800475"/>
          <p14:tracePt t="94461" x="6237288" y="3790950"/>
          <p14:tracePt t="94470" x="6192838" y="3783013"/>
          <p14:tracePt t="94478" x="6175375" y="3773488"/>
          <p14:tracePt t="94485" x="6167438" y="3773488"/>
          <p14:tracePt t="94493" x="6148388" y="3765550"/>
          <p14:tracePt t="94500" x="6140450" y="3765550"/>
          <p14:tracePt t="94536" x="6130925" y="3765550"/>
          <p14:tracePt t="94557" x="6122988" y="3765550"/>
          <p14:tracePt t="94569" x="6113463" y="3765550"/>
          <p14:tracePt t="94577" x="6096000" y="3765550"/>
          <p14:tracePt t="94585" x="6086475" y="3765550"/>
          <p14:tracePt t="94593" x="6069013" y="3765550"/>
          <p14:tracePt t="94601" x="6034088" y="3765550"/>
          <p14:tracePt t="94606" x="5999163" y="3765550"/>
          <p14:tracePt t="94615" x="5972175" y="3765550"/>
          <p14:tracePt t="94623" x="5927725" y="3765550"/>
          <p14:tracePt t="94632" x="5892800" y="3765550"/>
          <p14:tracePt t="94639" x="5848350" y="3765550"/>
          <p14:tracePt t="94647" x="5830888" y="3765550"/>
          <p14:tracePt t="94655" x="5803900" y="3765550"/>
          <p14:tracePt t="94663" x="5795963" y="3765550"/>
          <p14:tracePt t="94683" x="5786438" y="3765550"/>
          <p14:tracePt t="94707" x="5778500" y="3765550"/>
          <p14:tracePt t="94723" x="5751513" y="3765550"/>
          <p14:tracePt t="94731" x="5734050" y="3765550"/>
          <p14:tracePt t="94741" x="5699125" y="3756025"/>
          <p14:tracePt t="94749" x="5672138" y="3746500"/>
          <p14:tracePt t="94757" x="5654675" y="3729038"/>
          <p14:tracePt t="94766" x="5627688" y="3721100"/>
          <p14:tracePt t="94773" x="5600700" y="3721100"/>
          <p14:tracePt t="94781" x="5575300" y="3711575"/>
          <p14:tracePt t="94790" x="5565775" y="3711575"/>
          <p14:tracePt t="94799" x="5548313" y="3711575"/>
          <p14:tracePt t="94807" x="5538788" y="3711575"/>
          <p14:tracePt t="94816" x="5521325" y="3711575"/>
          <p14:tracePt t="94824" x="5503863" y="3711575"/>
          <p14:tracePt t="94832" x="5476875" y="3711575"/>
          <p14:tracePt t="94838" x="5434013" y="3711575"/>
          <p14:tracePt t="94849" x="5407025" y="3711575"/>
          <p14:tracePt t="94857" x="5372100" y="3711575"/>
          <p14:tracePt t="94864" x="5335588" y="3711575"/>
          <p14:tracePt t="94873" x="5310188" y="3711575"/>
          <p14:tracePt t="94881" x="5292725" y="3711575"/>
          <p14:tracePt t="94890" x="5273675" y="3711575"/>
          <p14:tracePt t="94897" x="5265738" y="3711575"/>
          <p14:tracePt t="94920" x="5256213" y="3721100"/>
          <p14:tracePt t="94928" x="5248275" y="3721100"/>
          <p14:tracePt t="94941" x="5238750" y="3721100"/>
          <p14:tracePt t="94947" x="5230813" y="3721100"/>
          <p14:tracePt t="94958" x="5221288" y="3721100"/>
          <p14:tracePt t="94973" x="5211763" y="3721100"/>
          <p14:tracePt t="94996" x="5203825" y="3721100"/>
          <p14:tracePt t="95034" x="5194300" y="3721100"/>
          <p14:tracePt t="95120" x="5186363" y="3729038"/>
          <p14:tracePt t="95132" x="5176838" y="3729038"/>
          <p14:tracePt t="95140" x="5168900" y="3738563"/>
          <p14:tracePt t="95149" x="5151438" y="3746500"/>
          <p14:tracePt t="95157" x="5151438" y="3756025"/>
          <p14:tracePt t="95165" x="5132388" y="3765550"/>
          <p14:tracePt t="95173" x="5124450" y="3765550"/>
          <p14:tracePt t="95182" x="5114925" y="3773488"/>
          <p14:tracePt t="95193" x="5106988" y="3773488"/>
          <p14:tracePt t="95209" x="5097463" y="3773488"/>
          <p14:tracePt t="95225" x="5089525" y="3773488"/>
          <p14:tracePt t="95233" x="5089525" y="3783013"/>
          <p14:tracePt t="95251" x="5080000" y="3790950"/>
          <p14:tracePt t="95259" x="5070475" y="3800475"/>
          <p14:tracePt t="95267" x="5053013" y="3817938"/>
          <p14:tracePt t="95275" x="5045075" y="3827463"/>
          <p14:tracePt t="95284" x="5035550" y="3844925"/>
          <p14:tracePt t="95292" x="5027613" y="3844925"/>
          <p14:tracePt t="95301" x="5027613" y="3852863"/>
          <p14:tracePt t="95332" x="5018088" y="3852863"/>
          <p14:tracePt t="95541" x="5027613" y="3852863"/>
          <p14:tracePt t="95547" x="5027613" y="3844925"/>
          <p14:tracePt t="95559" x="5027613" y="3835400"/>
          <p14:tracePt t="95568" x="5035550" y="3835400"/>
          <p14:tracePt t="95591" x="5035550" y="3827463"/>
          <p14:tracePt t="95599" x="5045075" y="3827463"/>
          <p14:tracePt t="95706" x="5045075" y="3835400"/>
          <p14:tracePt t="95720" x="5053013" y="3835400"/>
          <p14:tracePt t="95794" x="5062538" y="3835400"/>
          <p14:tracePt t="95954" x="5053013" y="3835400"/>
          <p14:tracePt t="96056" x="5062538" y="3835400"/>
          <p14:tracePt t="96074" x="5070475" y="3835400"/>
          <p14:tracePt t="96082" x="5089525" y="3844925"/>
          <p14:tracePt t="96089" x="5097463" y="3852863"/>
          <p14:tracePt t="96097" x="5106988" y="3852863"/>
          <p14:tracePt t="96105" x="5114925" y="3852863"/>
          <p14:tracePt t="96114" x="5124450" y="3862388"/>
          <p14:tracePt t="96122" x="5124450" y="3870325"/>
          <p14:tracePt t="96141" x="5132388" y="3870325"/>
          <p14:tracePt t="96180" x="5132388" y="3879850"/>
          <p14:tracePt t="96198" x="5132388" y="3887788"/>
          <p14:tracePt t="96208" x="5132388" y="3897313"/>
          <p14:tracePt t="96220" x="5132388" y="3906838"/>
          <p14:tracePt t="96226" x="5141913" y="3906838"/>
          <p14:tracePt t="96241" x="5141913" y="3914775"/>
          <p14:tracePt t="96256" x="5151438" y="3914775"/>
          <p14:tracePt t="96266" x="5151438" y="3924300"/>
          <p14:tracePt t="96442" x="5141913" y="3924300"/>
          <p14:tracePt t="96458" x="5141913" y="3914775"/>
          <p14:tracePt t="96480" x="5132388" y="3914775"/>
          <p14:tracePt t="96532" x="5132388" y="3906838"/>
          <p14:tracePt t="96579" x="5132388" y="3897313"/>
          <p14:tracePt t="96631" x="5132388" y="3887788"/>
          <p14:tracePt t="96698" x="5132388" y="3879850"/>
          <p14:tracePt t="96730" x="5132388" y="3870325"/>
          <p14:tracePt t="96929" x="5132388" y="3862388"/>
          <p14:tracePt t="97141" x="5159375" y="3862388"/>
          <p14:tracePt t="97148" x="5221288" y="3887788"/>
          <p14:tracePt t="97155" x="5273675" y="3887788"/>
          <p14:tracePt t="97163" x="5310188" y="3897313"/>
          <p14:tracePt t="97174" x="5372100" y="3897313"/>
          <p14:tracePt t="97179" x="5407025" y="3897313"/>
          <p14:tracePt t="97192" x="5451475" y="3897313"/>
          <p14:tracePt t="97195" x="5486400" y="3897313"/>
          <p14:tracePt t="97206" x="5513388" y="3897313"/>
          <p14:tracePt t="97210" x="5521325" y="3897313"/>
          <p14:tracePt t="97218" x="5530850" y="3897313"/>
          <p14:tracePt t="97233" x="5538788" y="3897313"/>
          <p14:tracePt t="97241" x="5538788" y="3887788"/>
          <p14:tracePt t="97265" x="5548313" y="3887788"/>
          <p14:tracePt t="97274" x="5557838" y="3887788"/>
          <p14:tracePt t="97281" x="5575300" y="3887788"/>
          <p14:tracePt t="97289" x="5592763" y="3887788"/>
          <p14:tracePt t="97297" x="5627688" y="3887788"/>
          <p14:tracePt t="97305" x="5654675" y="3887788"/>
          <p14:tracePt t="97311" x="5680075" y="3879850"/>
          <p14:tracePt t="97319" x="5707063" y="3879850"/>
          <p14:tracePt t="97328" x="5741988" y="3870325"/>
          <p14:tracePt t="97335" x="5741988" y="3862388"/>
          <p14:tracePt t="97346" x="5751513" y="3862388"/>
          <p14:tracePt t="97354" x="5751513" y="3852863"/>
          <p14:tracePt t="97374" x="5751513" y="3844925"/>
          <p14:tracePt t="97394" x="5751513" y="3835400"/>
          <p14:tracePt t="97414" x="5751513" y="3827463"/>
          <p14:tracePt t="97442" x="5751513" y="3817938"/>
          <p14:tracePt t="98000" x="5751513" y="3827463"/>
          <p14:tracePt t="98028" x="5751513" y="3835400"/>
          <p14:tracePt t="98039" x="5751513" y="3844925"/>
          <p14:tracePt t="98055" x="5741988" y="3852863"/>
          <p14:tracePt t="98063" x="5724525" y="3862388"/>
          <p14:tracePt t="98071" x="5707063" y="3870325"/>
          <p14:tracePt t="98081" x="5689600" y="3870325"/>
          <p14:tracePt t="98089" x="5680075" y="3879850"/>
          <p14:tracePt t="98099" x="5662613" y="3879850"/>
          <p14:tracePt t="98108" x="5654675" y="3879850"/>
          <p14:tracePt t="98113" x="5645150" y="3879850"/>
          <p14:tracePt t="98129" x="5645150" y="3887788"/>
          <p14:tracePt t="98185" x="5637213" y="3887788"/>
          <p14:tracePt t="98223" x="5627688" y="3887788"/>
          <p14:tracePt t="98241" x="5618163" y="3887788"/>
          <p14:tracePt t="98247" x="5618163" y="3879850"/>
          <p14:tracePt t="98255" x="5610225" y="3870325"/>
          <p14:tracePt t="98279" x="5600700" y="3870325"/>
          <p14:tracePt t="98286" x="5600700" y="3862388"/>
          <p14:tracePt t="98299" x="5592763" y="3862388"/>
          <p14:tracePt t="98323" x="5592763" y="3852863"/>
          <p14:tracePt t="98339" x="5583238" y="3852863"/>
          <p14:tracePt t="98351" x="5575300" y="3852863"/>
          <p14:tracePt t="98359" x="5565775" y="3844925"/>
          <p14:tracePt t="98367" x="5557838" y="3844925"/>
          <p14:tracePt t="98375" x="5548313" y="3835400"/>
          <p14:tracePt t="98382" x="5548313" y="3827463"/>
          <p14:tracePt t="98391" x="5538788" y="3827463"/>
          <p14:tracePt t="98399" x="5538788" y="3817938"/>
          <p14:tracePt t="98407" x="5530850" y="3817938"/>
          <p14:tracePt t="98588" x="5521325" y="3817938"/>
          <p14:tracePt t="98622" x="5513388" y="3817938"/>
          <p14:tracePt t="98755" x="5521325" y="3817938"/>
          <p14:tracePt t="98799" x="5530850" y="3817938"/>
          <p14:tracePt t="98940" x="5530850" y="3827463"/>
          <p14:tracePt t="99026" x="5538788" y="3827463"/>
          <p14:tracePt t="99032" x="5565775" y="3827463"/>
          <p14:tracePt t="99039" x="5592763" y="3827463"/>
          <p14:tracePt t="99046" x="5618163" y="3817938"/>
          <p14:tracePt t="99054" x="5662613" y="3808413"/>
          <p14:tracePt t="99063" x="5680075" y="3800475"/>
          <p14:tracePt t="99072" x="5699125" y="3790950"/>
          <p14:tracePt t="99079" x="5707063" y="3783013"/>
          <p14:tracePt t="99131" x="5689600" y="3783013"/>
          <p14:tracePt t="99139" x="5672138" y="3783013"/>
          <p14:tracePt t="99147" x="5645150" y="3783013"/>
          <p14:tracePt t="99155" x="5592763" y="3783013"/>
          <p14:tracePt t="99165" x="5583238" y="3783013"/>
          <p14:tracePt t="99173" x="5557838" y="3790950"/>
          <p14:tracePt t="99181" x="5548313" y="3790950"/>
          <p14:tracePt t="99260" x="5538788" y="3790950"/>
          <p14:tracePt t="99268" x="5503863" y="3790950"/>
          <p14:tracePt t="99278" x="5424488" y="3790950"/>
          <p14:tracePt t="99285" x="5283200" y="3790950"/>
          <p14:tracePt t="99293" x="5141913" y="3790950"/>
          <p14:tracePt t="99301" x="5000625" y="3790950"/>
          <p14:tracePt t="99309" x="4876800" y="3790950"/>
          <p14:tracePt t="99318" x="4656138" y="3808413"/>
          <p14:tracePt t="99328" x="4584700" y="3808413"/>
          <p14:tracePt t="99334" x="4532313" y="3817938"/>
          <p14:tracePt t="99343" x="4514850" y="3817938"/>
          <p14:tracePt t="99351" x="4505325" y="3817938"/>
          <p14:tracePt t="99417" x="4497388" y="3817938"/>
          <p14:tracePt t="99426" x="4487863" y="3817938"/>
          <p14:tracePt t="99433" x="4470400" y="3817938"/>
          <p14:tracePt t="99441" x="4452938" y="3817938"/>
          <p14:tracePt t="99447" x="4425950" y="3817938"/>
          <p14:tracePt t="99458" x="4398963" y="3817938"/>
          <p14:tracePt t="99462" x="4381500" y="3817938"/>
          <p14:tracePt t="99472" x="4364038" y="3817938"/>
          <p14:tracePt t="99530" x="4364038" y="3808413"/>
          <p14:tracePt t="99547" x="4356100" y="3808413"/>
          <p14:tracePt t="99555" x="4346575" y="3800475"/>
          <p14:tracePt t="99563" x="4338638" y="3800475"/>
          <p14:tracePt t="99570" x="4319588" y="3790950"/>
          <p14:tracePt t="99580" x="4294188" y="3783013"/>
          <p14:tracePt t="99588" x="4284663" y="3783013"/>
          <p14:tracePt t="99595" x="4276725" y="3783013"/>
          <p14:tracePt t="99692" x="4284663" y="3783013"/>
          <p14:tracePt t="99728" x="4294188" y="3783013"/>
          <p14:tracePt t="99740" x="4302125" y="3783013"/>
          <p14:tracePt t="99748" x="4319588" y="3773488"/>
          <p14:tracePt t="99756" x="4338638" y="3773488"/>
          <p14:tracePt t="99764" x="4346575" y="3773488"/>
          <p14:tracePt t="99772" x="4373563" y="3773488"/>
          <p14:tracePt t="99780" x="4381500" y="3773488"/>
          <p14:tracePt t="99789" x="4398963" y="3765550"/>
          <p14:tracePt t="99800" x="4408488" y="3765550"/>
          <p14:tracePt t="99843" x="4408488" y="3756025"/>
          <p14:tracePt t="99863" x="4408488" y="3746500"/>
          <p14:tracePt t="99879" x="4398963" y="3746500"/>
          <p14:tracePt t="99897" x="4391025" y="3746500"/>
          <p14:tracePt t="100029" x="4381500" y="3746500"/>
          <p14:tracePt t="100042" x="4373563" y="3746500"/>
          <p14:tracePt t="100054" x="4364038" y="3746500"/>
          <p14:tracePt t="100184" x="4373563" y="3746500"/>
          <p14:tracePt t="100209" x="4381500" y="3746500"/>
          <p14:tracePt t="100216" x="4391025" y="3746500"/>
          <p14:tracePt t="100223" x="4408488" y="3746500"/>
          <p14:tracePt t="100230" x="4425950" y="3756025"/>
          <p14:tracePt t="100238" x="4452938" y="3756025"/>
          <p14:tracePt t="100246" x="4470400" y="3756025"/>
          <p14:tracePt t="100255" x="4487863" y="3765550"/>
          <p14:tracePt t="100261" x="4505325" y="3765550"/>
          <p14:tracePt t="100268" x="4532313" y="3765550"/>
          <p14:tracePt t="100277" x="4549775" y="3765550"/>
          <p14:tracePt t="100286" x="4559300" y="3765550"/>
          <p14:tracePt t="100292" x="4567238" y="3765550"/>
          <p14:tracePt t="100322" x="4576763" y="3765550"/>
          <p14:tracePt t="100330" x="4594225" y="3773488"/>
          <p14:tracePt t="100338" x="4611688" y="3773488"/>
          <p14:tracePt t="100345" x="4638675" y="3783013"/>
          <p14:tracePt t="100355" x="4683125" y="3800475"/>
          <p14:tracePt t="100363" x="4762500" y="3817938"/>
          <p14:tracePt t="100375" x="4814888" y="3827463"/>
          <p14:tracePt t="100380" x="4956175" y="3852863"/>
          <p14:tracePt t="100388" x="5018088" y="3862388"/>
          <p14:tracePt t="100395" x="5141913" y="3879850"/>
          <p14:tracePt t="100408" x="5211763" y="3879850"/>
          <p14:tracePt t="100413" x="5265738" y="3879850"/>
          <p14:tracePt t="100424" x="5300663" y="3879850"/>
          <p14:tracePt t="100428" x="5327650" y="3862388"/>
          <p14:tracePt t="100439" x="5335588" y="3844925"/>
          <p14:tracePt t="100445" x="5345113" y="3827463"/>
          <p14:tracePt t="100455" x="5345113" y="3817938"/>
          <p14:tracePt t="100461" x="5345113" y="3808413"/>
          <p14:tracePt t="100468" x="5354638" y="3800475"/>
          <p14:tracePt t="100493" x="5362575" y="3800475"/>
          <p14:tracePt t="100502" x="5372100" y="3800475"/>
          <p14:tracePt t="100525" x="5380038" y="3800475"/>
          <p14:tracePt t="100530" x="5407025" y="3800475"/>
          <p14:tracePt t="100542" x="5424488" y="3800475"/>
          <p14:tracePt t="100545" x="5451475" y="3790950"/>
          <p14:tracePt t="100559" x="5513388" y="3773488"/>
          <p14:tracePt t="100568" x="5530850" y="3765550"/>
          <p14:tracePt t="100574" x="5538788" y="3756025"/>
          <p14:tracePt t="100583" x="5548313" y="3746500"/>
          <p14:tracePt t="100590" x="5557838" y="3738563"/>
          <p14:tracePt t="100607" x="5557838" y="3729038"/>
          <p14:tracePt t="100624" x="5557838" y="3721100"/>
          <p14:tracePt t="100676" x="5565775" y="3721100"/>
          <p14:tracePt t="100715" x="5575300" y="3721100"/>
          <p14:tracePt t="100742" x="5583238" y="3721100"/>
          <p14:tracePt t="100750" x="5592763" y="3721100"/>
          <p14:tracePt t="100757" x="5610225" y="3721100"/>
          <p14:tracePt t="100766" x="5637213" y="3729038"/>
          <p14:tracePt t="100774" x="5662613" y="3729038"/>
          <p14:tracePt t="100782" x="5689600" y="3729038"/>
          <p14:tracePt t="100789" x="5724525" y="3729038"/>
          <p14:tracePt t="100795" x="5741988" y="3729038"/>
          <p14:tracePt t="100809" x="5751513" y="3729038"/>
          <p14:tracePt t="100812" x="5761038" y="3729038"/>
          <p14:tracePt t="100830" x="5768975" y="3729038"/>
          <p14:tracePt t="100940" x="5761038" y="3729038"/>
          <p14:tracePt t="100985" x="5761038" y="3738563"/>
          <p14:tracePt t="100993" x="5741988" y="3746500"/>
          <p14:tracePt t="101001" x="5734050" y="3765550"/>
          <p14:tracePt t="101009" x="5716588" y="3773488"/>
          <p14:tracePt t="101016" x="5699125" y="3783013"/>
          <p14:tracePt t="101023" x="5680075" y="3790950"/>
          <p14:tracePt t="101031" x="5672138" y="3800475"/>
          <p14:tracePt t="101038" x="5662613" y="3808413"/>
          <p14:tracePt t="101047" x="5654675" y="3817938"/>
          <p14:tracePt t="101059" x="5645150" y="3817938"/>
          <p14:tracePt t="101115" x="5637213" y="3817938"/>
          <p14:tracePt t="101123" x="5627688" y="3817938"/>
          <p14:tracePt t="101140" x="5610225" y="3817938"/>
          <p14:tracePt t="101148" x="5575300" y="3808413"/>
          <p14:tracePt t="101159" x="5557838" y="3808413"/>
          <p14:tracePt t="101166" x="5530850" y="3790950"/>
          <p14:tracePt t="101175" x="5503863" y="3783013"/>
          <p14:tracePt t="101182" x="5495925" y="3773488"/>
          <p14:tracePt t="101188" x="5486400" y="3765550"/>
          <p14:tracePt t="101206" x="5486400" y="3746500"/>
          <p14:tracePt t="101212" x="5476875" y="3738563"/>
          <p14:tracePt t="101221" x="5476875" y="3729038"/>
          <p14:tracePt t="101239" x="5476875" y="3721100"/>
          <p14:tracePt t="101251" x="5476875" y="3711575"/>
          <p14:tracePt t="101256" x="5476875" y="3703638"/>
          <p14:tracePt t="101272" x="5476875" y="3694113"/>
          <p14:tracePt t="101277" x="5476875" y="3684588"/>
          <p14:tracePt t="101286" x="5476875" y="3676650"/>
          <p14:tracePt t="101309" x="5476875" y="3667125"/>
          <p14:tracePt t="101313" x="5476875" y="3659188"/>
          <p14:tracePt t="101325" x="5476875" y="3649663"/>
          <p14:tracePt t="101342" x="5476875" y="3641725"/>
          <p14:tracePt t="101352" x="5486400" y="3632200"/>
          <p14:tracePt t="101358" x="5486400" y="3622675"/>
          <p14:tracePt t="101367" x="5495925" y="3622675"/>
          <p14:tracePt t="101375" x="5503863" y="3622675"/>
          <p14:tracePt t="101384" x="5513388" y="3622675"/>
          <p14:tracePt t="101391" x="5513388" y="3614738"/>
          <p14:tracePt t="101400" x="5521325" y="3614738"/>
          <p14:tracePt t="101409" x="5538788" y="3605213"/>
          <p14:tracePt t="101416" x="5557838" y="3605213"/>
          <p14:tracePt t="101425" x="5575300" y="3605213"/>
          <p14:tracePt t="101432" x="5592763" y="3605213"/>
          <p14:tracePt t="101439" x="5618163" y="3605213"/>
          <p14:tracePt t="101450" x="5637213" y="3605213"/>
          <p14:tracePt t="101459" x="5662613" y="3605213"/>
          <p14:tracePt t="101466" x="5680075" y="3605213"/>
          <p14:tracePt t="101475" x="5699125" y="3605213"/>
          <p14:tracePt t="101481" x="5707063" y="3605213"/>
          <p14:tracePt t="101492" x="5716588" y="3605213"/>
          <p14:tracePt t="101498" x="5724525" y="3597275"/>
          <p14:tracePt t="101513" x="5734050" y="3597275"/>
          <p14:tracePt t="101522" x="5751513" y="3597275"/>
          <p14:tracePt t="101529" x="5761038" y="3597275"/>
          <p14:tracePt t="101539" x="5778500" y="3605213"/>
          <p14:tracePt t="101545" x="5795963" y="3605213"/>
          <p14:tracePt t="101555" x="5813425" y="3622675"/>
          <p14:tracePt t="101563" x="5830888" y="3632200"/>
          <p14:tracePt t="101574" x="5848350" y="3641725"/>
          <p14:tracePt t="101580" x="5865813" y="3649663"/>
          <p14:tracePt t="101588" x="5883275" y="3659188"/>
          <p14:tracePt t="101595" x="5892800" y="3667125"/>
          <p14:tracePt t="101612" x="5902325" y="3676650"/>
          <p14:tracePt t="101756" x="5910263" y="3676650"/>
          <p14:tracePt t="101776" x="5927725" y="3676650"/>
          <p14:tracePt t="101785" x="5937250" y="3676650"/>
          <p14:tracePt t="101795" x="5945188" y="3676650"/>
          <p14:tracePt t="101798" x="5954713" y="3676650"/>
          <p14:tracePt t="101807" x="5964238" y="3676650"/>
          <p14:tracePt t="101814" x="5972175" y="3676650"/>
          <p14:tracePt t="102384" x="5972175" y="3684588"/>
          <p14:tracePt t="102392" x="5954713" y="3694113"/>
          <p14:tracePt t="102400" x="5937250" y="3703638"/>
          <p14:tracePt t="102408" x="5919788" y="3703638"/>
          <p14:tracePt t="102415" x="5892800" y="3721100"/>
          <p14:tracePt t="102423" x="5857875" y="3738563"/>
          <p14:tracePt t="102429" x="5821363" y="3746500"/>
          <p14:tracePt t="102439" x="5786438" y="3746500"/>
          <p14:tracePt t="102445" x="5761038" y="3756025"/>
          <p14:tracePt t="102456" x="5741988" y="3756025"/>
          <p14:tracePt t="102461" x="5707063" y="3765550"/>
          <p14:tracePt t="102470" x="5672138" y="3765550"/>
          <p14:tracePt t="102478" x="5645150" y="3765550"/>
          <p14:tracePt t="102485" x="5618163" y="3765550"/>
          <p14:tracePt t="102493" x="5600700" y="3765550"/>
          <p14:tracePt t="102501" x="5575300" y="3765550"/>
          <p14:tracePt t="102507" x="5565775" y="3756025"/>
          <p14:tracePt t="102515" x="5557838" y="3746500"/>
          <p14:tracePt t="102523" x="5548313" y="3746500"/>
          <p14:tracePt t="102531" x="5548313" y="3738563"/>
          <p14:tracePt t="102538" x="5538788" y="3729038"/>
          <p14:tracePt t="102547" x="5538788" y="3721100"/>
          <p14:tracePt t="102559" x="5538788" y="3711575"/>
          <p14:tracePt t="102575" x="5538788" y="3703638"/>
          <p14:tracePt t="102593" x="5538788" y="3694113"/>
          <p14:tracePt t="102619" x="5530850" y="3694113"/>
          <p14:tracePt t="102658" x="5530850" y="3684588"/>
          <p14:tracePt t="102698" x="5513388" y="3676650"/>
          <p14:tracePt t="102705" x="5503863" y="3676650"/>
          <p14:tracePt t="102713" x="5486400" y="3676650"/>
          <p14:tracePt t="102720" x="5468938" y="3667125"/>
          <p14:tracePt t="102728" x="5459413" y="3667125"/>
          <p14:tracePt t="102739" x="5451475" y="3667125"/>
          <p14:tracePt t="102767" x="5451475" y="3659188"/>
          <p14:tracePt t="102779" x="5441950" y="3659188"/>
          <p14:tracePt t="102793" x="5441950" y="3649663"/>
          <p14:tracePt t="102796" x="5441950" y="3641725"/>
          <p14:tracePt t="102815" x="5441950" y="3632200"/>
          <p14:tracePt t="102859" x="5441950" y="3622675"/>
          <p14:tracePt t="102867" x="5451475" y="3614738"/>
          <p14:tracePt t="102875" x="5468938" y="3614738"/>
          <p14:tracePt t="102883" x="5486400" y="3605213"/>
          <p14:tracePt t="102891" x="5513388" y="3587750"/>
          <p14:tracePt t="102899" x="5548313" y="3570288"/>
          <p14:tracePt t="102906" x="5557838" y="3570288"/>
          <p14:tracePt t="102915" x="5565775" y="3562350"/>
          <p14:tracePt t="102924" x="5583238" y="3562350"/>
          <p14:tracePt t="102930" x="5600700" y="3543300"/>
          <p14:tracePt t="102942" x="5610225" y="3543300"/>
          <p14:tracePt t="103019" x="5618163" y="3543300"/>
          <p14:tracePt t="103069" x="5627688" y="3543300"/>
          <p14:tracePt t="103080" x="5637213" y="3543300"/>
          <p14:tracePt t="103089" x="5662613" y="3543300"/>
          <p14:tracePt t="103096" x="5689600" y="3543300"/>
          <p14:tracePt t="103106" x="5707063" y="3543300"/>
          <p14:tracePt t="103114" x="5734050" y="3543300"/>
          <p14:tracePt t="103123" x="5741988" y="3543300"/>
          <p14:tracePt t="103130" x="5761038" y="3543300"/>
          <p14:tracePt t="103139" x="5778500" y="3535363"/>
          <p14:tracePt t="103146" x="5786438" y="3535363"/>
          <p14:tracePt t="103155" x="5795963" y="3517900"/>
          <p14:tracePt t="103162" x="5795963" y="3508375"/>
          <p14:tracePt t="103182" x="5803900" y="3500438"/>
          <p14:tracePt t="103203" x="5813425" y="3500438"/>
          <p14:tracePt t="103205" x="5821363" y="3500438"/>
          <p14:tracePt t="103212" x="5830888" y="3500438"/>
          <p14:tracePt t="103222" x="5848350" y="3500438"/>
          <p14:tracePt t="103228" x="5865813" y="3500438"/>
          <p14:tracePt t="103240" x="5902325" y="3508375"/>
          <p14:tracePt t="103244" x="5910263" y="3508375"/>
          <p14:tracePt t="103256" x="5927725" y="3525838"/>
          <p14:tracePt t="103262" x="5927725" y="3535363"/>
          <p14:tracePt t="103268" x="5937250" y="3535363"/>
          <p14:tracePt t="103276" x="5937250" y="3543300"/>
          <p14:tracePt t="103284" x="5937250" y="3552825"/>
          <p14:tracePt t="103292" x="5937250" y="3562350"/>
          <p14:tracePt t="103306" x="5937250" y="3570288"/>
          <p14:tracePt t="103326" x="5937250" y="3579813"/>
          <p14:tracePt t="103335" x="5937250" y="3587750"/>
          <p14:tracePt t="103347" x="5937250" y="3597275"/>
          <p14:tracePt t="103357" x="5937250" y="3605213"/>
          <p14:tracePt t="103361" x="5937250" y="3614738"/>
          <p14:tracePt t="103369" x="5937250" y="3622675"/>
          <p14:tracePt t="103390" x="5937250" y="3632200"/>
          <p14:tracePt t="103400" x="5937250" y="3641725"/>
          <p14:tracePt t="103406" x="5937250" y="3649663"/>
          <p14:tracePt t="103415" x="5927725" y="3659188"/>
          <p14:tracePt t="103423" x="5919788" y="3667125"/>
          <p14:tracePt t="103432" x="5902325" y="3684588"/>
          <p14:tracePt t="103442" x="5875338" y="3694113"/>
          <p14:tracePt t="103447" x="5865813" y="3703638"/>
          <p14:tracePt t="103455" x="5840413" y="3703638"/>
          <p14:tracePt t="103463" x="5803900" y="3711575"/>
          <p14:tracePt t="103475" x="5778500" y="3721100"/>
          <p14:tracePt t="103482" x="5741988" y="3721100"/>
          <p14:tracePt t="103492" x="5716588" y="3721100"/>
          <p14:tracePt t="103496" x="5662613" y="3721100"/>
          <p14:tracePt t="103505" x="5592763" y="3721100"/>
          <p14:tracePt t="103513" x="5538788" y="3721100"/>
          <p14:tracePt t="103525" x="5495925" y="3721100"/>
          <p14:tracePt t="103531" x="5459413" y="3703638"/>
          <p14:tracePt t="103542" x="5441950" y="3703638"/>
          <p14:tracePt t="103548" x="5434013" y="3703638"/>
          <p14:tracePt t="103558" x="5424488" y="3703638"/>
          <p14:tracePt t="103576" x="5424488" y="3694113"/>
          <p14:tracePt t="103579" x="5424488" y="3684588"/>
          <p14:tracePt t="103593" x="5424488" y="3676650"/>
          <p14:tracePt t="103596" x="5424488" y="3667125"/>
          <p14:tracePt t="103605" x="5414963" y="3649663"/>
          <p14:tracePt t="103611" x="5414963" y="3632200"/>
          <p14:tracePt t="103618" x="5407025" y="3632200"/>
          <p14:tracePt t="103629" x="5407025" y="3614738"/>
          <p14:tracePt t="103635" x="5397500" y="3605213"/>
          <p14:tracePt t="103646" x="5397500" y="3597275"/>
          <p14:tracePt t="103659" x="5397500" y="3587750"/>
          <p14:tracePt t="103666" x="5397500" y="3579813"/>
          <p14:tracePt t="103696" x="5397500" y="3570288"/>
          <p14:tracePt t="103725" x="5397500" y="3562350"/>
          <p14:tracePt t="103731" x="5407025" y="3562350"/>
          <p14:tracePt t="103741" x="5424488" y="3552825"/>
          <p14:tracePt t="103750" x="5441950" y="3552825"/>
          <p14:tracePt t="103758" x="5468938" y="3552825"/>
          <p14:tracePt t="103765" x="5495925" y="3552825"/>
          <p14:tracePt t="103775" x="5548313" y="3552825"/>
          <p14:tracePt t="103782" x="5592763" y="3552825"/>
          <p14:tracePt t="103791" x="5618163" y="3552825"/>
          <p14:tracePt t="103798" x="5645150" y="3552825"/>
          <p14:tracePt t="103807" x="5672138" y="3552825"/>
          <p14:tracePt t="103815" x="5689600" y="3552825"/>
          <p14:tracePt t="103823" x="5707063" y="3552825"/>
          <p14:tracePt t="103835" x="5716588" y="3552825"/>
          <p14:tracePt t="103843" x="5724525" y="3552825"/>
          <p14:tracePt t="103851" x="5734050" y="3552825"/>
          <p14:tracePt t="103859" x="5741988" y="3552825"/>
          <p14:tracePt t="103881" x="5751513" y="3552825"/>
          <p14:tracePt t="103933" x="5761038" y="3552825"/>
          <p14:tracePt t="103941" x="5768975" y="3562350"/>
          <p14:tracePt t="103950" x="5786438" y="3570288"/>
          <p14:tracePt t="103957" x="5795963" y="3587750"/>
          <p14:tracePt t="103965" x="5813425" y="3597275"/>
          <p14:tracePt t="103975" x="5830888" y="3605213"/>
          <p14:tracePt t="103983" x="5840413" y="3605213"/>
          <p14:tracePt t="103991" x="5848350" y="3614738"/>
          <p14:tracePt t="103999" x="5848350" y="3622675"/>
          <p14:tracePt t="104007" x="5857875" y="3622675"/>
          <p14:tracePt t="104033" x="5857875" y="3632200"/>
          <p14:tracePt t="104056" x="5857875" y="3641725"/>
          <p14:tracePt t="104102" x="5857875" y="3649663"/>
          <p14:tracePt t="104130" x="5857875" y="3659188"/>
          <p14:tracePt t="104149" x="5848350" y="3659188"/>
          <p14:tracePt t="104165" x="5840413" y="3659188"/>
          <p14:tracePt t="104177" x="5840413" y="3667125"/>
          <p14:tracePt t="104189" x="5830888" y="3667125"/>
          <p14:tracePt t="104230" x="5821363" y="3667125"/>
          <p14:tracePt t="104238" x="5821363" y="3676650"/>
          <p14:tracePt t="104250" x="5813425" y="3676650"/>
          <p14:tracePt t="104271" x="5813425" y="3684588"/>
          <p14:tracePt t="104280" x="5803900" y="3684588"/>
          <p14:tracePt t="104296" x="5795963" y="3684588"/>
          <p14:tracePt t="104304" x="5795963" y="3694113"/>
          <p14:tracePt t="104672" x="5786438" y="3694113"/>
          <p14:tracePt t="104700" x="5786438" y="3703638"/>
          <p14:tracePt t="104707" x="5778500" y="3703638"/>
          <p14:tracePt t="104723" x="5768975" y="3703638"/>
          <p14:tracePt t="104730" x="5761038" y="3703638"/>
          <p14:tracePt t="104747" x="5751513" y="3703638"/>
          <p14:tracePt t="104755" x="5734050" y="3703638"/>
          <p14:tracePt t="104763" x="5724525" y="3703638"/>
          <p14:tracePt t="104775" x="5716588" y="3703638"/>
          <p14:tracePt t="104792" x="5707063" y="3703638"/>
          <p14:tracePt t="104867" x="5699125" y="3703638"/>
          <p14:tracePt t="104875" x="5689600" y="3703638"/>
          <p14:tracePt t="104883" x="5680075" y="3711575"/>
          <p14:tracePt t="104891" x="5672138" y="3711575"/>
          <p14:tracePt t="104899" x="5662613" y="3711575"/>
          <p14:tracePt t="104906" x="5654675" y="3711575"/>
          <p14:tracePt t="104923" x="5645150" y="3711575"/>
          <p14:tracePt t="104931" x="5637213" y="3721100"/>
          <p14:tracePt t="104938" x="5627688" y="3721100"/>
          <p14:tracePt t="104956" x="5618163" y="3721100"/>
          <p14:tracePt t="104963" x="5610225" y="3721100"/>
          <p14:tracePt t="104973" x="5592763" y="3721100"/>
          <p14:tracePt t="104979" x="5583238" y="3721100"/>
          <p14:tracePt t="104992" x="5538788" y="3721100"/>
          <p14:tracePt t="104996" x="5513388" y="3721100"/>
          <p14:tracePt t="105005" x="5468938" y="3721100"/>
          <p14:tracePt t="105013" x="5441950" y="3721100"/>
          <p14:tracePt t="105022" x="5424488" y="3729038"/>
          <p14:tracePt t="105029" x="5407025" y="3729038"/>
          <p14:tracePt t="105041" x="5397500" y="3729038"/>
          <p14:tracePt t="105081" x="5397500" y="3738563"/>
          <p14:tracePt t="105093" x="5389563" y="3738563"/>
          <p14:tracePt t="105109" x="5380038" y="3738563"/>
          <p14:tracePt t="105117" x="5372100" y="3738563"/>
          <p14:tracePt t="105125" x="5354638" y="3738563"/>
          <p14:tracePt t="105133" x="5335588" y="3738563"/>
          <p14:tracePt t="105141" x="5318125" y="3738563"/>
          <p14:tracePt t="105149" x="5310188" y="3738563"/>
          <p14:tracePt t="105165" x="5300663" y="3738563"/>
          <p14:tracePt t="105173" x="5292725" y="3738563"/>
          <p14:tracePt t="105181" x="5283200" y="3738563"/>
          <p14:tracePt t="105205" x="5273675" y="3738563"/>
          <p14:tracePt t="105214" x="5265738" y="3738563"/>
          <p14:tracePt t="105226" x="5256213" y="3738563"/>
          <p14:tracePt t="105234" x="5248275" y="3729038"/>
          <p14:tracePt t="105241" x="5238750" y="3729038"/>
          <p14:tracePt t="105250" x="5211763" y="3721100"/>
          <p14:tracePt t="105257" x="5194300" y="3711575"/>
          <p14:tracePt t="105265" x="5151438" y="3703638"/>
          <p14:tracePt t="105273" x="5132388" y="3703638"/>
          <p14:tracePt t="105279" x="5106988" y="3694113"/>
          <p14:tracePt t="105289" x="5089525" y="3694113"/>
          <p14:tracePt t="105295" x="5080000" y="3694113"/>
          <p14:tracePt t="105320" x="5070475" y="3694113"/>
          <p14:tracePt t="105363" x="5062538" y="3694113"/>
          <p14:tracePt t="105398" x="5053013" y="3694113"/>
          <p14:tracePt t="105414" x="5045075" y="3694113"/>
          <p14:tracePt t="105421" x="5045075" y="3703638"/>
          <p14:tracePt t="105440" x="5035550" y="3703638"/>
          <p14:tracePt t="105476" x="5035550" y="3711575"/>
          <p14:tracePt t="105484" x="5027613" y="3711575"/>
          <p14:tracePt t="105534" x="5027613" y="3721100"/>
          <p14:tracePt t="105571" x="5018088" y="3721100"/>
          <p14:tracePt t="105594" x="5008563" y="3721100"/>
          <p14:tracePt t="105606" x="5008563" y="3729038"/>
          <p14:tracePt t="105623" x="5008563" y="3738563"/>
          <p14:tracePt t="105630" x="5000625" y="3746500"/>
          <p14:tracePt t="105639" x="4991100" y="3746500"/>
          <p14:tracePt t="105647" x="4991100" y="3756025"/>
          <p14:tracePt t="105660" x="4983163" y="3756025"/>
          <p14:tracePt t="105768" x="4973638" y="3756025"/>
          <p14:tracePt t="105780" x="4965700" y="3756025"/>
          <p14:tracePt t="105789" x="4956175" y="3756025"/>
          <p14:tracePt t="105798" x="4921250" y="3756025"/>
          <p14:tracePt t="105805" x="4903788" y="3746500"/>
          <p14:tracePt t="105813" x="4867275" y="3729038"/>
          <p14:tracePt t="105825" x="4824413" y="3729038"/>
          <p14:tracePt t="105829" x="4797425" y="3721100"/>
          <p14:tracePt t="105840" x="4779963" y="3721100"/>
          <p14:tracePt t="105847" x="4762500" y="3721100"/>
          <p14:tracePt t="105858" x="4752975" y="3721100"/>
          <p14:tracePt t="105942" x="4745038" y="3721100"/>
          <p14:tracePt t="105957" x="4735513" y="3721100"/>
          <p14:tracePt t="105973" x="4725988" y="3721100"/>
          <p14:tracePt t="105981" x="4718050" y="3721100"/>
          <p14:tracePt t="105989" x="4708525" y="3721100"/>
          <p14:tracePt t="105996" x="4700588" y="3721100"/>
          <p14:tracePt t="106006" x="4691063" y="3721100"/>
          <p14:tracePt t="106023" x="4683125" y="3721100"/>
          <p14:tracePt t="106078" x="4673600" y="3721100"/>
          <p14:tracePt t="106087" x="4664075" y="3729038"/>
          <p14:tracePt t="106093" x="4656138" y="3738563"/>
          <p14:tracePt t="106101" x="4646613" y="3738563"/>
          <p14:tracePt t="106109" x="4638675" y="3746500"/>
          <p14:tracePt t="106117" x="4629150" y="3746500"/>
          <p14:tracePt t="106127" x="4621213" y="3756025"/>
          <p14:tracePt t="106284" x="4611688" y="3756025"/>
          <p14:tracePt t="106309" x="4611688" y="3765550"/>
          <p14:tracePt t="106316" x="4602163" y="3765550"/>
          <p14:tracePt t="106324" x="4594225" y="3765550"/>
          <p14:tracePt t="106336" x="4584700" y="3765550"/>
          <p14:tracePt t="106344" x="4576763" y="3765550"/>
          <p14:tracePt t="106352" x="4567238" y="3765550"/>
          <p14:tracePt t="106359" x="4559300" y="3765550"/>
          <p14:tracePt t="106367" x="4549775" y="3765550"/>
          <p14:tracePt t="106374" x="4532313" y="3765550"/>
          <p14:tracePt t="106383" x="4514850" y="3765550"/>
          <p14:tracePt t="106391" x="4505325" y="3765550"/>
          <p14:tracePt t="106396" x="4497388" y="3765550"/>
          <p14:tracePt t="106422" x="4487863" y="3765550"/>
          <p14:tracePt t="106430" x="4479925" y="3765550"/>
          <p14:tracePt t="106446" x="4470400" y="3765550"/>
          <p14:tracePt t="106458" x="4460875" y="3765550"/>
          <p14:tracePt t="106461" x="4452938" y="3756025"/>
          <p14:tracePt t="106469" x="4443413" y="3756025"/>
          <p14:tracePt t="106478" x="4435475" y="3746500"/>
          <p14:tracePt t="106490" x="4425950" y="3746500"/>
          <p14:tracePt t="106497" x="4425950" y="3738563"/>
          <p14:tracePt t="106502" x="4418013" y="3738563"/>
          <p14:tracePt t="106511" x="4418013" y="3729038"/>
          <p14:tracePt t="106519" x="4408488" y="3729038"/>
          <p14:tracePt t="106526" x="4408488" y="3721100"/>
          <p14:tracePt t="106545" x="4398963" y="3721100"/>
          <p14:tracePt t="106569" x="4391025" y="3721100"/>
          <p14:tracePt t="106576" x="4391025" y="3711575"/>
          <p14:tracePt t="106585" x="4381500" y="3711575"/>
          <p14:tracePt t="106612" x="4373563" y="3711575"/>
          <p14:tracePt t="106625" x="4364038" y="3711575"/>
          <p14:tracePt t="106700" x="4356100" y="3711575"/>
          <p14:tracePt t="106720" x="4346575" y="3711575"/>
          <p14:tracePt t="106740" x="4338638" y="3711575"/>
          <p14:tracePt t="106782" x="4329113" y="3711575"/>
          <p14:tracePt t="106794" x="4329113" y="3703638"/>
          <p14:tracePt t="106824" x="4319588" y="3703638"/>
          <p14:tracePt t="106831" x="4311650" y="3694113"/>
          <p14:tracePt t="106840" x="4294188" y="3694113"/>
          <p14:tracePt t="106847" x="4284663" y="3694113"/>
          <p14:tracePt t="106858" x="4276725" y="3694113"/>
          <p14:tracePt t="106861" x="4267200" y="3694113"/>
          <p14:tracePt t="106917" x="4267200" y="3684588"/>
          <p14:tracePt t="106926" x="4267200" y="3676650"/>
          <p14:tracePt t="106934" x="4267200" y="3659188"/>
          <p14:tracePt t="106942" x="4276725" y="3641725"/>
          <p14:tracePt t="106959" x="4276725" y="3632200"/>
          <p14:tracePt t="106963" x="4276725" y="3622675"/>
          <p14:tracePt t="106976" x="4276725" y="3614738"/>
          <p14:tracePt t="106993" x="4284663" y="3614738"/>
          <p14:tracePt t="106999" x="4284663" y="3605213"/>
          <p14:tracePt t="107008" x="4294188" y="3605213"/>
          <p14:tracePt t="107014" x="4311650" y="3597275"/>
          <p14:tracePt t="107023" x="4329113" y="3587750"/>
          <p14:tracePt t="107030" x="4346575" y="3579813"/>
          <p14:tracePt t="107040" x="4391025" y="3570288"/>
          <p14:tracePt t="107046" x="4443413" y="3562350"/>
          <p14:tracePt t="107056" x="4505325" y="3543300"/>
          <p14:tracePt t="107062" x="4576763" y="3535363"/>
          <p14:tracePt t="107073" x="4656138" y="3508375"/>
          <p14:tracePt t="107078" x="4745038" y="3500438"/>
          <p14:tracePt t="107089" x="4770438" y="3490913"/>
          <p14:tracePt t="107096" x="4859338" y="3463925"/>
          <p14:tracePt t="107106" x="4886325" y="3455988"/>
          <p14:tracePt t="107112" x="4911725" y="3446463"/>
          <p14:tracePt t="107123" x="4929188" y="3438525"/>
          <p14:tracePt t="107128" x="4948238" y="3438525"/>
          <p14:tracePt t="107139" x="4983163" y="3438525"/>
          <p14:tracePt t="107146" x="5000625" y="3429000"/>
          <p14:tracePt t="107156" x="5027613" y="3429000"/>
          <p14:tracePt t="107162" x="5053013" y="3429000"/>
          <p14:tracePt t="107173" x="5106988" y="3429000"/>
          <p14:tracePt t="107178" x="5168900" y="3429000"/>
          <p14:tracePt t="107189" x="5256213" y="3438525"/>
          <p14:tracePt t="107207" x="5345113" y="3455988"/>
          <p14:tracePt t="107212" x="5389563" y="3455988"/>
          <p14:tracePt t="107222" x="5424488" y="3463925"/>
          <p14:tracePt t="107228" x="5441950" y="3463925"/>
          <p14:tracePt t="107239" x="5451475" y="3463925"/>
          <p14:tracePt t="107244" x="5468938" y="3463925"/>
          <p14:tracePt t="107252" x="5486400" y="3473450"/>
          <p14:tracePt t="107260" x="5513388" y="3473450"/>
          <p14:tracePt t="107273" x="5557838" y="3481388"/>
          <p14:tracePt t="107278" x="5600700" y="3508375"/>
          <p14:tracePt t="107290" x="5637213" y="3517900"/>
          <p14:tracePt t="107294" x="5680075" y="3525838"/>
          <p14:tracePt t="107303" x="5741988" y="3552825"/>
          <p14:tracePt t="107310" x="5803900" y="3587750"/>
          <p14:tracePt t="107318" x="5848350" y="3605213"/>
          <p14:tracePt t="107326" x="5875338" y="3614738"/>
          <p14:tracePt t="107340" x="5902325" y="3641725"/>
          <p14:tracePt t="107344" x="5919788" y="3659188"/>
          <p14:tracePt t="107352" x="5927725" y="3667125"/>
          <p14:tracePt t="107368" x="5937250" y="3676650"/>
          <p14:tracePt t="107380" x="5937250" y="3684588"/>
          <p14:tracePt t="107439" x="5937250" y="3694113"/>
          <p14:tracePt t="107447" x="5937250" y="3703638"/>
          <p14:tracePt t="107459" x="5937250" y="3711575"/>
          <p14:tracePt t="107467" x="5927725" y="3721100"/>
          <p14:tracePt t="107475" x="5919788" y="3729038"/>
          <p14:tracePt t="107483" x="5910263" y="3729038"/>
          <p14:tracePt t="107492" x="5892800" y="3738563"/>
          <p14:tracePt t="107499" x="5865813" y="3756025"/>
          <p14:tracePt t="107509" x="5857875" y="3756025"/>
          <p14:tracePt t="107513" x="5821363" y="3765550"/>
          <p14:tracePt t="107525" x="5795963" y="3765550"/>
          <p14:tracePt t="107529" x="5761038" y="3765550"/>
          <p14:tracePt t="107542" x="5724525" y="3765550"/>
          <p14:tracePt t="107545" x="5618163" y="3765550"/>
          <p14:tracePt t="107553" x="5513388" y="3756025"/>
          <p14:tracePt t="107561" x="5414963" y="3746500"/>
          <p14:tracePt t="107569" x="5327650" y="3729038"/>
          <p14:tracePt t="107578" x="5132388" y="3711575"/>
          <p14:tracePt t="107585" x="4973638" y="3703638"/>
          <p14:tracePt t="107593" x="4886325" y="3684588"/>
          <p14:tracePt t="107599" x="4725988" y="3676650"/>
          <p14:tracePt t="107608" x="4664075" y="3676650"/>
          <p14:tracePt t="107615" x="4629150" y="3676650"/>
          <p14:tracePt t="107730" x="4629150" y="3667125"/>
          <p14:tracePt t="107815" x="4638675" y="3667125"/>
          <p14:tracePt t="107825" x="4638675" y="3659188"/>
          <p14:tracePt t="107833" x="4646613" y="3659188"/>
          <p14:tracePt t="107849" x="4656138" y="3649663"/>
          <p14:tracePt t="107860" x="4664075" y="3649663"/>
          <p14:tracePt t="107865" x="4673600" y="3649663"/>
          <p14:tracePt t="107876" x="4683125" y="3641725"/>
          <p14:tracePt t="107881" x="4691063" y="3641725"/>
          <p14:tracePt t="107893" x="4700588" y="3641725"/>
          <p14:tracePt t="107920" x="4708525" y="3641725"/>
          <p14:tracePt t="107928" x="4708525" y="3632200"/>
          <p14:tracePt t="107940" x="4718050" y="3632200"/>
          <p14:tracePt t="107960" x="4725988" y="3632200"/>
          <p14:tracePt t="107968" x="4735513" y="3632200"/>
          <p14:tracePt t="107978" x="4752975" y="3632200"/>
          <p14:tracePt t="107990" x="4770438" y="3632200"/>
          <p14:tracePt t="107994" x="4779963" y="3632200"/>
          <p14:tracePt t="108002" x="4797425" y="3632200"/>
          <p14:tracePt t="108010" x="4814888" y="3632200"/>
          <p14:tracePt t="108018" x="4832350" y="3632200"/>
          <p14:tracePt t="108028" x="4849813" y="3632200"/>
          <p14:tracePt t="108034" x="4867275" y="3632200"/>
          <p14:tracePt t="108044" x="4886325" y="3632200"/>
          <p14:tracePt t="108050" x="4911725" y="3632200"/>
          <p14:tracePt t="108060" x="4929188" y="3632200"/>
          <p14:tracePt t="108068" x="4956175" y="3632200"/>
          <p14:tracePt t="108076" x="4991100" y="3632200"/>
          <p14:tracePt t="108084" x="5027613" y="3632200"/>
          <p14:tracePt t="108092" x="5062538" y="3632200"/>
          <p14:tracePt t="108100" x="5106988" y="3632200"/>
          <p14:tracePt t="108110" x="5159375" y="3632200"/>
          <p14:tracePt t="108118" x="5194300" y="3632200"/>
          <p14:tracePt t="108126" x="5211763" y="3632200"/>
          <p14:tracePt t="108134" x="5230813" y="3622675"/>
          <p14:tracePt t="108142" x="5238750" y="3622675"/>
          <p14:tracePt t="108330" x="5248275" y="3622675"/>
          <p14:tracePt t="108339" x="5256213" y="3622675"/>
          <p14:tracePt t="108346" x="5265738" y="3622675"/>
          <p14:tracePt t="108355" x="5283200" y="3622675"/>
          <p14:tracePt t="108362" x="5300663" y="3632200"/>
          <p14:tracePt t="108373" x="5318125" y="3632200"/>
          <p14:tracePt t="108378" x="5318125" y="3641725"/>
          <p14:tracePt t="108389" x="5327650" y="3641725"/>
          <p14:tracePt t="108396" x="5345113" y="3641725"/>
          <p14:tracePt t="108405" x="5354638" y="3649663"/>
          <p14:tracePt t="108412" x="5362575" y="3649663"/>
          <p14:tracePt t="108422" x="5372100" y="3649663"/>
          <p14:tracePt t="108428" x="5380038" y="3649663"/>
          <p14:tracePt t="108439" x="5389563" y="3649663"/>
          <p14:tracePt t="108444" x="5407025" y="3649663"/>
          <p14:tracePt t="108452" x="5414963" y="3649663"/>
          <p14:tracePt t="108460" x="5434013" y="3649663"/>
          <p14:tracePt t="108468" x="5451475" y="3649663"/>
          <p14:tracePt t="108478" x="5459413" y="3649663"/>
          <p14:tracePt t="108485" x="5468938" y="3649663"/>
          <p14:tracePt t="108640" x="5476875" y="3649663"/>
          <p14:tracePt t="108647" x="5476875" y="3659188"/>
          <p14:tracePt t="108689" x="5486400" y="3667125"/>
          <p14:tracePt t="108722" x="5495925" y="3667125"/>
          <p14:tracePt t="108736" x="5495925" y="3676650"/>
          <p14:tracePt t="108769" x="5503863" y="3676650"/>
          <p14:tracePt t="108785" x="5513388" y="3676650"/>
          <p14:tracePt t="108801" x="5521325" y="3676650"/>
          <p14:tracePt t="109046" x="5530850" y="3676650"/>
          <p14:tracePt t="109351" x="5538788" y="3676650"/>
          <p14:tracePt t="109368" x="5548313" y="3676650"/>
          <p14:tracePt t="109376" x="5565775" y="3676650"/>
          <p14:tracePt t="109383" x="5575300" y="3667125"/>
          <p14:tracePt t="109403" x="5583238" y="3667125"/>
          <p14:tracePt t="109412" x="5592763" y="3667125"/>
          <p14:tracePt t="109426" x="5600700" y="3667125"/>
          <p14:tracePt t="109443" x="5600700" y="3676650"/>
          <p14:tracePt t="109452" x="5610225" y="3676650"/>
          <p14:tracePt t="109489" x="5618163" y="3676650"/>
          <p14:tracePt t="109575" x="5627688" y="3676650"/>
          <p14:tracePt t="109725" x="5583238" y="3667125"/>
          <p14:tracePt t="109730" x="5565775" y="3659188"/>
          <p14:tracePt t="109739" x="5548313" y="3659188"/>
          <p14:tracePt t="109748" x="5538788" y="3649663"/>
          <p14:tracePt t="109757" x="5521325" y="3649663"/>
          <p14:tracePt t="109765" x="5513388" y="3649663"/>
          <p14:tracePt t="109772" x="5513388" y="3641725"/>
          <p14:tracePt t="109811" x="5503863" y="3641725"/>
          <p14:tracePt t="110322" x="5495925" y="3641725"/>
          <p14:tracePt t="110478" x="5503863" y="3641725"/>
          <p14:tracePt t="110493" x="5521325" y="3641725"/>
          <p14:tracePt t="110501" x="5538788" y="3641725"/>
          <p14:tracePt t="110509" x="5548313" y="3641725"/>
          <p14:tracePt t="110517" x="5557838" y="3632200"/>
          <p14:tracePt t="110525" x="5565775" y="3632200"/>
          <p14:tracePt t="110533" x="5575300" y="3632200"/>
          <p14:tracePt t="110766" x="5583238" y="3632200"/>
          <p14:tracePt t="110779" x="5592763" y="3632200"/>
          <p14:tracePt t="110786" x="5600700" y="3632200"/>
          <p14:tracePt t="110795" x="5610225" y="3641725"/>
          <p14:tracePt t="110802" x="5618163" y="3649663"/>
          <p14:tracePt t="110811" x="5627688" y="3649663"/>
          <p14:tracePt t="110827" x="5645150" y="3649663"/>
          <p14:tracePt t="110843" x="5654675" y="3649663"/>
          <p14:tracePt t="110852" x="5662613" y="3649663"/>
          <p14:tracePt t="110864" x="5672138" y="3649663"/>
          <p14:tracePt t="110875" x="5680075" y="3649663"/>
          <p14:tracePt t="110929" x="5662613" y="3649663"/>
          <p14:tracePt t="110936" x="5645150" y="3659188"/>
          <p14:tracePt t="110945" x="5627688" y="3667125"/>
          <p14:tracePt t="110953" x="5538788" y="3676650"/>
          <p14:tracePt t="110961" x="5513388" y="3676650"/>
          <p14:tracePt t="110969" x="5476875" y="3684588"/>
          <p14:tracePt t="110977" x="5434013" y="3694113"/>
          <p14:tracePt t="110982" x="5389563" y="3711575"/>
          <p14:tracePt t="110991" x="5362575" y="3721100"/>
          <p14:tracePt t="110998" x="5354638" y="3721100"/>
          <p14:tracePt t="111010" x="5345113" y="3721100"/>
          <p14:tracePt t="111055" x="5345113" y="3729038"/>
          <p14:tracePt t="111064" x="5335588" y="3729038"/>
          <p14:tracePt t="111075" x="5327650" y="3729038"/>
          <p14:tracePt t="111096" x="5318125" y="3729038"/>
          <p14:tracePt t="111268" x="5310188" y="3729038"/>
          <p14:tracePt t="111276" x="5283200" y="3729038"/>
          <p14:tracePt t="111283" x="5248275" y="3746500"/>
          <p14:tracePt t="111291" x="5186363" y="3756025"/>
          <p14:tracePt t="111300" x="5159375" y="3765550"/>
          <p14:tracePt t="111307" x="5070475" y="3790950"/>
          <p14:tracePt t="111312" x="5018088" y="3800475"/>
          <p14:tracePt t="111326" x="4973638" y="3800475"/>
          <p14:tracePt t="111331" x="4956175" y="3808413"/>
          <p14:tracePt t="111338" x="4948238" y="3808413"/>
          <p14:tracePt t="111396" x="4948238" y="3817938"/>
          <p14:tracePt t="111416" x="4948238" y="3827463"/>
          <p14:tracePt t="111424" x="4929188" y="3835400"/>
          <p14:tracePt t="111430" x="4929188" y="3844925"/>
          <p14:tracePt t="111439" x="4911725" y="3844925"/>
          <p14:tracePt t="111446" x="4903788" y="3844925"/>
          <p14:tracePt t="111456" x="4894263" y="3852863"/>
          <p14:tracePt t="111462" x="4876800" y="3852863"/>
          <p14:tracePt t="111471" x="4859338" y="3852863"/>
          <p14:tracePt t="111478" x="4841875" y="3852863"/>
          <p14:tracePt t="111489" x="4814888" y="3852863"/>
          <p14:tracePt t="111494" x="4797425" y="3852863"/>
          <p14:tracePt t="111502" x="4770438" y="3852863"/>
          <p14:tracePt t="111510" x="4745038" y="3852863"/>
          <p14:tracePt t="111516" x="4718050" y="3852863"/>
          <p14:tracePt t="111524" x="4673600" y="3879850"/>
          <p14:tracePt t="111532" x="4646613" y="3887788"/>
          <p14:tracePt t="111541" x="4629150" y="3897313"/>
          <p14:tracePt t="111549" x="4621213" y="3897313"/>
          <p14:tracePt t="111557" x="4611688" y="3897313"/>
          <p14:tracePt t="111565" x="4602163" y="3906838"/>
          <p14:tracePt t="111573" x="4594225" y="3906838"/>
          <p14:tracePt t="111581" x="4594225" y="3914775"/>
          <p14:tracePt t="111588" x="4584700" y="3914775"/>
          <p14:tracePt t="111597" x="4567238" y="3924300"/>
          <p14:tracePt t="111611" x="4549775" y="3924300"/>
          <p14:tracePt t="111619" x="4532313" y="3932238"/>
          <p14:tracePt t="111627" x="4522788" y="3932238"/>
          <p14:tracePt t="111642" x="4514850" y="3932238"/>
          <p14:tracePt t="111680" x="4505325" y="3932238"/>
          <p14:tracePt t="111693" x="4497388" y="3932238"/>
          <p14:tracePt t="111700" x="4487863" y="3932238"/>
          <p14:tracePt t="111709" x="4479925" y="3932238"/>
          <p14:tracePt t="111715" x="4460875" y="3932238"/>
          <p14:tracePt t="111723" x="4425950" y="3949700"/>
          <p14:tracePt t="111729" x="4398963" y="3949700"/>
          <p14:tracePt t="111742" x="4373563" y="3949700"/>
          <p14:tracePt t="111747" x="4364038" y="3949700"/>
          <p14:tracePt t="111754" x="4338638" y="3959225"/>
          <p14:tracePt t="111761" x="4329113" y="3959225"/>
          <p14:tracePt t="111769" x="4319588" y="3959225"/>
          <p14:tracePt t="111794" x="4311650" y="3959225"/>
          <p14:tracePt t="111823" x="4302125" y="3959225"/>
          <p14:tracePt t="111831" x="4294188" y="3959225"/>
          <p14:tracePt t="111840" x="4284663" y="3959225"/>
          <p14:tracePt t="111847" x="4276725" y="3959225"/>
          <p14:tracePt t="111855" x="4267200" y="3959225"/>
          <p14:tracePt t="111863" x="4257675" y="3968750"/>
          <p14:tracePt t="111872" x="4249738" y="3976688"/>
          <p14:tracePt t="111879" x="4240213" y="3976688"/>
          <p14:tracePt t="111889" x="4232275" y="3976688"/>
          <p14:tracePt t="111895" x="4232275" y="3986213"/>
          <p14:tracePt t="111915" x="4222750" y="3986213"/>
          <p14:tracePt t="111925" x="4222750" y="3994150"/>
          <p14:tracePt t="111945" x="4222750" y="4003675"/>
          <p14:tracePt t="111959" x="4214813" y="4003675"/>
          <p14:tracePt t="111976" x="4214813" y="4011613"/>
          <p14:tracePt t="112000" x="4205288" y="4021138"/>
          <p14:tracePt t="112010" x="4205288" y="4030663"/>
          <p14:tracePt t="112018" x="4195763" y="4030663"/>
          <p14:tracePt t="112026" x="4195763" y="4038600"/>
          <p14:tracePt t="112035" x="4187825" y="4038600"/>
          <p14:tracePt t="112043" x="4187825" y="4048125"/>
          <p14:tracePt t="112052" x="4178300" y="4056063"/>
          <p14:tracePt t="112059" x="4170363" y="4056063"/>
          <p14:tracePt t="112075" x="4170363" y="4065588"/>
          <p14:tracePt t="112080" x="4160838" y="4065588"/>
          <p14:tracePt t="112095" x="4160838" y="4073525"/>
          <p14:tracePt t="112440" x="4170363" y="4073525"/>
          <p14:tracePt t="112506" x="4170363" y="4065588"/>
          <p14:tracePt t="112555" x="4178300" y="4065588"/>
          <p14:tracePt t="112586" x="4178300" y="4056063"/>
          <p14:tracePt t="112656" x="4178300" y="4048125"/>
          <p14:tracePt t="112664" x="4187825" y="4048125"/>
          <p14:tracePt t="112804" x="4205288" y="4048125"/>
          <p14:tracePt t="112811" x="4222750" y="4048125"/>
          <p14:tracePt t="112830" x="4338638" y="4083050"/>
          <p14:tracePt t="112837" x="4373563" y="4083050"/>
          <p14:tracePt t="112843" x="4443413" y="4092575"/>
          <p14:tracePt t="112852" x="4497388" y="4100513"/>
          <p14:tracePt t="112861" x="4594225" y="4100513"/>
          <p14:tracePt t="112868" x="4621213" y="4117975"/>
          <p14:tracePt t="112877" x="4638675" y="4117975"/>
          <p14:tracePt t="112921" x="4646613" y="4117975"/>
          <p14:tracePt t="112934" x="4664075" y="4117975"/>
          <p14:tracePt t="112943" x="4683125" y="4135438"/>
          <p14:tracePt t="112952" x="4745038" y="4144963"/>
          <p14:tracePt t="112959" x="4762500" y="4152900"/>
          <p14:tracePt t="112966" x="4787900" y="4162425"/>
          <p14:tracePt t="112974" x="4805363" y="4171950"/>
          <p14:tracePt t="112983" x="4814888" y="4171950"/>
          <p14:tracePt t="113018" x="4814888" y="4179888"/>
          <p14:tracePt t="113570" x="4824413" y="4179888"/>
          <p14:tracePt t="113618" x="4832350" y="4189413"/>
          <p14:tracePt t="113643" x="4832350" y="4197350"/>
          <p14:tracePt t="113648" x="4841875" y="4197350"/>
          <p14:tracePt t="113661" x="4849813" y="4197350"/>
          <p14:tracePt t="113998" x="4849813" y="4206875"/>
          <p14:tracePt t="114017" x="4859338" y="4206875"/>
          <p14:tracePt t="114158" x="4867275" y="4206875"/>
          <p14:tracePt t="114166" x="4867275" y="4214813"/>
          <p14:tracePt t="114188" x="4876800" y="4214813"/>
          <p14:tracePt t="114195" x="4876800" y="4224338"/>
          <p14:tracePt t="114213" x="4876800" y="4233863"/>
          <p14:tracePt t="114319" x="4876800" y="4241800"/>
          <p14:tracePt t="114348" x="4876800" y="4251325"/>
          <p14:tracePt t="114369" x="4876800" y="4259263"/>
          <p14:tracePt t="114396" x="4886325" y="4259263"/>
          <p14:tracePt t="114412" x="4894263" y="4259263"/>
          <p14:tracePt t="114420" x="4903788" y="4259263"/>
          <p14:tracePt t="114428" x="4911725" y="4268788"/>
          <p14:tracePt t="114437" x="4921250" y="4268788"/>
          <p14:tracePt t="114444" x="4929188" y="4268788"/>
          <p14:tracePt t="114456" x="4938713" y="4268788"/>
          <p14:tracePt t="114462" x="4956175" y="4268788"/>
          <p14:tracePt t="114472" x="4973638" y="4268788"/>
          <p14:tracePt t="114479" x="4991100" y="4268788"/>
          <p14:tracePt t="114490" x="5008563" y="4268788"/>
          <p14:tracePt t="114494" x="5027613" y="4268788"/>
          <p14:tracePt t="114503" x="5035550" y="4268788"/>
          <p14:tracePt t="114511" x="5045075" y="4268788"/>
          <p14:tracePt t="114519" x="5053013" y="4268788"/>
          <p14:tracePt t="114535" x="5062538" y="4268788"/>
          <p14:tracePt t="114544" x="5070475" y="4268788"/>
          <p14:tracePt t="114552" x="5097463" y="4268788"/>
          <p14:tracePt t="114560" x="5106988" y="4268788"/>
          <p14:tracePt t="114569" x="5132388" y="4268788"/>
          <p14:tracePt t="114577" x="5141913" y="4268788"/>
          <p14:tracePt t="114590" x="5151438" y="4268788"/>
          <p14:tracePt t="114607" x="5159375" y="4268788"/>
          <p14:tracePt t="114628" x="5168900" y="4268788"/>
          <p14:tracePt t="114648" x="5176838" y="4268788"/>
          <p14:tracePt t="114656" x="5186363" y="4268788"/>
          <p14:tracePt t="114663" x="5194300" y="4268788"/>
          <p14:tracePt t="114675" x="5203825" y="4276725"/>
          <p14:tracePt t="114681" x="5211763" y="4276725"/>
          <p14:tracePt t="114692" x="5230813" y="4286250"/>
          <p14:tracePt t="114698" x="5248275" y="4286250"/>
          <p14:tracePt t="114709" x="5256213" y="4286250"/>
          <p14:tracePt t="114714" x="5265738" y="4286250"/>
          <p14:tracePt t="114725" x="5273675" y="4286250"/>
          <p14:tracePt t="114819" x="5283200" y="4286250"/>
          <p14:tracePt t="114864" x="5283200" y="4276725"/>
          <p14:tracePt t="114911" x="5300663" y="4259263"/>
          <p14:tracePt t="114918" x="5300663" y="4251325"/>
          <p14:tracePt t="114926" x="5310188" y="4251325"/>
          <p14:tracePt t="114936" x="5310188" y="4241800"/>
          <p14:tracePt t="114952" x="5318125" y="4241800"/>
          <p14:tracePt t="114976" x="5318125" y="4233863"/>
          <p14:tracePt t="115533" x="5318125" y="4224338"/>
          <p14:tracePt t="115552" x="5327650" y="4197350"/>
          <p14:tracePt t="115561" x="5327650" y="4189413"/>
          <p14:tracePt t="115570" x="5354638" y="4144963"/>
          <p14:tracePt t="115578" x="5362575" y="4144963"/>
          <p14:tracePt t="115589" x="5372100" y="4117975"/>
          <p14:tracePt t="115595" x="5380038" y="4100513"/>
          <p14:tracePt t="115601" x="5389563" y="4065588"/>
          <p14:tracePt t="115612" x="5389563" y="4048125"/>
          <p14:tracePt t="115616" x="5397500" y="4030663"/>
          <p14:tracePt t="115629" x="5397500" y="4021138"/>
          <p14:tracePt t="115653" x="5397500" y="4011613"/>
          <p14:tracePt t="115662" x="5397500" y="4003675"/>
          <p14:tracePt t="115669" x="5407025" y="3994150"/>
          <p14:tracePt t="115682" x="5407025" y="3986213"/>
          <p14:tracePt t="115694" x="5407025" y="3976688"/>
          <p14:tracePt t="115702" x="5407025" y="3968750"/>
          <p14:tracePt t="115708" x="5414963" y="3941763"/>
          <p14:tracePt t="115725" x="5424488" y="3914775"/>
          <p14:tracePt t="115734" x="5424488" y="3906838"/>
          <p14:tracePt t="115742" x="5424488" y="3897313"/>
          <p14:tracePt t="115750" x="5424488" y="3887788"/>
          <p14:tracePt t="115758" x="5434013" y="3887788"/>
          <p14:tracePt t="115764" x="5434013" y="3879850"/>
          <p14:tracePt t="115806" x="5434013" y="3870325"/>
          <p14:tracePt t="115823" x="5441950" y="3870325"/>
          <p14:tracePt t="115834" x="5451475" y="3862388"/>
          <p14:tracePt t="115842" x="5451475" y="3852863"/>
          <p14:tracePt t="115850" x="5451475" y="3844925"/>
          <p14:tracePt t="115858" x="5459413" y="3835400"/>
          <p14:tracePt t="115867" x="5468938" y="3827463"/>
          <p14:tracePt t="115875" x="5476875" y="3817938"/>
          <p14:tracePt t="115881" x="5486400" y="3817938"/>
          <p14:tracePt t="115899" x="5495925" y="3817938"/>
          <p14:tracePt t="115905" x="5503863" y="3817938"/>
          <p14:tracePt t="115913" x="5513388" y="3808413"/>
          <p14:tracePt t="115922" x="5530850" y="3808413"/>
          <p14:tracePt t="115929" x="5548313" y="3808413"/>
          <p14:tracePt t="115942" x="5565775" y="3808413"/>
          <p14:tracePt t="115946" x="5575300" y="3808413"/>
          <p14:tracePt t="115953" x="5583238" y="3808413"/>
          <p14:tracePt t="115960" x="5592763" y="3808413"/>
          <p14:tracePt t="116028" x="5592763" y="3800475"/>
          <p14:tracePt t="116178" x="5592763" y="3790950"/>
          <p14:tracePt t="116271" x="5600700" y="3790950"/>
          <p14:tracePt t="116305" x="5600700" y="3783013"/>
          <p14:tracePt t="116390" x="5600700" y="3790950"/>
          <p14:tracePt t="116402" x="5600700" y="3800475"/>
          <p14:tracePt t="116414" x="5610225" y="3800475"/>
          <p14:tracePt t="116421" x="5610225" y="3808413"/>
          <p14:tracePt t="116496" x="5610225" y="3817938"/>
          <p14:tracePt t="116511" x="5610225" y="3827463"/>
          <p14:tracePt t="116532" x="5610225" y="3835400"/>
          <p14:tracePt t="116861" x="5618163" y="3835400"/>
          <p14:tracePt t="116887" x="5627688" y="3835400"/>
          <p14:tracePt t="116911" x="5637213" y="3835400"/>
          <p14:tracePt t="116932" x="5645150" y="3835400"/>
          <p14:tracePt t="116947" x="5654675" y="3835400"/>
          <p14:tracePt t="116983" x="5662613" y="3835400"/>
          <p14:tracePt t="117089" x="5672138" y="3835400"/>
          <p14:tracePt t="117176" x="5672138" y="3827463"/>
          <p14:tracePt t="117188" x="5672138" y="3817938"/>
          <p14:tracePt t="117200" x="5680075" y="3817938"/>
          <p14:tracePt t="117223" x="5680075" y="3808413"/>
          <p14:tracePt t="117231" x="5689600" y="3808413"/>
          <p14:tracePt t="117266" x="5699125" y="3808413"/>
          <p14:tracePt t="117278" x="5707063" y="3808413"/>
          <p14:tracePt t="117294" x="5724525" y="3808413"/>
          <p14:tracePt t="117302" x="5734050" y="3808413"/>
          <p14:tracePt t="117310" x="5741988" y="3808413"/>
          <p14:tracePt t="117322" x="5751513" y="3808413"/>
          <p14:tracePt t="117724" x="5751513" y="3800475"/>
          <p14:tracePt t="117732" x="5751513" y="3790950"/>
          <p14:tracePt t="117744" x="5751513" y="3783013"/>
          <p14:tracePt t="117758" x="5751513" y="3773488"/>
          <p14:tracePt t="117783" x="5751513" y="3765550"/>
          <p14:tracePt t="118340" x="5741988" y="3765550"/>
          <p14:tracePt t="118354" x="5734050" y="3765550"/>
          <p14:tracePt t="118368" x="5724525" y="3765550"/>
          <p14:tracePt t="118380" x="5716588" y="3765550"/>
          <p14:tracePt t="118536" x="5707063" y="3765550"/>
          <p14:tracePt t="118552" x="5699125" y="3765550"/>
          <p14:tracePt t="118565" x="5689600" y="3765550"/>
          <p14:tracePt t="118580" x="5680075" y="3765550"/>
          <p14:tracePt t="118597" x="5672138" y="3765550"/>
          <p14:tracePt t="118852" x="5672138" y="3756025"/>
          <p14:tracePt t="118893" x="5680075" y="3756025"/>
          <p14:tracePt t="118917" x="5680075" y="3746500"/>
          <p14:tracePt t="119216" x="5689600" y="3746500"/>
          <p14:tracePt t="119286" x="5689600" y="3738563"/>
          <p14:tracePt t="119454" x="5699125" y="3738563"/>
          <p14:tracePt t="119463" x="5716588" y="3738563"/>
          <p14:tracePt t="119472" x="5741988" y="3746500"/>
          <p14:tracePt t="119480" x="5768975" y="3746500"/>
          <p14:tracePt t="119493" x="5786438" y="3746500"/>
          <p14:tracePt t="119496" x="5803900" y="3746500"/>
          <p14:tracePt t="119503" x="5813425" y="3746500"/>
          <p14:tracePt t="119511" x="5821363" y="3746500"/>
          <p14:tracePt t="119535" x="5830888" y="3746500"/>
          <p14:tracePt t="119559" x="5830888" y="3738563"/>
          <p14:tracePt t="119578" x="5830888" y="3729038"/>
          <p14:tracePt t="119771" x="5830888" y="3738563"/>
          <p14:tracePt t="119835" x="5840413" y="3738563"/>
          <p14:tracePt t="119847" x="5848350" y="3738563"/>
          <p14:tracePt t="119875" x="5857875" y="3738563"/>
          <p14:tracePt t="119915" x="5848350" y="3738563"/>
          <p14:tracePt t="119923" x="5840413" y="3746500"/>
          <p14:tracePt t="119931" x="5830888" y="3756025"/>
          <p14:tracePt t="119939" x="5821363" y="3765550"/>
          <p14:tracePt t="119947" x="5813425" y="3773488"/>
          <p14:tracePt t="119955" x="5803900" y="3783013"/>
          <p14:tracePt t="119963" x="5795963" y="3783013"/>
          <p14:tracePt t="119975" x="5786438" y="3783013"/>
          <p14:tracePt t="119984" x="5778500" y="3783013"/>
          <p14:tracePt t="119992" x="5778500" y="3790950"/>
          <p14:tracePt t="120000" x="5768975" y="3790950"/>
          <p14:tracePt t="120007" x="5751513" y="3790950"/>
          <p14:tracePt t="120014" x="5707063" y="3800475"/>
          <p14:tracePt t="120023" x="5672138" y="3800475"/>
          <p14:tracePt t="120029" x="5627688" y="3817938"/>
          <p14:tracePt t="120039" x="5610225" y="3817938"/>
          <p14:tracePt t="120045" x="5565775" y="3827463"/>
          <p14:tracePt t="120052" x="5538788" y="3835400"/>
          <p14:tracePt t="120060" x="5521325" y="3835400"/>
          <p14:tracePt t="120069" x="5513388" y="3844925"/>
          <p14:tracePt t="120077" x="5503863" y="3852863"/>
          <p14:tracePt t="120192" x="5495925" y="3852863"/>
          <p14:tracePt t="120208" x="5495925" y="3862388"/>
          <p14:tracePt t="120236" x="5495925" y="3870325"/>
          <p14:tracePt t="120243" x="5486400" y="3870325"/>
          <p14:tracePt t="120254" x="5486400" y="3879850"/>
          <p14:tracePt t="120271" x="5486400" y="3887788"/>
          <p14:tracePt t="120284" x="5486400" y="3897313"/>
          <p14:tracePt t="120296" x="5486400" y="3906838"/>
          <p14:tracePt t="120313" x="5486400" y="3914775"/>
          <p14:tracePt t="120322" x="5486400" y="3924300"/>
          <p14:tracePt t="120329" x="5486400" y="3932238"/>
          <p14:tracePt t="120342" x="5486400" y="3941763"/>
          <p14:tracePt t="120346" x="5486400" y="3959225"/>
          <p14:tracePt t="120362" x="5486400" y="3976688"/>
          <p14:tracePt t="120369" x="5486400" y="3994150"/>
          <p14:tracePt t="120376" x="5486400" y="4011613"/>
          <p14:tracePt t="120386" x="5486400" y="4021138"/>
          <p14:tracePt t="120393" x="5486400" y="4030663"/>
          <p14:tracePt t="120398" x="5486400" y="4048125"/>
          <p14:tracePt t="120407" x="5486400" y="4056063"/>
          <p14:tracePt t="120422" x="5486400" y="4065588"/>
          <p14:tracePt t="120430" x="5476875" y="4083050"/>
          <p14:tracePt t="120439" x="5476875" y="4092575"/>
          <p14:tracePt t="120446" x="5476875" y="4100513"/>
          <p14:tracePt t="120456" x="5476875" y="4110038"/>
          <p14:tracePt t="120462" x="5468938" y="4110038"/>
          <p14:tracePt t="120473" x="5468938" y="4117975"/>
          <p14:tracePt t="120512" x="5459413" y="4117975"/>
          <p14:tracePt t="120548" x="5451475" y="4117975"/>
          <p14:tracePt t="120564" x="5441950" y="4117975"/>
          <p14:tracePt t="120592" x="5434013" y="4117975"/>
          <p14:tracePt t="120649" x="5434013" y="4127500"/>
          <p14:tracePt t="121160" x="5451475" y="4127500"/>
          <p14:tracePt t="121168" x="5468938" y="4127500"/>
          <p14:tracePt t="121176" x="5476875" y="4127500"/>
          <p14:tracePt t="121184" x="5486400" y="4127500"/>
          <p14:tracePt t="121190" x="5495925" y="4127500"/>
          <p14:tracePt t="121206" x="5503863" y="4127500"/>
          <p14:tracePt t="121330" x="5513388" y="4127500"/>
          <p14:tracePt t="121338" x="5521325" y="4127500"/>
          <p14:tracePt t="121346" x="5538788" y="4127500"/>
          <p14:tracePt t="121353" x="5557838" y="4127500"/>
          <p14:tracePt t="121363" x="5592763" y="4127500"/>
          <p14:tracePt t="121372" x="5610225" y="4127500"/>
          <p14:tracePt t="121379" x="5627688" y="4127500"/>
          <p14:tracePt t="121389" x="5645150" y="4127500"/>
          <p14:tracePt t="121395" x="5662613" y="4127500"/>
          <p14:tracePt t="121402" x="5680075" y="4127500"/>
          <p14:tracePt t="121411" x="5699125" y="4127500"/>
          <p14:tracePt t="121423" x="5707063" y="4127500"/>
          <p14:tracePt t="121428" x="5716588" y="4127500"/>
          <p14:tracePt t="121452" x="5724525" y="4127500"/>
          <p14:tracePt t="121477" x="5734050" y="4127500"/>
          <p14:tracePt t="121485" x="5734050" y="4135438"/>
          <p14:tracePt t="121491" x="5734050" y="4144963"/>
          <p14:tracePt t="121499" x="5734050" y="4152900"/>
          <p14:tracePt t="121509" x="5734050" y="4162425"/>
          <p14:tracePt t="121527" x="5741988" y="4162425"/>
          <p14:tracePt t="121535" x="5741988" y="4171950"/>
          <p14:tracePt t="121551" x="5741988" y="4179888"/>
          <p14:tracePt t="121570" x="5751513" y="4189413"/>
          <p14:tracePt t="121591" x="5751513" y="4197350"/>
          <p14:tracePt t="121607" x="5761038" y="4197350"/>
          <p14:tracePt t="121615" x="5761038" y="4206875"/>
          <p14:tracePt t="121627" x="5768975" y="4214813"/>
          <p14:tracePt t="121669" x="5778500" y="4224338"/>
          <p14:tracePt t="121693" x="5778500" y="4233863"/>
          <p14:tracePt t="121729" x="5778500" y="4241800"/>
          <p14:tracePt t="121752" x="5778500" y="4251325"/>
          <p14:tracePt t="122358" x="5778500" y="4241800"/>
          <p14:tracePt t="122376" x="5778500" y="4233863"/>
          <p14:tracePt t="122393" x="5778500" y="4224338"/>
          <p14:tracePt t="122399" x="5768975" y="4224338"/>
          <p14:tracePt t="122407" x="5751513" y="4224338"/>
          <p14:tracePt t="122415" x="5741988" y="4214813"/>
          <p14:tracePt t="122423" x="5734050" y="4214813"/>
          <p14:tracePt t="122433" x="5716588" y="4206875"/>
          <p14:tracePt t="122442" x="5707063" y="4206875"/>
          <p14:tracePt t="122448" x="5699125" y="4197350"/>
          <p14:tracePt t="122462" x="5689600" y="4197350"/>
          <p14:tracePt t="122584" x="5680075" y="4197350"/>
          <p14:tracePt t="122604" x="5672138" y="4197350"/>
          <p14:tracePt t="122819" x="5662613" y="4197350"/>
          <p14:tracePt t="122858" x="5654675" y="4197350"/>
          <p14:tracePt t="122866" x="5645150" y="4197350"/>
          <p14:tracePt t="122882" x="5627688" y="4197350"/>
          <p14:tracePt t="122891" x="5618163" y="4197350"/>
          <p14:tracePt t="122898" x="5610225" y="4197350"/>
          <p14:tracePt t="122906" x="5600700" y="4197350"/>
          <p14:tracePt t="122928" x="5592763" y="4197350"/>
          <p14:tracePt t="122958" x="5583238" y="4197350"/>
          <p14:tracePt t="122979" x="5565775" y="4197350"/>
          <p14:tracePt t="122988" x="5548313" y="4197350"/>
          <p14:tracePt t="122995" x="5538788" y="4197350"/>
          <p14:tracePt t="123002" x="5530850" y="4197350"/>
          <p14:tracePt t="123011" x="5521325" y="4197350"/>
          <p14:tracePt t="123027" x="5513388" y="4197350"/>
          <p14:tracePt t="123124" x="5503863" y="4197350"/>
          <p14:tracePt t="123347" x="5503863" y="4189413"/>
          <p14:tracePt t="123357" x="5503863" y="4179888"/>
          <p14:tracePt t="123366" x="5503863" y="4171950"/>
          <p14:tracePt t="123375" x="5495925" y="4171950"/>
          <p14:tracePt t="123382" x="5486400" y="4162425"/>
          <p14:tracePt t="123392" x="5468938" y="4152900"/>
          <p14:tracePt t="123397" x="5451475" y="4144963"/>
          <p14:tracePt t="123408" x="5434013" y="4135438"/>
          <p14:tracePt t="123414" x="5414963" y="4127500"/>
          <p14:tracePt t="123424" x="5397500" y="4127500"/>
          <p14:tracePt t="123431" x="5380038" y="4117975"/>
          <p14:tracePt t="123447" x="5372100" y="4117975"/>
          <p14:tracePt t="123466" x="5362575" y="4117975"/>
          <p14:tracePt t="123628" x="5354638" y="4117975"/>
          <p14:tracePt t="123660" x="5354638" y="4127500"/>
          <p14:tracePt t="123702" x="5354638" y="4135438"/>
          <p14:tracePt t="123800" x="5380038" y="4144963"/>
          <p14:tracePt t="123810" x="5397500" y="4152900"/>
          <p14:tracePt t="123818" x="5441950" y="4162425"/>
          <p14:tracePt t="123826" x="5468938" y="4171950"/>
          <p14:tracePt t="123834" x="5495925" y="4171950"/>
          <p14:tracePt t="123842" x="5530850" y="4171950"/>
          <p14:tracePt t="123858" x="5538788" y="4171950"/>
          <p14:tracePt t="123886" x="5548313" y="4171950"/>
          <p14:tracePt t="124000" x="5548313" y="4162425"/>
          <p14:tracePt t="124086" x="5557838" y="4162425"/>
          <p14:tracePt t="124206" x="5557838" y="4152900"/>
          <p14:tracePt t="124214" x="5548313" y="4152900"/>
          <p14:tracePt t="124223" x="5538788" y="4144963"/>
          <p14:tracePt t="124230" x="5538788" y="4135438"/>
          <p14:tracePt t="124242" x="5530850" y="4127500"/>
          <p14:tracePt t="124252" x="5521325" y="4127500"/>
          <p14:tracePt t="124260" x="5521325" y="4117975"/>
          <p14:tracePt t="124350" x="5513388" y="4117975"/>
          <p14:tracePt t="124413" x="5503863" y="4117975"/>
          <p14:tracePt t="124683" x="5495925" y="4117975"/>
          <p14:tracePt t="124694" x="5495925" y="4127500"/>
          <p14:tracePt t="124701" x="5486400" y="4127500"/>
          <p14:tracePt t="124709" x="5486400" y="4135438"/>
          <p14:tracePt t="124718" x="5486400" y="4144963"/>
          <p14:tracePt t="124727" x="5476875" y="4152900"/>
          <p14:tracePt t="124734" x="5459413" y="4162425"/>
          <p14:tracePt t="124740" x="5424488" y="4179888"/>
          <p14:tracePt t="124749" x="5397500" y="4189413"/>
          <p14:tracePt t="124758" x="5327650" y="4214813"/>
          <p14:tracePt t="124766" x="5300663" y="4224338"/>
          <p14:tracePt t="124774" x="5256213" y="4233863"/>
          <p14:tracePt t="124783" x="5230813" y="4233863"/>
          <p14:tracePt t="124790" x="5211763" y="4241800"/>
          <p14:tracePt t="124799" x="5194300" y="4241800"/>
          <p14:tracePt t="124807" x="5176838" y="4251325"/>
          <p14:tracePt t="124815" x="5168900" y="4251325"/>
          <p14:tracePt t="124855" x="5168900" y="4259263"/>
          <p14:tracePt t="124863" x="5159375" y="4259263"/>
          <p14:tracePt t="124937" x="5159375" y="4268788"/>
          <p14:tracePt t="124945" x="5141913" y="4268788"/>
          <p14:tracePt t="124952" x="5132388" y="4276725"/>
          <p14:tracePt t="124960" x="5114925" y="4276725"/>
          <p14:tracePt t="124968" x="5106988" y="4276725"/>
          <p14:tracePt t="124976" x="5089525" y="4276725"/>
          <p14:tracePt t="125102" x="5080000" y="4276725"/>
          <p14:tracePt t="125118" x="5070475" y="4286250"/>
          <p14:tracePt t="125134" x="5070475" y="4295775"/>
          <p14:tracePt t="125140" x="5062538" y="4295775"/>
          <p14:tracePt t="125154" x="5062538" y="4303713"/>
          <p14:tracePt t="125196" x="5053013" y="4303713"/>
          <p14:tracePt t="125225" x="5045075" y="4303713"/>
          <p14:tracePt t="125245" x="5035550" y="4303713"/>
          <p14:tracePt t="125255" x="5035550" y="4313238"/>
          <p14:tracePt t="125331" x="5027613" y="4321175"/>
          <p14:tracePt t="125348" x="5018088" y="4321175"/>
          <p14:tracePt t="125354" x="5018088" y="4330700"/>
          <p14:tracePt t="125364" x="5008563" y="4330700"/>
          <p14:tracePt t="125376" x="5000625" y="4330700"/>
          <p14:tracePt t="125486" x="4991100" y="4330700"/>
          <p14:tracePt t="125502" x="4983163" y="4330700"/>
          <p14:tracePt t="125527" x="4973638" y="4330700"/>
          <p14:tracePt t="125539" x="4965700" y="4330700"/>
          <p14:tracePt t="125838" x="4965700" y="4321175"/>
          <p14:tracePt t="125903" x="4956175" y="4321175"/>
          <p14:tracePt t="125923" x="4948238" y="4321175"/>
          <p14:tracePt t="125935" x="4938713" y="4321175"/>
          <p14:tracePt t="125951" x="4921250" y="4313238"/>
          <p14:tracePt t="125959" x="4876800" y="4303713"/>
          <p14:tracePt t="125966" x="4849813" y="4303713"/>
          <p14:tracePt t="125975" x="4841875" y="4295775"/>
          <p14:tracePt t="125983" x="4805363" y="4295775"/>
          <p14:tracePt t="125991" x="4779963" y="4286250"/>
          <p14:tracePt t="125999" x="4770438" y="4286250"/>
          <p14:tracePt t="126005" x="4752975" y="4286250"/>
          <p14:tracePt t="126019" x="4745038" y="4286250"/>
          <p14:tracePt t="126437" x="4752975" y="4286250"/>
          <p14:tracePt t="126449" x="4752975" y="4276725"/>
          <p14:tracePt t="126461" x="4762500" y="4276725"/>
          <p14:tracePt t="126522" x="4762500" y="4268788"/>
          <p14:tracePt t="126725" x="4770438" y="4268788"/>
          <p14:tracePt t="126751" x="4770438" y="4259263"/>
          <p14:tracePt t="126763" x="4779963" y="4259263"/>
          <p14:tracePt t="126783" x="4787900" y="4259263"/>
          <p14:tracePt t="126983" x="4797425" y="4259263"/>
          <p14:tracePt t="126991" x="4805363" y="4259263"/>
          <p14:tracePt t="126999" x="4814888" y="4259263"/>
          <p14:tracePt t="127009" x="4824413" y="4259263"/>
          <p14:tracePt t="127024" x="4841875" y="4259263"/>
          <p14:tracePt t="127032" x="4849813" y="4259263"/>
          <p14:tracePt t="127041" x="4859338" y="4259263"/>
          <p14:tracePt t="127048" x="4867275" y="4259263"/>
          <p14:tracePt t="127057" x="4886325" y="4259263"/>
          <p14:tracePt t="127064" x="4921250" y="4259263"/>
          <p14:tracePt t="127074" x="4948238" y="4259263"/>
          <p14:tracePt t="127082" x="5008563" y="4268788"/>
          <p14:tracePt t="127090" x="5035550" y="4268788"/>
          <p14:tracePt t="127098" x="5097463" y="4268788"/>
          <p14:tracePt t="127106" x="5132388" y="4276725"/>
          <p14:tracePt t="127115" x="5151438" y="4276725"/>
          <p14:tracePt t="127135" x="5151438" y="4286250"/>
          <p14:tracePt t="127156" x="5141913" y="4286250"/>
          <p14:tracePt t="127163" x="5132388" y="4295775"/>
          <p14:tracePt t="127175" x="5124450" y="4295775"/>
          <p14:tracePt t="127183" x="5114925" y="4295775"/>
          <p14:tracePt t="127231" x="5114925" y="4303713"/>
          <p14:tracePt t="127267" x="5141913" y="4313238"/>
          <p14:tracePt t="127275" x="5159375" y="4313238"/>
          <p14:tracePt t="127283" x="5176838" y="4313238"/>
          <p14:tracePt t="127292" x="5194300" y="4313238"/>
          <p14:tracePt t="127301" x="5211763" y="4313238"/>
          <p14:tracePt t="127309" x="5221288" y="4313238"/>
          <p14:tracePt t="127446" x="5221288" y="4303713"/>
          <p14:tracePt t="127457" x="5230813" y="4295775"/>
          <p14:tracePt t="127477" x="5238750" y="4295775"/>
          <p14:tracePt t="127485" x="5248275" y="4295775"/>
          <p14:tracePt t="127493" x="5248275" y="4286250"/>
          <p14:tracePt t="127501" x="5256213" y="4286250"/>
          <p14:tracePt t="127515" x="5265738" y="4286250"/>
          <p14:tracePt t="127543" x="5265738" y="4276725"/>
          <p14:tracePt t="127580" x="5273675" y="4276725"/>
          <p14:tracePt t="127587" x="5273675" y="4268788"/>
          <p14:tracePt t="127766" x="5283200" y="4268788"/>
          <p14:tracePt t="127774" x="5292725" y="4268788"/>
          <p14:tracePt t="127782" x="5300663" y="4268788"/>
          <p14:tracePt t="127790" x="5310188" y="4268788"/>
          <p14:tracePt t="127798" x="5318125" y="4268788"/>
          <p14:tracePt t="127807" x="5327650" y="4268788"/>
          <p14:tracePt t="127818" x="5335588" y="4259263"/>
          <p14:tracePt t="127826" x="5345113" y="4251325"/>
          <p14:tracePt t="127834" x="5354638" y="4251325"/>
          <p14:tracePt t="127842" x="5372100" y="4251325"/>
          <p14:tracePt t="127850" x="5407025" y="4251325"/>
          <p14:tracePt t="127858" x="5424488" y="4251325"/>
          <p14:tracePt t="127866" x="5441950" y="4251325"/>
          <p14:tracePt t="127874" x="5451475" y="4251325"/>
          <p14:tracePt t="127914" x="5459413" y="4251325"/>
          <p14:tracePt t="127942" x="5468938" y="4241800"/>
          <p14:tracePt t="127958" x="5476875" y="4241800"/>
          <p14:tracePt t="128004" x="5486400" y="4241800"/>
          <p14:tracePt t="128028" x="5495925" y="4241800"/>
          <p14:tracePt t="128037" x="5495925" y="4233863"/>
          <p14:tracePt t="128082" x="5503863" y="4233863"/>
          <p14:tracePt t="128102" x="5513388" y="4233863"/>
          <p14:tracePt t="128110" x="5521325" y="4233863"/>
          <p14:tracePt t="128118" x="5538788" y="4233863"/>
          <p14:tracePt t="128128" x="5548313" y="4233863"/>
          <p14:tracePt t="128139" x="5565775" y="4233863"/>
          <p14:tracePt t="128144" x="5583238" y="4233863"/>
          <p14:tracePt t="128152" x="5600700" y="4233863"/>
          <p14:tracePt t="128160" x="5618163" y="4233863"/>
          <p14:tracePt t="128168" x="5637213" y="4224338"/>
          <p14:tracePt t="128176" x="5645150" y="4224338"/>
          <p14:tracePt t="128193" x="5672138" y="4214813"/>
          <p14:tracePt t="128200" x="5680075" y="4214813"/>
          <p14:tracePt t="128209" x="5680075" y="4206875"/>
          <p14:tracePt t="128216" x="5699125" y="4206875"/>
          <p14:tracePt t="128225" x="5707063" y="4197350"/>
          <p14:tracePt t="128235" x="5724525" y="4197350"/>
          <p14:tracePt t="128243" x="5751513" y="4189413"/>
          <p14:tracePt t="128251" x="5778500" y="4179888"/>
          <p14:tracePt t="128259" x="5813425" y="4179888"/>
          <p14:tracePt t="128268" x="5830888" y="4179888"/>
          <p14:tracePt t="128276" x="5848350" y="4179888"/>
          <p14:tracePt t="128284" x="5875338" y="4179888"/>
          <p14:tracePt t="128290" x="5892800" y="4179888"/>
          <p14:tracePt t="128301" x="5910263" y="4179888"/>
          <p14:tracePt t="128317" x="5927725" y="4179888"/>
          <p14:tracePt t="128325" x="5937250" y="4179888"/>
          <p14:tracePt t="128334" x="5945188" y="4179888"/>
          <p14:tracePt t="128343" x="5964238" y="4179888"/>
          <p14:tracePt t="128350" x="5981700" y="4171950"/>
          <p14:tracePt t="128356" x="5989638" y="4171950"/>
          <p14:tracePt t="128364" x="6007100" y="4162425"/>
          <p14:tracePt t="128373" x="6016625" y="4162425"/>
          <p14:tracePt t="128380" x="6034088" y="4152900"/>
          <p14:tracePt t="128390" x="6051550" y="4152900"/>
          <p14:tracePt t="128396" x="6069013" y="4144963"/>
          <p14:tracePt t="128407" x="6086475" y="4144963"/>
          <p14:tracePt t="128414" x="6105525" y="4144963"/>
          <p14:tracePt t="128423" x="6122988" y="4144963"/>
          <p14:tracePt t="128430" x="6130925" y="4135438"/>
          <p14:tracePt t="128439" x="6140450" y="4135438"/>
          <p14:tracePt t="128447" x="6148388" y="4135438"/>
          <p14:tracePt t="128457" x="6157913" y="4135438"/>
          <p14:tracePt t="128483" x="6167438" y="4127500"/>
          <p14:tracePt t="128495" x="6175375" y="4127500"/>
          <p14:tracePt t="128504" x="6184900" y="4127500"/>
          <p14:tracePt t="128510" x="6192838" y="4127500"/>
          <p14:tracePt t="128519" x="6210300" y="4127500"/>
          <p14:tracePt t="128530" x="6227763" y="4127500"/>
          <p14:tracePt t="128542" x="6246813" y="4127500"/>
          <p14:tracePt t="128546" x="6272213" y="4127500"/>
          <p14:tracePt t="128554" x="6289675" y="4127500"/>
          <p14:tracePt t="128560" x="6308725" y="4127500"/>
          <p14:tracePt t="128570" x="6326188" y="4127500"/>
          <p14:tracePt t="128578" x="6351588" y="4127500"/>
          <p14:tracePt t="128585" x="6361113" y="4127500"/>
          <p14:tracePt t="128601" x="6370638" y="4127500"/>
          <p14:tracePt t="128609" x="6378575" y="4127500"/>
          <p14:tracePt t="128666" x="6388100" y="4127500"/>
          <p14:tracePt t="128695" x="6396038" y="4127500"/>
          <p14:tracePt t="129100" x="6405563" y="4127500"/>
          <p14:tracePt t="129254" x="6413500" y="4135438"/>
          <p14:tracePt t="129278" x="6413500" y="4144963"/>
          <p14:tracePt t="129299" x="6413500" y="4152900"/>
          <p14:tracePt t="129319" x="6423025" y="4152900"/>
          <p14:tracePt t="129334" x="6423025" y="4162425"/>
          <p14:tracePt t="129358" x="6430963" y="4162425"/>
          <p14:tracePt t="129363" x="6430963" y="4171950"/>
          <p14:tracePt t="129386" x="6440488" y="4171950"/>
          <p14:tracePt t="129397" x="6440488" y="4179888"/>
          <p14:tracePt t="129404" x="6450013" y="4179888"/>
          <p14:tracePt t="129424" x="6457950" y="4179888"/>
          <p14:tracePt t="129438" x="6457950" y="4189413"/>
          <p14:tracePt t="129582" x="6457950" y="4197350"/>
          <p14:tracePt t="129613" x="6457950" y="4206875"/>
          <p14:tracePt t="129620" x="6450013" y="4206875"/>
          <p14:tracePt t="129637" x="6440488" y="4206875"/>
          <p14:tracePt t="129652" x="6430963" y="4206875"/>
          <p14:tracePt t="129661" x="6430963" y="4214813"/>
          <p14:tracePt t="129673" x="6423025" y="4214813"/>
          <p14:tracePt t="129681" x="6423025" y="4224338"/>
          <p14:tracePt t="129747" x="6413500" y="4224338"/>
          <p14:tracePt t="129800" x="6405563" y="4224338"/>
          <p14:tracePt t="129807" x="6396038" y="4224338"/>
          <p14:tracePt t="129815" x="6388100" y="4224338"/>
          <p14:tracePt t="129823" x="6378575" y="4224338"/>
          <p14:tracePt t="129847" x="6370638" y="4224338"/>
          <p14:tracePt t="129966" x="6370638" y="4214813"/>
          <p14:tracePt t="130128" x="6370638" y="4206875"/>
          <p14:tracePt t="130180" x="6370638" y="4197350"/>
          <p14:tracePt t="130416" x="6361113" y="4197350"/>
          <p14:tracePt t="130436" x="6351588" y="4197350"/>
          <p14:tracePt t="130446" x="6343650" y="4197350"/>
          <p14:tracePt t="130475" x="6308725" y="4197350"/>
          <p14:tracePt t="130489" x="6299200" y="4197350"/>
          <p14:tracePt t="130496" x="6289675" y="4197350"/>
          <p14:tracePt t="130504" x="6281738" y="4197350"/>
          <p14:tracePt t="130513" x="6264275" y="4197350"/>
          <p14:tracePt t="130523" x="6254750" y="4206875"/>
          <p14:tracePt t="130529" x="6246813" y="4206875"/>
          <p14:tracePt t="130543" x="6237288" y="4206875"/>
          <p14:tracePt t="130681" x="6227763" y="4206875"/>
          <p14:tracePt t="130711" x="6219825" y="4206875"/>
          <p14:tracePt t="130718" x="6210300" y="4214813"/>
          <p14:tracePt t="130725" x="6202363" y="4224338"/>
          <p14:tracePt t="130759" x="6192838" y="4224338"/>
          <p14:tracePt t="130807" x="6184900" y="4224338"/>
          <p14:tracePt t="130816" x="6175375" y="4224338"/>
          <p14:tracePt t="130823" x="6167438" y="4224338"/>
          <p14:tracePt t="130833" x="6157913" y="4224338"/>
          <p14:tracePt t="130838" x="6148388" y="4224338"/>
          <p14:tracePt t="130916" x="6140450" y="4224338"/>
          <p14:tracePt t="130929" x="6130925" y="4224338"/>
          <p14:tracePt t="130937" x="6122988" y="4224338"/>
          <p14:tracePt t="130949" x="6113463" y="4224338"/>
          <p14:tracePt t="130956" x="6086475" y="4224338"/>
          <p14:tracePt t="130967" x="6069013" y="4224338"/>
          <p14:tracePt t="130975" x="6051550" y="4224338"/>
          <p14:tracePt t="130983" x="6034088" y="4224338"/>
          <p14:tracePt t="130991" x="6016625" y="4233863"/>
          <p14:tracePt t="131009" x="6007100" y="4233863"/>
          <p14:tracePt t="131016" x="5999163" y="4233863"/>
          <p14:tracePt t="131026" x="5989638" y="4233863"/>
          <p14:tracePt t="131032" x="5981700" y="4241800"/>
          <p14:tracePt t="131043" x="5972175" y="4241800"/>
          <p14:tracePt t="131048" x="5954713" y="4251325"/>
          <p14:tracePt t="131057" x="5937250" y="4259263"/>
          <p14:tracePt t="131065" x="5919788" y="4268788"/>
          <p14:tracePt t="131072" x="5902325" y="4268788"/>
          <p14:tracePt t="131091" x="5892800" y="4268788"/>
          <p14:tracePt t="131099" x="5883275" y="4268788"/>
          <p14:tracePt t="131109" x="5875338" y="4268788"/>
          <p14:tracePt t="131119" x="5865813" y="4268788"/>
          <p14:tracePt t="131135" x="5857875" y="4259263"/>
          <p14:tracePt t="131142" x="5840413" y="4259263"/>
          <p14:tracePt t="131216" x="5830888" y="4259263"/>
          <p14:tracePt t="131230" x="5821363" y="4259263"/>
          <p14:tracePt t="131242" x="5813425" y="4259263"/>
          <p14:tracePt t="131250" x="5813425" y="4251325"/>
          <p14:tracePt t="131259" x="5803900" y="4251325"/>
          <p14:tracePt t="131268" x="5786438" y="4251325"/>
          <p14:tracePt t="131280" x="5768975" y="4241800"/>
          <p14:tracePt t="131290" x="5761038" y="4241800"/>
          <p14:tracePt t="131296" x="5751513" y="4241800"/>
          <p14:tracePt t="131307" x="5741988" y="4241800"/>
          <p14:tracePt t="131316" x="5734050" y="4241800"/>
          <p14:tracePt t="131328" x="5724525" y="4241800"/>
          <p14:tracePt t="131344" x="5724525" y="4233863"/>
          <p14:tracePt t="131376" x="5716588" y="4233863"/>
          <p14:tracePt t="131380" x="5716588" y="4224338"/>
          <p14:tracePt t="131389" x="5707063" y="4224338"/>
          <p14:tracePt t="131396" x="5699125" y="4224338"/>
          <p14:tracePt t="131406" x="5689600" y="4224338"/>
          <p14:tracePt t="131412" x="5680075" y="4224338"/>
          <p14:tracePt t="131423" x="5672138" y="4224338"/>
          <p14:tracePt t="131442" x="5654675" y="4224338"/>
          <p14:tracePt t="131445" x="5645150" y="4224338"/>
          <p14:tracePt t="131453" x="5627688" y="4224338"/>
          <p14:tracePt t="131461" x="5618163" y="4224338"/>
          <p14:tracePt t="131469" x="5610225" y="4224338"/>
          <p14:tracePt t="131516" x="5583238" y="4224338"/>
          <p14:tracePt t="131533" x="5575300" y="4224338"/>
          <p14:tracePt t="131569" x="5565775" y="4224338"/>
          <p14:tracePt t="131656" x="5557838" y="4224338"/>
          <p14:tracePt t="131722" x="5548313" y="4224338"/>
          <p14:tracePt t="131738" x="5538788" y="4224338"/>
          <p14:tracePt t="131746" x="5530850" y="4224338"/>
          <p14:tracePt t="131753" x="5521325" y="4224338"/>
          <p14:tracePt t="131764" x="5503863" y="4224338"/>
          <p14:tracePt t="131772" x="5495925" y="4224338"/>
          <p14:tracePt t="131779" x="5486400" y="4224338"/>
          <p14:tracePt t="131793" x="5476875" y="4224338"/>
          <p14:tracePt t="131795" x="5468938" y="4224338"/>
          <p14:tracePt t="131803" x="5459413" y="4224338"/>
          <p14:tracePt t="131812" x="5451475" y="4224338"/>
          <p14:tracePt t="131832" x="5441950" y="4224338"/>
          <p14:tracePt t="131852" x="5434013" y="4224338"/>
          <p14:tracePt t="131861" x="5424488" y="4224338"/>
          <p14:tracePt t="131869" x="5414963" y="4224338"/>
          <p14:tracePt t="131881" x="5407025" y="4224338"/>
          <p14:tracePt t="131893" x="5397500" y="4214813"/>
          <p14:tracePt t="131900" x="5389563" y="4214813"/>
          <p14:tracePt t="131917" x="5389563" y="4206875"/>
          <p14:tracePt t="132184" x="5380038" y="4206875"/>
          <p14:tracePt t="132199" x="5380038" y="4197350"/>
          <p14:tracePt t="132346" x="5389563" y="4197350"/>
          <p14:tracePt t="132352" x="5397500" y="4197350"/>
          <p14:tracePt t="132363" x="5414963" y="4197350"/>
          <p14:tracePt t="132368" x="5424488" y="4197350"/>
          <p14:tracePt t="132379" x="5441950" y="4197350"/>
          <p14:tracePt t="132389" x="5459413" y="4197350"/>
          <p14:tracePt t="132395" x="5476875" y="4197350"/>
          <p14:tracePt t="132412" x="5495925" y="4197350"/>
          <p14:tracePt t="132419" x="5503863" y="4197350"/>
          <p14:tracePt t="132427" x="5513388" y="4197350"/>
          <p14:tracePt t="132450" x="5521325" y="4197350"/>
          <p14:tracePt t="132506" x="5521325" y="4189413"/>
          <p14:tracePt t="132538" x="5521325" y="4179888"/>
          <p14:tracePt t="132716" x="5521325" y="4171950"/>
          <p14:tracePt t="132727" x="5521325" y="4162425"/>
          <p14:tracePt t="132744" x="5521325" y="4152900"/>
          <p14:tracePt t="132776" x="5530850" y="4144963"/>
          <p14:tracePt t="133291" x="5530850" y="4152900"/>
          <p14:tracePt t="133309" x="5530850" y="4162425"/>
          <p14:tracePt t="133906" x="5530850" y="4171950"/>
          <p14:tracePt t="133912" x="5538788" y="4171950"/>
          <p14:tracePt t="133920" x="5548313" y="4179888"/>
          <p14:tracePt t="133929" x="5565775" y="4189413"/>
          <p14:tracePt t="133939" x="5575300" y="4197350"/>
          <p14:tracePt t="133945" x="5583238" y="4197350"/>
          <p14:tracePt t="133952" x="5592763" y="4197350"/>
          <p14:tracePt t="133961" x="5592763" y="4206875"/>
          <p14:tracePt t="133970" x="5600700" y="4214813"/>
          <p14:tracePt t="133991" x="5610225" y="4214813"/>
          <p14:tracePt t="134008" x="5610225" y="4224338"/>
          <p14:tracePt t="134030" x="5610225" y="4233863"/>
          <p14:tracePt t="134043" x="5610225" y="4241800"/>
          <p14:tracePt t="134060" x="5610225" y="4251325"/>
          <p14:tracePt t="134075" x="5618163" y="4251325"/>
          <p14:tracePt t="134358" x="5618163" y="424180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32" name="Rectangle 56"/>
          <p:cNvSpPr>
            <a:spLocks noChangeArrowheads="1"/>
          </p:cNvSpPr>
          <p:nvPr/>
        </p:nvSpPr>
        <p:spPr bwMode="auto">
          <a:xfrm>
            <a:off x="-31709" y="4336639"/>
            <a:ext cx="318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が小さいとき</a:t>
            </a:r>
          </a:p>
        </p:txBody>
      </p:sp>
      <p:sp>
        <p:nvSpPr>
          <p:cNvPr id="306237" name="Rectangle 61"/>
          <p:cNvSpPr>
            <a:spLocks noChangeArrowheads="1"/>
          </p:cNvSpPr>
          <p:nvPr/>
        </p:nvSpPr>
        <p:spPr bwMode="auto">
          <a:xfrm>
            <a:off x="2430784" y="4336639"/>
            <a:ext cx="143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39" name="Rectangle 63"/>
          <p:cNvSpPr>
            <a:spLocks noChangeArrowheads="1"/>
          </p:cNvSpPr>
          <p:nvPr/>
        </p:nvSpPr>
        <p:spPr bwMode="auto">
          <a:xfrm>
            <a:off x="3904264" y="4354849"/>
            <a:ext cx="48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</a:t>
            </a:r>
          </a:p>
        </p:txBody>
      </p:sp>
      <p:graphicFrame>
        <p:nvGraphicFramePr>
          <p:cNvPr id="306241" name="Object 65"/>
          <p:cNvGraphicFramePr>
            <a:graphicFrameLocks noChangeAspect="1"/>
          </p:cNvGraphicFramePr>
          <p:nvPr/>
        </p:nvGraphicFramePr>
        <p:xfrm>
          <a:off x="33248" y="4795119"/>
          <a:ext cx="15478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09600" imgH="228600" progId="Equation.3">
                  <p:embed/>
                </p:oleObj>
              </mc:Choice>
              <mc:Fallback>
                <p:oleObj name="数式" r:id="rId6" imgW="609600" imgH="228600" progId="Equation.3">
                  <p:embed/>
                  <p:pic>
                    <p:nvPicPr>
                      <p:cNvPr id="30624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" y="4795119"/>
                        <a:ext cx="15478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242" name="Rectangle 66"/>
          <p:cNvSpPr>
            <a:spLocks noChangeArrowheads="1"/>
          </p:cNvSpPr>
          <p:nvPr/>
        </p:nvSpPr>
        <p:spPr bwMode="auto">
          <a:xfrm>
            <a:off x="1581061" y="4805085"/>
            <a:ext cx="5211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とすればばね振子と同じ形の式</a:t>
            </a:r>
          </a:p>
        </p:txBody>
      </p:sp>
      <p:grpSp>
        <p:nvGrpSpPr>
          <p:cNvPr id="26" name="グループ化 25">
            <a:extLst>
              <a:ext uri="{FF2B5EF4-FFF2-40B4-BE49-F238E27FC236}">
                <a16:creationId xmlns:a16="http://schemas.microsoft.com/office/drawing/2014/main" id="{3C60C9CC-D99D-BAB3-3C81-DB7A07A6925D}"/>
              </a:ext>
            </a:extLst>
          </p:cNvPr>
          <p:cNvGrpSpPr/>
          <p:nvPr/>
        </p:nvGrpSpPr>
        <p:grpSpPr>
          <a:xfrm>
            <a:off x="6680948" y="1238610"/>
            <a:ext cx="2391615" cy="3404400"/>
            <a:chOff x="6680948" y="1238610"/>
            <a:chExt cx="2391615" cy="3404400"/>
          </a:xfrm>
        </p:grpSpPr>
        <p:sp>
          <p:nvSpPr>
            <p:cNvPr id="306205" name="Arc 29"/>
            <p:cNvSpPr>
              <a:spLocks/>
            </p:cNvSpPr>
            <p:nvPr/>
          </p:nvSpPr>
          <p:spPr bwMode="auto">
            <a:xfrm flipV="1">
              <a:off x="6761163" y="1603735"/>
              <a:ext cx="2311400" cy="2466975"/>
            </a:xfrm>
            <a:custGeom>
              <a:avLst/>
              <a:gdLst>
                <a:gd name="T0" fmla="*/ 0 w 21238"/>
                <a:gd name="T1" fmla="*/ 2140862605 h 21600"/>
                <a:gd name="T2" fmla="*/ 2147483647 w 21238"/>
                <a:gd name="T3" fmla="*/ 2147483647 h 21600"/>
                <a:gd name="T4" fmla="*/ 2147483647 w 2123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238"/>
                <a:gd name="T10" fmla="*/ 0 h 21600"/>
                <a:gd name="T11" fmla="*/ 21238 w 2123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38" h="21600" fill="none" extrusionOk="0">
                  <a:moveTo>
                    <a:pt x="-1" y="1436"/>
                  </a:moveTo>
                  <a:cubicBezTo>
                    <a:pt x="2472" y="487"/>
                    <a:pt x="5097" y="-1"/>
                    <a:pt x="7746" y="0"/>
                  </a:cubicBezTo>
                  <a:cubicBezTo>
                    <a:pt x="12650" y="0"/>
                    <a:pt x="17408" y="1668"/>
                    <a:pt x="21237" y="4732"/>
                  </a:cubicBezTo>
                </a:path>
                <a:path w="21238" h="21600" stroke="0" extrusionOk="0">
                  <a:moveTo>
                    <a:pt x="-1" y="1436"/>
                  </a:moveTo>
                  <a:cubicBezTo>
                    <a:pt x="2472" y="487"/>
                    <a:pt x="5097" y="-1"/>
                    <a:pt x="7746" y="0"/>
                  </a:cubicBezTo>
                  <a:cubicBezTo>
                    <a:pt x="12650" y="0"/>
                    <a:pt x="17408" y="1668"/>
                    <a:pt x="21237" y="4732"/>
                  </a:cubicBezTo>
                  <a:lnTo>
                    <a:pt x="7746" y="21600"/>
                  </a:lnTo>
                  <a:lnTo>
                    <a:pt x="-1" y="143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179" name="Line 3"/>
            <p:cNvSpPr>
              <a:spLocks noChangeShapeType="1"/>
            </p:cNvSpPr>
            <p:nvPr/>
          </p:nvSpPr>
          <p:spPr bwMode="auto">
            <a:xfrm>
              <a:off x="7632700" y="1600560"/>
              <a:ext cx="1050925" cy="2171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180" name="Oval 4"/>
            <p:cNvSpPr>
              <a:spLocks noChangeArrowheads="1"/>
            </p:cNvSpPr>
            <p:nvPr/>
          </p:nvSpPr>
          <p:spPr bwMode="auto">
            <a:xfrm>
              <a:off x="8459788" y="3543660"/>
              <a:ext cx="420687" cy="42227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99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181" name="Line 5"/>
            <p:cNvSpPr>
              <a:spLocks noChangeShapeType="1"/>
            </p:cNvSpPr>
            <p:nvPr/>
          </p:nvSpPr>
          <p:spPr bwMode="auto">
            <a:xfrm>
              <a:off x="7596188" y="1598973"/>
              <a:ext cx="0" cy="2895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306183" name="Object 7"/>
            <p:cNvGraphicFramePr>
              <a:graphicFrameLocks noChangeAspect="1"/>
            </p:cNvGraphicFramePr>
            <p:nvPr/>
          </p:nvGraphicFramePr>
          <p:xfrm>
            <a:off x="8305800" y="2639641"/>
            <a:ext cx="374561" cy="407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8" imgW="152268" imgH="164957" progId="Equation.3">
                    <p:embed/>
                  </p:oleObj>
                </mc:Choice>
                <mc:Fallback>
                  <p:oleObj name="数式" r:id="rId8" imgW="152268" imgH="164957" progId="Equation.3">
                    <p:embed/>
                    <p:pic>
                      <p:nvPicPr>
                        <p:cNvPr id="30618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5800" y="2639641"/>
                          <a:ext cx="374561" cy="407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Rectangle 38"/>
            <p:cNvSpPr>
              <a:spLocks noChangeArrowheads="1"/>
            </p:cNvSpPr>
            <p:nvPr/>
          </p:nvSpPr>
          <p:spPr bwMode="auto">
            <a:xfrm>
              <a:off x="6696075" y="1238610"/>
              <a:ext cx="2197100" cy="361950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0257" name="Line 39"/>
            <p:cNvSpPr>
              <a:spLocks noChangeShapeType="1"/>
            </p:cNvSpPr>
            <p:nvPr/>
          </p:nvSpPr>
          <p:spPr bwMode="auto">
            <a:xfrm>
              <a:off x="6680948" y="1600560"/>
              <a:ext cx="2225675" cy="0"/>
            </a:xfrm>
            <a:prstGeom prst="line">
              <a:avLst/>
            </a:prstGeom>
            <a:noFill/>
            <a:ln w="9525">
              <a:solidFill>
                <a:srgbClr val="99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229" name="Rectangle 53"/>
            <p:cNvSpPr>
              <a:spLocks noChangeArrowheads="1"/>
            </p:cNvSpPr>
            <p:nvPr/>
          </p:nvSpPr>
          <p:spPr bwMode="auto">
            <a:xfrm>
              <a:off x="7229475" y="4038960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06255" name="Rectangle 79"/>
            <p:cNvSpPr>
              <a:spLocks noChangeArrowheads="1"/>
            </p:cNvSpPr>
            <p:nvPr/>
          </p:nvSpPr>
          <p:spPr bwMode="auto">
            <a:xfrm>
              <a:off x="7524750" y="2079985"/>
              <a:ext cx="3698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</a:t>
              </a:r>
            </a:p>
          </p:txBody>
        </p:sp>
        <p:sp>
          <p:nvSpPr>
            <p:cNvPr id="306286" name="Rectangle 110"/>
            <p:cNvSpPr>
              <a:spLocks noChangeArrowheads="1"/>
            </p:cNvSpPr>
            <p:nvPr/>
          </p:nvSpPr>
          <p:spPr bwMode="auto">
            <a:xfrm>
              <a:off x="8101013" y="2116498"/>
              <a:ext cx="2841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l</a:t>
              </a:r>
            </a:p>
          </p:txBody>
        </p:sp>
        <p:sp>
          <p:nvSpPr>
            <p:cNvPr id="117" name="Rectangle 67"/>
            <p:cNvSpPr>
              <a:spLocks noChangeArrowheads="1"/>
            </p:cNvSpPr>
            <p:nvPr/>
          </p:nvSpPr>
          <p:spPr bwMode="auto">
            <a:xfrm>
              <a:off x="7896348" y="4124448"/>
              <a:ext cx="626165" cy="518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Century" pitchFamily="18" charset="0"/>
                  <a:ea typeface="ＭＳ Ｐゴシック" charset="-128"/>
                  <a:cs typeface="Times New Roman" pitchFamily="18" charset="0"/>
                </a:rPr>
                <a:t>力　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graphicFrame>
        <p:nvGraphicFramePr>
          <p:cNvPr id="150" name="Object 6"/>
          <p:cNvGraphicFramePr>
            <a:graphicFrameLocks noChangeAspect="1"/>
          </p:cNvGraphicFramePr>
          <p:nvPr/>
        </p:nvGraphicFramePr>
        <p:xfrm>
          <a:off x="4470722" y="4356717"/>
          <a:ext cx="15097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609480" imgH="228600" progId="Equation.3">
                  <p:embed/>
                </p:oleObj>
              </mc:Choice>
              <mc:Fallback>
                <p:oleObj name="数式" r:id="rId10" imgW="609480" imgH="228600" progId="Equation.3">
                  <p:embed/>
                  <p:pic>
                    <p:nvPicPr>
                      <p:cNvPr id="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722" y="4356717"/>
                        <a:ext cx="150971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74"/>
          <p:cNvSpPr>
            <a:spLocks noChangeArrowheads="1"/>
          </p:cNvSpPr>
          <p:nvPr/>
        </p:nvSpPr>
        <p:spPr bwMode="auto">
          <a:xfrm>
            <a:off x="4383585" y="4394761"/>
            <a:ext cx="1619074" cy="49432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8" name="AutoShape 113">
            <a:extLst>
              <a:ext uri="{FF2B5EF4-FFF2-40B4-BE49-F238E27FC236}">
                <a16:creationId xmlns:a16="http://schemas.microsoft.com/office/drawing/2014/main" id="{3BDE9C01-2C34-5043-1E20-EE254B85F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251" y="5119575"/>
            <a:ext cx="1348801" cy="1396303"/>
          </a:xfrm>
          <a:prstGeom prst="roundRect">
            <a:avLst>
              <a:gd name="adj" fmla="val 25642"/>
            </a:avLst>
          </a:prstGeom>
          <a:solidFill>
            <a:srgbClr val="FFEAE4"/>
          </a:solidFill>
          <a:ln w="2857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tIns="0" anchor="t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i="0" noProof="0" dirty="0">
                <a:solidFill>
                  <a:srgbClr val="000000"/>
                </a:solidFill>
                <a:ea typeface="ＭＳ Ｐゴシック" charset="-128"/>
              </a:rPr>
              <a:t>定義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89F2859-03E6-F616-5853-5FCFD7E06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1013" y="5596716"/>
          <a:ext cx="1134657" cy="87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89F2859-03E6-F616-5853-5FCFD7E06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013" y="5596716"/>
                        <a:ext cx="1134657" cy="87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7">
            <a:extLst>
              <a:ext uri="{FF2B5EF4-FFF2-40B4-BE49-F238E27FC236}">
                <a16:creationId xmlns:a16="http://schemas.microsoft.com/office/drawing/2014/main" id="{F4827E23-8700-EE16-A74D-918CBEC63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125" y="5766010"/>
            <a:ext cx="5572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小振幅の単振子は単振動</a:t>
            </a:r>
            <a:r>
              <a:rPr lang="ja-JP" altLang="en-US" i="0" dirty="0">
                <a:solidFill>
                  <a:srgbClr val="9933FF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にな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る。</a:t>
            </a:r>
          </a:p>
        </p:txBody>
      </p:sp>
      <p:graphicFrame>
        <p:nvGraphicFramePr>
          <p:cNvPr id="11" name="Object 80">
            <a:extLst>
              <a:ext uri="{FF2B5EF4-FFF2-40B4-BE49-F238E27FC236}">
                <a16:creationId xmlns:a16="http://schemas.microsoft.com/office/drawing/2014/main" id="{12FB98C8-6AE7-A77B-08F6-9026E842BA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030" y="5271037"/>
          <a:ext cx="18208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761760" imgH="253800" progId="Equation.3">
                  <p:embed/>
                </p:oleObj>
              </mc:Choice>
              <mc:Fallback>
                <p:oleObj name="数式" r:id="rId14" imgW="761760" imgH="253800" progId="Equation.3">
                  <p:embed/>
                  <p:pic>
                    <p:nvPicPr>
                      <p:cNvPr id="11" name="Object 80">
                        <a:extLst>
                          <a:ext uri="{FF2B5EF4-FFF2-40B4-BE49-F238E27FC236}">
                            <a16:creationId xmlns:a16="http://schemas.microsoft.com/office/drawing/2014/main" id="{12FB98C8-6AE7-A77B-08F6-9026E842BA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030" y="5271037"/>
                        <a:ext cx="18208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1">
            <a:extLst>
              <a:ext uri="{FF2B5EF4-FFF2-40B4-BE49-F238E27FC236}">
                <a16:creationId xmlns:a16="http://schemas.microsoft.com/office/drawing/2014/main" id="{731EEA09-9D7D-209F-2D4E-05AB4B470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827" y="5289595"/>
            <a:ext cx="1978677" cy="5905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" name="Rectangle 82">
            <a:extLst>
              <a:ext uri="{FF2B5EF4-FFF2-40B4-BE49-F238E27FC236}">
                <a16:creationId xmlns:a16="http://schemas.microsoft.com/office/drawing/2014/main" id="{948E0998-D816-AC0D-9217-0D9D2F4CA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143" y="5299974"/>
            <a:ext cx="20842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altLang="ja-JP" dirty="0">
                <a:solidFill>
                  <a:srgbClr val="000000"/>
                </a:solidFill>
                <a:latin typeface="Symbol" pitchFamily="18" charset="2"/>
                <a:ea typeface="ＭＳ Ｐゴシック" charset="-128"/>
              </a:rPr>
              <a:t>q</a:t>
            </a:r>
            <a:r>
              <a:rPr lang="en-US" altLang="ja-JP" i="0" baseline="-25000" dirty="0">
                <a:solidFill>
                  <a:srgbClr val="000000"/>
                </a:solidFill>
                <a:ea typeface="ＭＳ Ｐゴシック" charset="-128"/>
              </a:rPr>
              <a:t>0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rPr>
              <a:t>sin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</a:p>
        </p:txBody>
      </p:sp>
      <p:sp>
        <p:nvSpPr>
          <p:cNvPr id="14" name="Rectangle 83">
            <a:extLst>
              <a:ext uri="{FF2B5EF4-FFF2-40B4-BE49-F238E27FC236}">
                <a16:creationId xmlns:a16="http://schemas.microsoft.com/office/drawing/2014/main" id="{16B125CF-3BE2-7D6F-FCBB-592242189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70" y="5299974"/>
            <a:ext cx="6591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q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=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9" name="Rectangle 67">
            <a:extLst>
              <a:ext uri="{FF2B5EF4-FFF2-40B4-BE49-F238E27FC236}">
                <a16:creationId xmlns:a16="http://schemas.microsoft.com/office/drawing/2014/main" id="{22F52BFE-FAFD-AABA-426C-57BDAE9E6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36" y="5298305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" pitchFamily="18" charset="0"/>
                <a:ea typeface="ＭＳ Ｐゴシック" charset="-128"/>
                <a:cs typeface="Times New Roman" pitchFamily="18" charset="0"/>
              </a:rPr>
              <a:t>解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Ｐゴシック" charset="-128"/>
            </a:endParaRPr>
          </a:p>
        </p:txBody>
      </p:sp>
      <p:sp>
        <p:nvSpPr>
          <p:cNvPr id="20" name="Rectangle 67">
            <a:extLst>
              <a:ext uri="{FF2B5EF4-FFF2-40B4-BE49-F238E27FC236}">
                <a16:creationId xmlns:a16="http://schemas.microsoft.com/office/drawing/2014/main" id="{C101114F-48FE-8F8E-6EF9-EAC85556F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54" y="5308831"/>
            <a:ext cx="27751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ja-JP" dirty="0">
                <a:solidFill>
                  <a:srgbClr val="000000"/>
                </a:solidFill>
                <a:latin typeface="Symbol" pitchFamily="18" charset="2"/>
                <a:ea typeface="ＭＳ Ｐゴシック" charset="-128"/>
              </a:rPr>
              <a:t>q</a:t>
            </a:r>
            <a:r>
              <a:rPr lang="en-US" altLang="ja-JP" i="0" baseline="-25000" dirty="0">
                <a:solidFill>
                  <a:srgbClr val="000000"/>
                </a:solidFill>
                <a:ea typeface="ＭＳ Ｐゴシック" charset="-128"/>
              </a:rPr>
              <a:t>0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f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は任意定数</a:t>
            </a:r>
          </a:p>
        </p:txBody>
      </p:sp>
      <p:grpSp>
        <p:nvGrpSpPr>
          <p:cNvPr id="306209" name="グループ化 306208">
            <a:extLst>
              <a:ext uri="{FF2B5EF4-FFF2-40B4-BE49-F238E27FC236}">
                <a16:creationId xmlns:a16="http://schemas.microsoft.com/office/drawing/2014/main" id="{B018E14D-023D-D3E7-A6B5-02E2192BAEAB}"/>
              </a:ext>
            </a:extLst>
          </p:cNvPr>
          <p:cNvGrpSpPr/>
          <p:nvPr/>
        </p:nvGrpSpPr>
        <p:grpSpPr>
          <a:xfrm>
            <a:off x="-33" y="0"/>
            <a:ext cx="9144033" cy="4379976"/>
            <a:chOff x="-33" y="0"/>
            <a:chExt cx="9144033" cy="4379976"/>
          </a:xfrm>
        </p:grpSpPr>
        <p:sp>
          <p:nvSpPr>
            <p:cNvPr id="10243" name="Rectangle 2"/>
            <p:cNvSpPr>
              <a:spLocks noChangeArrowheads="1"/>
            </p:cNvSpPr>
            <p:nvPr/>
          </p:nvSpPr>
          <p:spPr bwMode="auto">
            <a:xfrm>
              <a:off x="0" y="546460"/>
              <a:ext cx="16129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+mn-cs"/>
                </a:rPr>
                <a:t>単振子　</a:t>
              </a:r>
            </a:p>
          </p:txBody>
        </p:sp>
        <p:sp>
          <p:nvSpPr>
            <p:cNvPr id="306186" name="Rectangle 10"/>
            <p:cNvSpPr>
              <a:spLocks noChangeArrowheads="1"/>
            </p:cNvSpPr>
            <p:nvPr/>
          </p:nvSpPr>
          <p:spPr bwMode="auto">
            <a:xfrm>
              <a:off x="0" y="1907695"/>
              <a:ext cx="34644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加速度　</a:t>
              </a:r>
            </a:p>
          </p:txBody>
        </p:sp>
        <p:sp>
          <p:nvSpPr>
            <p:cNvPr id="306187" name="Rectangle 11"/>
            <p:cNvSpPr>
              <a:spLocks noChangeArrowheads="1"/>
            </p:cNvSpPr>
            <p:nvPr/>
          </p:nvSpPr>
          <p:spPr bwMode="auto">
            <a:xfrm>
              <a:off x="0" y="994359"/>
              <a:ext cx="592982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支点の真下を原点とし経路の円弧に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そって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座標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x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をとる。</a:t>
              </a:r>
            </a:p>
          </p:txBody>
        </p:sp>
        <p:sp>
          <p:nvSpPr>
            <p:cNvPr id="306197" name="Rectangle 21"/>
            <p:cNvSpPr>
              <a:spLocks noChangeArrowheads="1"/>
            </p:cNvSpPr>
            <p:nvPr/>
          </p:nvSpPr>
          <p:spPr bwMode="auto">
            <a:xfrm>
              <a:off x="1403797" y="546460"/>
              <a:ext cx="77402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質量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m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の物体を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長さ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l 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の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糸でつるし、振らせる。</a:t>
              </a:r>
            </a:p>
          </p:txBody>
        </p:sp>
        <p:sp>
          <p:nvSpPr>
            <p:cNvPr id="306235" name="Rectangle 59"/>
            <p:cNvSpPr>
              <a:spLocks noChangeArrowheads="1"/>
            </p:cNvSpPr>
            <p:nvPr/>
          </p:nvSpPr>
          <p:spPr bwMode="auto">
            <a:xfrm>
              <a:off x="1842249" y="1917032"/>
              <a:ext cx="34291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力：重力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mg</a:t>
              </a:r>
              <a:r>
                <a:rPr kumimoji="1" lang="ja-JP" alt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、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張力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T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306244" name="Rectangle 68"/>
            <p:cNvSpPr>
              <a:spLocks noChangeArrowheads="1"/>
            </p:cNvSpPr>
            <p:nvPr/>
          </p:nvSpPr>
          <p:spPr bwMode="auto">
            <a:xfrm>
              <a:off x="3461310" y="1460299"/>
              <a:ext cx="17383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振れ角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306287" name="Rectangle 111"/>
            <p:cNvSpPr>
              <a:spLocks noChangeArrowheads="1"/>
            </p:cNvSpPr>
            <p:nvPr/>
          </p:nvSpPr>
          <p:spPr bwMode="auto">
            <a:xfrm>
              <a:off x="5182635" y="1453202"/>
              <a:ext cx="37623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06288" name="Rectangle 112"/>
            <p:cNvSpPr>
              <a:spLocks noChangeArrowheads="1"/>
            </p:cNvSpPr>
            <p:nvPr/>
          </p:nvSpPr>
          <p:spPr bwMode="auto">
            <a:xfrm>
              <a:off x="5788915" y="1496671"/>
              <a:ext cx="284162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l</a:t>
              </a:r>
            </a:p>
          </p:txBody>
        </p:sp>
        <p:sp>
          <p:nvSpPr>
            <p:cNvPr id="306289" name="Rectangle 113"/>
            <p:cNvSpPr>
              <a:spLocks noChangeArrowheads="1"/>
            </p:cNvSpPr>
            <p:nvPr/>
          </p:nvSpPr>
          <p:spPr bwMode="auto">
            <a:xfrm>
              <a:off x="5495347" y="1464617"/>
              <a:ext cx="3818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=</a:t>
              </a:r>
            </a:p>
          </p:txBody>
        </p:sp>
        <p:graphicFrame>
          <p:nvGraphicFramePr>
            <p:cNvPr id="85" name="Object 6"/>
            <p:cNvGraphicFramePr>
              <a:graphicFrameLocks noChangeAspect="1"/>
            </p:cNvGraphicFramePr>
            <p:nvPr/>
          </p:nvGraphicFramePr>
          <p:xfrm>
            <a:off x="1173070" y="1988470"/>
            <a:ext cx="3460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6" imgW="139680" imgH="177480" progId="Equation.3">
                    <p:embed/>
                  </p:oleObj>
                </mc:Choice>
                <mc:Fallback>
                  <p:oleObj name="数式" r:id="rId16" imgW="139680" imgH="177480" progId="Equation.3">
                    <p:embed/>
                    <p:pic>
                      <p:nvPicPr>
                        <p:cNvPr id="8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070" y="1988470"/>
                          <a:ext cx="3460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54"/>
            <p:cNvSpPr>
              <a:spLocks noChangeArrowheads="1"/>
            </p:cNvSpPr>
            <p:nvPr/>
          </p:nvSpPr>
          <p:spPr bwMode="auto">
            <a:xfrm>
              <a:off x="1" y="2389361"/>
              <a:ext cx="26981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合力は経路方向</a:t>
              </a:r>
            </a:p>
          </p:txBody>
        </p:sp>
        <p:sp>
          <p:nvSpPr>
            <p:cNvPr id="123" name="Rectangle 54"/>
            <p:cNvSpPr>
              <a:spLocks noChangeArrowheads="1"/>
            </p:cNvSpPr>
            <p:nvPr/>
          </p:nvSpPr>
          <p:spPr bwMode="auto">
            <a:xfrm>
              <a:off x="2756648" y="236246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大きさは</a:t>
              </a:r>
            </a:p>
          </p:txBody>
        </p:sp>
        <p:sp>
          <p:nvSpPr>
            <p:cNvPr id="124" name="Rectangle 74"/>
            <p:cNvSpPr>
              <a:spLocks noChangeArrowheads="1"/>
            </p:cNvSpPr>
            <p:nvPr/>
          </p:nvSpPr>
          <p:spPr bwMode="auto">
            <a:xfrm>
              <a:off x="4312304" y="2408223"/>
              <a:ext cx="1886791" cy="49147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41" name="Rectangle 112"/>
            <p:cNvSpPr>
              <a:spLocks noChangeArrowheads="1"/>
            </p:cNvSpPr>
            <p:nvPr/>
          </p:nvSpPr>
          <p:spPr bwMode="auto">
            <a:xfrm>
              <a:off x="5912410" y="1482710"/>
              <a:ext cx="37221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6" name="Rectangle 13">
              <a:extLst>
                <a:ext uri="{FF2B5EF4-FFF2-40B4-BE49-F238E27FC236}">
                  <a16:creationId xmlns:a16="http://schemas.microsoft.com/office/drawing/2014/main" id="{5CEF0883-2474-3EC0-F5A1-C799BFEA0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6002" y="2856959"/>
              <a:ext cx="30572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(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経路方向成分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)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　</a:t>
              </a:r>
            </a:p>
          </p:txBody>
        </p:sp>
        <p:sp>
          <p:nvSpPr>
            <p:cNvPr id="9" name="Rectangle 56">
              <a:extLst>
                <a:ext uri="{FF2B5EF4-FFF2-40B4-BE49-F238E27FC236}">
                  <a16:creationId xmlns:a16="http://schemas.microsoft.com/office/drawing/2014/main" id="{F970DBC1-8965-B521-B654-EAA2B1747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749" y="3856756"/>
              <a:ext cx="31861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簡単には解けない。</a:t>
              </a:r>
            </a:p>
          </p:txBody>
        </p:sp>
        <p:sp>
          <p:nvSpPr>
            <p:cNvPr id="21" name="Rectangle 60">
              <a:extLst>
                <a:ext uri="{FF2B5EF4-FFF2-40B4-BE49-F238E27FC236}">
                  <a16:creationId xmlns:a16="http://schemas.microsoft.com/office/drawing/2014/main" id="{C22CCD53-3DA0-AC9C-F2FB-1FB8D7EB3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0224" y="3332286"/>
              <a:ext cx="3818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=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2" name="Rectangle 74">
              <a:extLst>
                <a:ext uri="{FF2B5EF4-FFF2-40B4-BE49-F238E27FC236}">
                  <a16:creationId xmlns:a16="http://schemas.microsoft.com/office/drawing/2014/main" id="{829B67B3-8BAE-9163-D950-4C0277C27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28" y="3346553"/>
              <a:ext cx="3039210" cy="51011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4" name="Rectangle 96">
              <a:extLst>
                <a:ext uri="{FF2B5EF4-FFF2-40B4-BE49-F238E27FC236}">
                  <a16:creationId xmlns:a16="http://schemas.microsoft.com/office/drawing/2014/main" id="{9C3D8513-BEC6-C8E3-E134-13AC7F9BB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286" y="3337737"/>
              <a:ext cx="379413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-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5" name="Rectangle 106">
              <a:extLst>
                <a:ext uri="{FF2B5EF4-FFF2-40B4-BE49-F238E27FC236}">
                  <a16:creationId xmlns:a16="http://schemas.microsoft.com/office/drawing/2014/main" id="{626038FA-753A-0922-09D8-1E87C9328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5686" y="3340911"/>
              <a:ext cx="17011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mg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sin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 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</a:p>
          </p:txBody>
        </p:sp>
        <p:sp>
          <p:nvSpPr>
            <p:cNvPr id="27" name="Rectangle 54">
              <a:extLst>
                <a:ext uri="{FF2B5EF4-FFF2-40B4-BE49-F238E27FC236}">
                  <a16:creationId xmlns:a16="http://schemas.microsoft.com/office/drawing/2014/main" id="{095B424F-2C9E-E253-CA12-0E387DD0F6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2389361"/>
              <a:ext cx="26981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合力は経路方向</a:t>
              </a:r>
            </a:p>
          </p:txBody>
        </p:sp>
        <p:sp>
          <p:nvSpPr>
            <p:cNvPr id="28" name="Rectangle 67">
              <a:extLst>
                <a:ext uri="{FF2B5EF4-FFF2-40B4-BE49-F238E27FC236}">
                  <a16:creationId xmlns:a16="http://schemas.microsoft.com/office/drawing/2014/main" id="{978A9F25-7ECA-CB2A-1CC3-31C6B8163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3" y="3840873"/>
              <a:ext cx="9941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Century" pitchFamily="18" charset="0"/>
                  <a:ea typeface="ＭＳ Ｐゴシック" charset="-128"/>
                  <a:cs typeface="Times New Roman" pitchFamily="18" charset="0"/>
                </a:rPr>
                <a:t>解く　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9" name="Rectangle 54">
              <a:extLst>
                <a:ext uri="{FF2B5EF4-FFF2-40B4-BE49-F238E27FC236}">
                  <a16:creationId xmlns:a16="http://schemas.microsoft.com/office/drawing/2014/main" id="{14FCFEBC-7612-F03A-486D-E6B461881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6648" y="2362466"/>
              <a:ext cx="16209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大きさは</a:t>
              </a:r>
            </a:p>
          </p:txBody>
        </p:sp>
        <p:sp>
          <p:nvSpPr>
            <p:cNvPr id="30" name="Rectangle 74">
              <a:extLst>
                <a:ext uri="{FF2B5EF4-FFF2-40B4-BE49-F238E27FC236}">
                  <a16:creationId xmlns:a16="http://schemas.microsoft.com/office/drawing/2014/main" id="{9C4C151C-B064-DEFA-9501-86C2AA095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2304" y="2408223"/>
              <a:ext cx="1886791" cy="49147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1" name="Rectangle 13">
              <a:extLst>
                <a:ext uri="{FF2B5EF4-FFF2-40B4-BE49-F238E27FC236}">
                  <a16:creationId xmlns:a16="http://schemas.microsoft.com/office/drawing/2014/main" id="{F0D79A8D-C245-6DEC-1DFC-BD61EF95C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33" y="2843513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運動方程式　</a:t>
              </a:r>
            </a:p>
          </p:txBody>
        </p:sp>
        <p:sp>
          <p:nvSpPr>
            <p:cNvPr id="306208" name="Rectangle 106">
              <a:extLst>
                <a:ext uri="{FF2B5EF4-FFF2-40B4-BE49-F238E27FC236}">
                  <a16:creationId xmlns:a16="http://schemas.microsoft.com/office/drawing/2014/main" id="{2041161D-A239-5E5A-0A9D-3CB672B26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647" y="3331924"/>
              <a:ext cx="50045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m</a:t>
              </a:r>
            </a:p>
          </p:txBody>
        </p:sp>
        <p:graphicFrame>
          <p:nvGraphicFramePr>
            <p:cNvPr id="306210" name="Object 6">
              <a:extLst>
                <a:ext uri="{FF2B5EF4-FFF2-40B4-BE49-F238E27FC236}">
                  <a16:creationId xmlns:a16="http://schemas.microsoft.com/office/drawing/2014/main" id="{D6970A1B-A897-5C7C-F6C1-28E96039B6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595" y="3386856"/>
            <a:ext cx="3460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6" imgW="139680" imgH="177480" progId="Equation.3">
                    <p:embed/>
                  </p:oleObj>
                </mc:Choice>
                <mc:Fallback>
                  <p:oleObj name="数式" r:id="rId16" imgW="139680" imgH="177480" progId="Equation.3">
                    <p:embed/>
                    <p:pic>
                      <p:nvPicPr>
                        <p:cNvPr id="306210" name="Object 6">
                          <a:extLst>
                            <a:ext uri="{FF2B5EF4-FFF2-40B4-BE49-F238E27FC236}">
                              <a16:creationId xmlns:a16="http://schemas.microsoft.com/office/drawing/2014/main" id="{D6970A1B-A897-5C7C-F6C1-28E96039B6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595" y="3386856"/>
                          <a:ext cx="34607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14" name="Object 6">
              <a:extLst>
                <a:ext uri="{FF2B5EF4-FFF2-40B4-BE49-F238E27FC236}">
                  <a16:creationId xmlns:a16="http://schemas.microsoft.com/office/drawing/2014/main" id="{60B77EB8-826E-320F-F869-51C296CCA5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8269" y="2851207"/>
            <a:ext cx="1069975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8" imgW="431640" imgH="203040" progId="Equation.3">
                    <p:embed/>
                  </p:oleObj>
                </mc:Choice>
                <mc:Fallback>
                  <p:oleObj name="数式" r:id="rId18" imgW="431640" imgH="203040" progId="Equation.3">
                    <p:embed/>
                    <p:pic>
                      <p:nvPicPr>
                        <p:cNvPr id="306214" name="Object 6">
                          <a:extLst>
                            <a:ext uri="{FF2B5EF4-FFF2-40B4-BE49-F238E27FC236}">
                              <a16:creationId xmlns:a16="http://schemas.microsoft.com/office/drawing/2014/main" id="{60B77EB8-826E-320F-F869-51C296CCA5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8269" y="2851207"/>
                          <a:ext cx="1069975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215" name="Object 6">
              <a:extLst>
                <a:ext uri="{FF2B5EF4-FFF2-40B4-BE49-F238E27FC236}">
                  <a16:creationId xmlns:a16="http://schemas.microsoft.com/office/drawing/2014/main" id="{09697D12-3161-227C-6632-333B737E9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8730" y="3324850"/>
            <a:ext cx="439737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0" imgW="177480" imgH="203040" progId="Equation.3">
                    <p:embed/>
                  </p:oleObj>
                </mc:Choice>
                <mc:Fallback>
                  <p:oleObj name="数式" r:id="rId20" imgW="177480" imgH="203040" progId="Equation.3">
                    <p:embed/>
                    <p:pic>
                      <p:nvPicPr>
                        <p:cNvPr id="306215" name="Object 6">
                          <a:extLst>
                            <a:ext uri="{FF2B5EF4-FFF2-40B4-BE49-F238E27FC236}">
                              <a16:creationId xmlns:a16="http://schemas.microsoft.com/office/drawing/2014/main" id="{09697D12-3161-227C-6632-333B737E9C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30" y="3324850"/>
                          <a:ext cx="439737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16" name="Rectangle 63">
              <a:extLst>
                <a:ext uri="{FF2B5EF4-FFF2-40B4-BE49-F238E27FC236}">
                  <a16:creationId xmlns:a16="http://schemas.microsoft.com/office/drawing/2014/main" id="{B2E423D0-9584-80F9-2E2A-DE95E2F1D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163" y="3339137"/>
              <a:ext cx="484187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∴</a:t>
              </a:r>
            </a:p>
          </p:txBody>
        </p:sp>
        <p:sp>
          <p:nvSpPr>
            <p:cNvPr id="306217" name="Rectangle 74">
              <a:extLst>
                <a:ext uri="{FF2B5EF4-FFF2-40B4-BE49-F238E27FC236}">
                  <a16:creationId xmlns:a16="http://schemas.microsoft.com/office/drawing/2014/main" id="{D0601C9B-BC9A-B308-011C-D2B1DED9F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1811" y="3346553"/>
              <a:ext cx="2163681" cy="480881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no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306223" name="Object 6">
              <a:extLst>
                <a:ext uri="{FF2B5EF4-FFF2-40B4-BE49-F238E27FC236}">
                  <a16:creationId xmlns:a16="http://schemas.microsoft.com/office/drawing/2014/main" id="{7375BDDC-95AE-90F6-0206-209702D69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742" y="3391525"/>
            <a:ext cx="1636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2" imgW="660240" imgH="203040" progId="Equation.3">
                    <p:embed/>
                  </p:oleObj>
                </mc:Choice>
                <mc:Fallback>
                  <p:oleObj name="数式" r:id="rId22" imgW="660240" imgH="203040" progId="Equation.3">
                    <p:embed/>
                    <p:pic>
                      <p:nvPicPr>
                        <p:cNvPr id="306223" name="Object 6">
                          <a:extLst>
                            <a:ext uri="{FF2B5EF4-FFF2-40B4-BE49-F238E27FC236}">
                              <a16:creationId xmlns:a16="http://schemas.microsoft.com/office/drawing/2014/main" id="{7375BDDC-95AE-90F6-0206-209702D69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742" y="3391525"/>
                          <a:ext cx="1636713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228" name="Rectangle 56">
              <a:extLst>
                <a:ext uri="{FF2B5EF4-FFF2-40B4-BE49-F238E27FC236}">
                  <a16:creationId xmlns:a16="http://schemas.microsoft.com/office/drawing/2014/main" id="{B9C3D4EF-C004-6C24-904B-ACBF59C1A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863" y="3887533"/>
              <a:ext cx="32598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9966FF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⇒参考 </a:t>
              </a: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一般の単振子</a:t>
              </a:r>
            </a:p>
          </p:txBody>
        </p:sp>
        <p:sp>
          <p:nvSpPr>
            <p:cNvPr id="306230" name="Rectangle 2">
              <a:extLst>
                <a:ext uri="{FF2B5EF4-FFF2-40B4-BE49-F238E27FC236}">
                  <a16:creationId xmlns:a16="http://schemas.microsoft.com/office/drawing/2014/main" id="{55AC1469-F6F2-2B2C-0EDE-A44143305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15440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ja-JP" altLang="en-US" b="1" i="0" dirty="0">
                  <a:solidFill>
                    <a:srgbClr val="3333CC"/>
                  </a:solidFill>
                  <a:latin typeface="ＭＳ ゴシック" pitchFamily="49" charset="-128"/>
                  <a:ea typeface="ＭＳ ゴシック" pitchFamily="49" charset="-128"/>
                </a:rPr>
                <a:t>小振幅の単振子　</a:t>
              </a:r>
              <a:endPara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+mn-cs"/>
              </a:endParaRPr>
            </a:p>
          </p:txBody>
        </p:sp>
        <p:sp>
          <p:nvSpPr>
            <p:cNvPr id="2" name="Rectangle 87">
              <a:extLst>
                <a:ext uri="{FF2B5EF4-FFF2-40B4-BE49-F238E27FC236}">
                  <a16:creationId xmlns:a16="http://schemas.microsoft.com/office/drawing/2014/main" id="{6E409A04-7DCC-2872-1C66-F32BC847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3617" y="2364626"/>
              <a:ext cx="5984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sin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3" name="Rectangle 93">
              <a:extLst>
                <a:ext uri="{FF2B5EF4-FFF2-40B4-BE49-F238E27FC236}">
                  <a16:creationId xmlns:a16="http://schemas.microsoft.com/office/drawing/2014/main" id="{CDD7CFDA-7AB6-7919-9A61-9E3140FD7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47040" y="2366213"/>
              <a:ext cx="3698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</a:t>
              </a:r>
            </a:p>
          </p:txBody>
        </p:sp>
        <p:sp>
          <p:nvSpPr>
            <p:cNvPr id="4" name="Rectangle 94">
              <a:extLst>
                <a:ext uri="{FF2B5EF4-FFF2-40B4-BE49-F238E27FC236}">
                  <a16:creationId xmlns:a16="http://schemas.microsoft.com/office/drawing/2014/main" id="{BF80D2B7-122E-FAF9-8798-57F347420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492" y="2372563"/>
              <a:ext cx="6953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ゴシック" pitchFamily="49" charset="-128"/>
                  <a:cs typeface="Times New Roman" pitchFamily="18" charset="0"/>
                </a:rPr>
                <a:t>mg</a:t>
              </a:r>
            </a:p>
          </p:txBody>
        </p:sp>
      </p:grpSp>
      <p:grpSp>
        <p:nvGrpSpPr>
          <p:cNvPr id="306284" name="グループ化 306283">
            <a:extLst>
              <a:ext uri="{FF2B5EF4-FFF2-40B4-BE49-F238E27FC236}">
                <a16:creationId xmlns:a16="http://schemas.microsoft.com/office/drawing/2014/main" id="{CCB06B22-DAA8-FBD9-1668-7328BF850B03}"/>
              </a:ext>
            </a:extLst>
          </p:cNvPr>
          <p:cNvGrpSpPr/>
          <p:nvPr/>
        </p:nvGrpSpPr>
        <p:grpSpPr>
          <a:xfrm>
            <a:off x="-9526" y="-30671"/>
            <a:ext cx="9105471" cy="1029773"/>
            <a:chOff x="66956" y="-19878"/>
            <a:chExt cx="9105471" cy="1029773"/>
          </a:xfrm>
        </p:grpSpPr>
        <p:sp>
          <p:nvSpPr>
            <p:cNvPr id="306285" name="AutoShape 76">
              <a:extLst>
                <a:ext uri="{FF2B5EF4-FFF2-40B4-BE49-F238E27FC236}">
                  <a16:creationId xmlns:a16="http://schemas.microsoft.com/office/drawing/2014/main" id="{E5E8ACA6-5637-D713-A6BD-EAA97DD66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56" y="14134"/>
              <a:ext cx="9000042" cy="925303"/>
            </a:xfrm>
            <a:prstGeom prst="roundRect">
              <a:avLst>
                <a:gd name="adj" fmla="val 0"/>
              </a:avLst>
            </a:prstGeom>
            <a:solidFill>
              <a:srgbClr val="FFF0DC"/>
            </a:solidFill>
            <a:ln w="28575" algn="ctr">
              <a:solidFill>
                <a:srgbClr val="FFF0DC"/>
              </a:solidFill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B446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290" name="Rectangle 67">
              <a:extLst>
                <a:ext uri="{FF2B5EF4-FFF2-40B4-BE49-F238E27FC236}">
                  <a16:creationId xmlns:a16="http://schemas.microsoft.com/office/drawing/2014/main" id="{C6C77904-2556-1B89-A122-BA14E07C7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90" y="21368"/>
              <a:ext cx="2218877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" pitchFamily="18" charset="0"/>
                  <a:ea typeface="ＭＳ Ｐゴシック" charset="-128"/>
                  <a:cs typeface="Times New Roman" pitchFamily="18" charset="0"/>
                </a:rPr>
                <a:t>例１の結果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entury" pitchFamily="18" charset="0"/>
                <a:ea typeface="ＭＳ Ｐゴシック" charset="-128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entury" pitchFamily="18" charset="0"/>
                  <a:ea typeface="ＭＳ Ｐゴシック" charset="-128"/>
                  <a:cs typeface="Times New Roman" pitchFamily="18" charset="0"/>
                </a:rPr>
                <a:t>運動方程式　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pSp>
          <p:nvGrpSpPr>
            <p:cNvPr id="306291" name="グループ化 306290">
              <a:extLst>
                <a:ext uri="{FF2B5EF4-FFF2-40B4-BE49-F238E27FC236}">
                  <a16:creationId xmlns:a16="http://schemas.microsoft.com/office/drawing/2014/main" id="{388BDA60-3407-B026-BCB3-319C8EC557D4}"/>
                </a:ext>
              </a:extLst>
            </p:cNvPr>
            <p:cNvGrpSpPr/>
            <p:nvPr/>
          </p:nvGrpSpPr>
          <p:grpSpPr>
            <a:xfrm>
              <a:off x="2172878" y="0"/>
              <a:ext cx="2347779" cy="976313"/>
              <a:chOff x="2172878" y="1028700"/>
              <a:chExt cx="2347779" cy="976313"/>
            </a:xfrm>
          </p:grpSpPr>
          <p:graphicFrame>
            <p:nvGraphicFramePr>
              <p:cNvPr id="306299" name="Object 3">
                <a:extLst>
                  <a:ext uri="{FF2B5EF4-FFF2-40B4-BE49-F238E27FC236}">
                    <a16:creationId xmlns:a16="http://schemas.microsoft.com/office/drawing/2014/main" id="{D6252D7A-B2C8-397E-542C-8263F9B460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69190" y="1323608"/>
              <a:ext cx="723869" cy="389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24" imgW="329914" imgH="177646" progId="Equation.3">
                      <p:embed/>
                    </p:oleObj>
                  </mc:Choice>
                  <mc:Fallback>
                    <p:oleObj name="数式" r:id="rId24" imgW="329914" imgH="177646" progId="Equation.3">
                      <p:embed/>
                      <p:pic>
                        <p:nvPicPr>
                          <p:cNvPr id="306299" name="Object 3">
                            <a:extLst>
                              <a:ext uri="{FF2B5EF4-FFF2-40B4-BE49-F238E27FC236}">
                                <a16:creationId xmlns:a16="http://schemas.microsoft.com/office/drawing/2014/main" id="{D6252D7A-B2C8-397E-542C-8263F9B460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9190" y="1323608"/>
                            <a:ext cx="723869" cy="389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300" name="Rectangle 65">
                <a:extLst>
                  <a:ext uri="{FF2B5EF4-FFF2-40B4-BE49-F238E27FC236}">
                    <a16:creationId xmlns:a16="http://schemas.microsoft.com/office/drawing/2014/main" id="{553A2915-2FDA-6F03-AF91-8BA268EB62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2878" y="1055802"/>
                <a:ext cx="2347779" cy="923827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no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graphicFrame>
            <p:nvGraphicFramePr>
              <p:cNvPr id="306301" name="Object 68">
                <a:extLst>
                  <a:ext uri="{FF2B5EF4-FFF2-40B4-BE49-F238E27FC236}">
                    <a16:creationId xmlns:a16="http://schemas.microsoft.com/office/drawing/2014/main" id="{49F92CDC-6800-D58C-9AD2-22BF70ED12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70163" y="1028700"/>
              <a:ext cx="738187" cy="976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317160" imgH="419040" progId="Equation.DSMT4">
                      <p:embed/>
                    </p:oleObj>
                  </mc:Choice>
                  <mc:Fallback>
                    <p:oleObj name="Equation" r:id="rId26" imgW="317160" imgH="419040" progId="Equation.DSMT4">
                      <p:embed/>
                      <p:pic>
                        <p:nvPicPr>
                          <p:cNvPr id="306301" name="Object 68">
                            <a:extLst>
                              <a:ext uri="{FF2B5EF4-FFF2-40B4-BE49-F238E27FC236}">
                                <a16:creationId xmlns:a16="http://schemas.microsoft.com/office/drawing/2014/main" id="{49F92CDC-6800-D58C-9AD2-22BF70ED12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0163" y="1028700"/>
                            <a:ext cx="738187" cy="976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302" name="Object 68">
                <a:extLst>
                  <a:ext uri="{FF2B5EF4-FFF2-40B4-BE49-F238E27FC236}">
                    <a16:creationId xmlns:a16="http://schemas.microsoft.com/office/drawing/2014/main" id="{302FD442-16B3-BE65-D811-993759B9D3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03335" y="1410453"/>
              <a:ext cx="414337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28" imgW="177480" imgH="139680" progId="Equation.3">
                      <p:embed/>
                    </p:oleObj>
                  </mc:Choice>
                  <mc:Fallback>
                    <p:oleObj name="数式" r:id="rId28" imgW="177480" imgH="139680" progId="Equation.3">
                      <p:embed/>
                      <p:pic>
                        <p:nvPicPr>
                          <p:cNvPr id="306302" name="Object 68">
                            <a:extLst>
                              <a:ext uri="{FF2B5EF4-FFF2-40B4-BE49-F238E27FC236}">
                                <a16:creationId xmlns:a16="http://schemas.microsoft.com/office/drawing/2014/main" id="{302FD442-16B3-BE65-D811-993759B9D3D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335" y="1410453"/>
                            <a:ext cx="414337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303" name="Object 68">
                <a:extLst>
                  <a:ext uri="{FF2B5EF4-FFF2-40B4-BE49-F238E27FC236}">
                    <a16:creationId xmlns:a16="http://schemas.microsoft.com/office/drawing/2014/main" id="{7E17848C-FE73-FC21-EDED-7ECBF52DB5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89121" y="1436016"/>
              <a:ext cx="29527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30" imgW="126720" imgH="101520" progId="Equation.3">
                      <p:embed/>
                    </p:oleObj>
                  </mc:Choice>
                  <mc:Fallback>
                    <p:oleObj name="数式" r:id="rId30" imgW="126720" imgH="101520" progId="Equation.3">
                      <p:embed/>
                      <p:pic>
                        <p:nvPicPr>
                          <p:cNvPr id="306303" name="Object 68">
                            <a:extLst>
                              <a:ext uri="{FF2B5EF4-FFF2-40B4-BE49-F238E27FC236}">
                                <a16:creationId xmlns:a16="http://schemas.microsoft.com/office/drawing/2014/main" id="{7E17848C-FE73-FC21-EDED-7ECBF52DB5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121" y="1436016"/>
                            <a:ext cx="295275" cy="236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6292" name="グループ化 306291">
              <a:extLst>
                <a:ext uri="{FF2B5EF4-FFF2-40B4-BE49-F238E27FC236}">
                  <a16:creationId xmlns:a16="http://schemas.microsoft.com/office/drawing/2014/main" id="{10E330D2-7D4D-2511-C129-E6BE51715248}"/>
                </a:ext>
              </a:extLst>
            </p:cNvPr>
            <p:cNvGrpSpPr/>
            <p:nvPr/>
          </p:nvGrpSpPr>
          <p:grpSpPr>
            <a:xfrm>
              <a:off x="5762874" y="-19878"/>
              <a:ext cx="3380613" cy="562637"/>
              <a:chOff x="647753" y="4656497"/>
              <a:chExt cx="3380613" cy="562637"/>
            </a:xfrm>
          </p:grpSpPr>
          <p:sp>
            <p:nvSpPr>
              <p:cNvPr id="306296" name="Rectangle 109">
                <a:extLst>
                  <a:ext uri="{FF2B5EF4-FFF2-40B4-BE49-F238E27FC236}">
                    <a16:creationId xmlns:a16="http://schemas.microsoft.com/office/drawing/2014/main" id="{ADB23431-2013-EE36-368B-1B81E37B5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7753" y="4656497"/>
                <a:ext cx="6832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charset="-128"/>
                    <a:cs typeface="+mn-cs"/>
                  </a:rPr>
                  <a:t>x 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  <a:ea typeface="ＭＳ Ｐゴシック" charset="-128"/>
                    <a:cs typeface="+mn-cs"/>
                  </a:rPr>
                  <a:t>=</a:t>
                </a:r>
                <a:endPara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97" name="Rectangle 123">
                <a:extLst>
                  <a:ext uri="{FF2B5EF4-FFF2-40B4-BE49-F238E27FC236}">
                    <a16:creationId xmlns:a16="http://schemas.microsoft.com/office/drawing/2014/main" id="{B07DDA9E-C403-B0E9-3019-C26B4F2BF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9067" y="4728831"/>
                <a:ext cx="2749299" cy="490303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98" name="Rectangle 178">
                <a:extLst>
                  <a:ext uri="{FF2B5EF4-FFF2-40B4-BE49-F238E27FC236}">
                    <a16:creationId xmlns:a16="http://schemas.microsoft.com/office/drawing/2014/main" id="{C1FA1398-0A54-3908-42A2-B287BCB2E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0983" y="4693269"/>
                <a:ext cx="274929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charset="-128"/>
                    <a:cs typeface="+mn-cs"/>
                  </a:rPr>
                  <a:t>A</a:t>
                </a:r>
                <a:r>
                  <a:rPr kumimoji="1" lang="en-US" altLang="ja-JP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rPr>
                  <a:t>cos</a:t>
                </a: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charset="-128"/>
                    <a:cs typeface="+mn-cs"/>
                  </a:rPr>
                  <a:t>t</a:t>
                </a:r>
                <a:r>
                  <a:rPr kumimoji="1" lang="en-US" altLang="ja-JP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  <a:ea typeface="ＭＳ Ｐゴシック" charset="-128"/>
                    <a:cs typeface="+mn-cs"/>
                  </a:rPr>
                  <a:t>+</a:t>
                </a: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charset="-128"/>
                    <a:cs typeface="+mn-cs"/>
                  </a:rPr>
                  <a:t>B</a:t>
                </a:r>
                <a:r>
                  <a:rPr kumimoji="1" lang="en-US" altLang="ja-JP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rPr>
                  <a:t>sin</a:t>
                </a: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charset="-128"/>
                    <a:cs typeface="+mn-cs"/>
                  </a:rPr>
                  <a:t>t</a:t>
                </a:r>
                <a:endPara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306293" name="Rectangle 108">
              <a:extLst>
                <a:ext uri="{FF2B5EF4-FFF2-40B4-BE49-F238E27FC236}">
                  <a16:creationId xmlns:a16="http://schemas.microsoft.com/office/drawing/2014/main" id="{ECA81D8F-3981-DAB7-D7C0-6054572A0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3345" y="54506"/>
              <a:ext cx="12497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一般解</a:t>
              </a:r>
              <a:endPara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06294" name="正方形/長方形 306293">
              <a:extLst>
                <a:ext uri="{FF2B5EF4-FFF2-40B4-BE49-F238E27FC236}">
                  <a16:creationId xmlns:a16="http://schemas.microsoft.com/office/drawing/2014/main" id="{7EB91311-6444-61AC-A78C-4176BE99C7F1}"/>
                </a:ext>
              </a:extLst>
            </p:cNvPr>
            <p:cNvSpPr/>
            <p:nvPr/>
          </p:nvSpPr>
          <p:spPr>
            <a:xfrm>
              <a:off x="4657545" y="486675"/>
              <a:ext cx="451488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Times New Roman" pitchFamily="18" charset="0"/>
                </a:rPr>
                <a:t>A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,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Times New Roman" pitchFamily="18" charset="0"/>
                </a:rPr>
                <a:t>B 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は実定数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,                    )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306295" name="Object 68">
              <a:extLst>
                <a:ext uri="{FF2B5EF4-FFF2-40B4-BE49-F238E27FC236}">
                  <a16:creationId xmlns:a16="http://schemas.microsoft.com/office/drawing/2014/main" id="{B3664ECA-D2E7-0C1D-D902-18E930161D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24721" y="464256"/>
            <a:ext cx="1695222" cy="507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761760" imgH="228600" progId="Equation.DSMT4">
                    <p:embed/>
                  </p:oleObj>
                </mc:Choice>
                <mc:Fallback>
                  <p:oleObj name="Equation" r:id="rId32" imgW="761760" imgH="228600" progId="Equation.DSMT4">
                    <p:embed/>
                    <p:pic>
                      <p:nvPicPr>
                        <p:cNvPr id="306295" name="Object 68">
                          <a:extLst>
                            <a:ext uri="{FF2B5EF4-FFF2-40B4-BE49-F238E27FC236}">
                              <a16:creationId xmlns:a16="http://schemas.microsoft.com/office/drawing/2014/main" id="{B3664ECA-D2E7-0C1D-D902-18E930161D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721" y="464256"/>
                          <a:ext cx="1695222" cy="507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グループ化 63">
            <a:extLst>
              <a:ext uri="{FF2B5EF4-FFF2-40B4-BE49-F238E27FC236}">
                <a16:creationId xmlns:a16="http://schemas.microsoft.com/office/drawing/2014/main" id="{EC4601C0-D5BD-ACB1-CA13-A52FE9E0C884}"/>
              </a:ext>
            </a:extLst>
          </p:cNvPr>
          <p:cNvGrpSpPr/>
          <p:nvPr/>
        </p:nvGrpSpPr>
        <p:grpSpPr>
          <a:xfrm>
            <a:off x="-9526" y="928456"/>
            <a:ext cx="7529218" cy="1847892"/>
            <a:chOff x="-9526" y="928456"/>
            <a:chExt cx="7529218" cy="1847892"/>
          </a:xfrm>
        </p:grpSpPr>
        <p:sp>
          <p:nvSpPr>
            <p:cNvPr id="65" name="AutoShape 76">
              <a:extLst>
                <a:ext uri="{FF2B5EF4-FFF2-40B4-BE49-F238E27FC236}">
                  <a16:creationId xmlns:a16="http://schemas.microsoft.com/office/drawing/2014/main" id="{695B3F67-B1FA-29CF-3842-7CDF04F015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1" y="928456"/>
              <a:ext cx="7504491" cy="1847892"/>
            </a:xfrm>
            <a:prstGeom prst="roundRect">
              <a:avLst>
                <a:gd name="adj" fmla="val 0"/>
              </a:avLst>
            </a:prstGeom>
            <a:solidFill>
              <a:srgbClr val="FFF0DC"/>
            </a:solidFill>
            <a:ln w="28575" algn="ctr">
              <a:solidFill>
                <a:srgbClr val="FFF0DC"/>
              </a:solidFill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B446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pSp>
          <p:nvGrpSpPr>
            <p:cNvPr id="66" name="グループ化 65">
              <a:extLst>
                <a:ext uri="{FF2B5EF4-FFF2-40B4-BE49-F238E27FC236}">
                  <a16:creationId xmlns:a16="http://schemas.microsoft.com/office/drawing/2014/main" id="{97828357-BBF9-A3B3-3092-24BB5E6C139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838504" y="983388"/>
              <a:ext cx="534189" cy="1561923"/>
              <a:chOff x="7592069" y="1328066"/>
              <a:chExt cx="1022350" cy="2989263"/>
            </a:xfrm>
          </p:grpSpPr>
          <p:sp>
            <p:nvSpPr>
              <p:cNvPr id="80" name="Line 105">
                <a:extLst>
                  <a:ext uri="{FF2B5EF4-FFF2-40B4-BE49-F238E27FC236}">
                    <a16:creationId xmlns:a16="http://schemas.microsoft.com/office/drawing/2014/main" id="{280678E9-522A-AA9E-9B27-598319557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7989737" y="1765423"/>
                <a:ext cx="207963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grpSp>
            <p:nvGrpSpPr>
              <p:cNvPr id="83" name="Group 108">
                <a:extLst>
                  <a:ext uri="{FF2B5EF4-FFF2-40B4-BE49-F238E27FC236}">
                    <a16:creationId xmlns:a16="http://schemas.microsoft.com/office/drawing/2014/main" id="{764B99F8-93BA-4A2A-A837-82E7A2A495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95269" y="1637629"/>
                <a:ext cx="654050" cy="2679700"/>
                <a:chOff x="4089" y="291"/>
                <a:chExt cx="412" cy="1688"/>
              </a:xfrm>
            </p:grpSpPr>
            <p:grpSp>
              <p:nvGrpSpPr>
                <p:cNvPr id="87" name="Group 109">
                  <a:extLst>
                    <a:ext uri="{FF2B5EF4-FFF2-40B4-BE49-F238E27FC236}">
                      <a16:creationId xmlns:a16="http://schemas.microsoft.com/office/drawing/2014/main" id="{C33F3355-E1BE-DF9C-68BB-61FCA8F0B7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130" y="422"/>
                  <a:ext cx="315" cy="1051"/>
                  <a:chOff x="5335" y="698"/>
                  <a:chExt cx="315" cy="916"/>
                </a:xfrm>
              </p:grpSpPr>
              <p:sp>
                <p:nvSpPr>
                  <p:cNvPr id="93" name="AutoShape 110">
                    <a:extLst>
                      <a:ext uri="{FF2B5EF4-FFF2-40B4-BE49-F238E27FC236}">
                        <a16:creationId xmlns:a16="http://schemas.microsoft.com/office/drawing/2014/main" id="{C8202B7A-C9DF-735A-E8F0-9D7782828E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5" y="795"/>
                    <a:ext cx="156" cy="112"/>
                  </a:xfrm>
                  <a:prstGeom prst="leftBracket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4" name="AutoShape 111">
                    <a:extLst>
                      <a:ext uri="{FF2B5EF4-FFF2-40B4-BE49-F238E27FC236}">
                        <a16:creationId xmlns:a16="http://schemas.microsoft.com/office/drawing/2014/main" id="{07E94338-2D4E-3C8C-A1C0-82668536EC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87" y="698"/>
                    <a:ext cx="160" cy="208"/>
                  </a:xfrm>
                  <a:prstGeom prst="leftBracket">
                    <a:avLst>
                      <a:gd name="adj" fmla="val 65000"/>
                    </a:avLst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5" name="AutoShape 112">
                    <a:extLst>
                      <a:ext uri="{FF2B5EF4-FFF2-40B4-BE49-F238E27FC236}">
                        <a16:creationId xmlns:a16="http://schemas.microsoft.com/office/drawing/2014/main" id="{0CBB02C6-6746-284C-0375-DE8694DBAD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7" y="947"/>
                    <a:ext cx="157" cy="112"/>
                  </a:xfrm>
                  <a:prstGeom prst="leftBracket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6" name="AutoShape 113">
                    <a:extLst>
                      <a:ext uri="{FF2B5EF4-FFF2-40B4-BE49-F238E27FC236}">
                        <a16:creationId xmlns:a16="http://schemas.microsoft.com/office/drawing/2014/main" id="{39E979EF-1AEA-D266-6625-2E35F4B5CBB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90" y="792"/>
                    <a:ext cx="160" cy="266"/>
                  </a:xfrm>
                  <a:prstGeom prst="leftBracket">
                    <a:avLst>
                      <a:gd name="adj" fmla="val 83125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7" name="AutoShape 114">
                    <a:extLst>
                      <a:ext uri="{FF2B5EF4-FFF2-40B4-BE49-F238E27FC236}">
                        <a16:creationId xmlns:a16="http://schemas.microsoft.com/office/drawing/2014/main" id="{15563666-C83D-A9B9-CEF1-F741C2F0A7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5" y="1099"/>
                    <a:ext cx="156" cy="112"/>
                  </a:xfrm>
                  <a:prstGeom prst="leftBracket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8" name="AutoShape 115">
                    <a:extLst>
                      <a:ext uri="{FF2B5EF4-FFF2-40B4-BE49-F238E27FC236}">
                        <a16:creationId xmlns:a16="http://schemas.microsoft.com/office/drawing/2014/main" id="{A1300E65-52C3-D3D3-D7BA-1F76B7048F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87" y="944"/>
                    <a:ext cx="160" cy="266"/>
                  </a:xfrm>
                  <a:prstGeom prst="leftBracket">
                    <a:avLst>
                      <a:gd name="adj" fmla="val 83125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99" name="AutoShape 116">
                    <a:extLst>
                      <a:ext uri="{FF2B5EF4-FFF2-40B4-BE49-F238E27FC236}">
                        <a16:creationId xmlns:a16="http://schemas.microsoft.com/office/drawing/2014/main" id="{8202E761-3F22-D252-1E3A-D0D7BE5E95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7" y="1254"/>
                    <a:ext cx="157" cy="112"/>
                  </a:xfrm>
                  <a:prstGeom prst="leftBracket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100" name="AutoShape 117">
                    <a:extLst>
                      <a:ext uri="{FF2B5EF4-FFF2-40B4-BE49-F238E27FC236}">
                        <a16:creationId xmlns:a16="http://schemas.microsoft.com/office/drawing/2014/main" id="{8147E8A6-25CE-9975-C13B-E46DFC3962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90" y="1099"/>
                    <a:ext cx="160" cy="266"/>
                  </a:xfrm>
                  <a:prstGeom prst="leftBracket">
                    <a:avLst>
                      <a:gd name="adj" fmla="val 83125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101" name="AutoShape 118">
                    <a:extLst>
                      <a:ext uri="{FF2B5EF4-FFF2-40B4-BE49-F238E27FC236}">
                        <a16:creationId xmlns:a16="http://schemas.microsoft.com/office/drawing/2014/main" id="{20EF0F11-5CAB-FAEE-F953-5B8A464B9D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37" y="1405"/>
                    <a:ext cx="157" cy="112"/>
                  </a:xfrm>
                  <a:prstGeom prst="leftBracket">
                    <a:avLst>
                      <a:gd name="adj" fmla="val 50000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102" name="AutoShape 119">
                    <a:extLst>
                      <a:ext uri="{FF2B5EF4-FFF2-40B4-BE49-F238E27FC236}">
                        <a16:creationId xmlns:a16="http://schemas.microsoft.com/office/drawing/2014/main" id="{E81167BF-9D78-7DB6-AD19-CBF4566C62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90" y="1250"/>
                    <a:ext cx="160" cy="266"/>
                  </a:xfrm>
                  <a:prstGeom prst="leftBracket">
                    <a:avLst>
                      <a:gd name="adj" fmla="val 83125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sp>
                <p:nvSpPr>
                  <p:cNvPr id="103" name="AutoShape 120">
                    <a:extLst>
                      <a:ext uri="{FF2B5EF4-FFF2-40B4-BE49-F238E27FC236}">
                        <a16:creationId xmlns:a16="http://schemas.microsoft.com/office/drawing/2014/main" id="{B14EC1EA-B24D-1A56-D14B-A98750E26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10800000" flipV="1">
                    <a:off x="5489" y="1406"/>
                    <a:ext cx="157" cy="208"/>
                  </a:xfrm>
                  <a:prstGeom prst="leftBracket">
                    <a:avLst>
                      <a:gd name="adj" fmla="val 66242"/>
                    </a:avLst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88" name="Group 121">
                  <a:extLst>
                    <a:ext uri="{FF2B5EF4-FFF2-40B4-BE49-F238E27FC236}">
                      <a16:creationId xmlns:a16="http://schemas.microsoft.com/office/drawing/2014/main" id="{B05C4E2A-47A9-9213-B4D2-BA59EFC4F88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089" y="1466"/>
                  <a:ext cx="412" cy="513"/>
                  <a:chOff x="3740" y="1321"/>
                  <a:chExt cx="412" cy="513"/>
                </a:xfrm>
              </p:grpSpPr>
              <p:sp>
                <p:nvSpPr>
                  <p:cNvPr id="90" name="Line 122">
                    <a:extLst>
                      <a:ext uri="{FF2B5EF4-FFF2-40B4-BE49-F238E27FC236}">
                        <a16:creationId xmlns:a16="http://schemas.microsoft.com/office/drawing/2014/main" id="{891108CD-283B-6187-B83E-A572CE3AB6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3880" y="1387"/>
                    <a:ext cx="13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charset="-128"/>
                      <a:cs typeface="+mn-cs"/>
                    </a:endParaRPr>
                  </a:p>
                </p:txBody>
              </p:sp>
              <p:sp>
                <p:nvSpPr>
                  <p:cNvPr id="91" name="Oval 123">
                    <a:extLst>
                      <a:ext uri="{FF2B5EF4-FFF2-40B4-BE49-F238E27FC236}">
                        <a16:creationId xmlns:a16="http://schemas.microsoft.com/office/drawing/2014/main" id="{88D3F016-0D19-DCA5-F7B0-3BE863DFBEF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3738" y="1421"/>
                    <a:ext cx="415" cy="41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0099FF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3200" b="0" i="1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+mn-cs"/>
                    </a:endParaRPr>
                  </a:p>
                </p:txBody>
              </p:sp>
              <p:graphicFrame>
                <p:nvGraphicFramePr>
                  <p:cNvPr id="92" name="Object 124">
                    <a:extLst>
                      <a:ext uri="{FF2B5EF4-FFF2-40B4-BE49-F238E27FC236}">
                        <a16:creationId xmlns:a16="http://schemas.microsoft.com/office/drawing/2014/main" id="{069D7586-EF61-1348-63C9-CF348D063FE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860" y="1473"/>
                  <a:ext cx="157" cy="3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数式" r:id="rId34" imgW="114151" imgH="215619" progId="Equation.3">
                          <p:embed/>
                        </p:oleObj>
                      </mc:Choice>
                      <mc:Fallback>
                        <p:oleObj name="数式" r:id="rId34" imgW="114151" imgH="215619" progId="Equation.3">
                          <p:embed/>
                          <p:pic>
                            <p:nvPicPr>
                              <p:cNvPr id="92" name="Object 124">
                                <a:extLst>
                                  <a:ext uri="{FF2B5EF4-FFF2-40B4-BE49-F238E27FC236}">
                                    <a16:creationId xmlns:a16="http://schemas.microsoft.com/office/drawing/2014/main" id="{069D7586-EF61-1348-63C9-CF348D063FE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60" y="1473"/>
                                <a:ext cx="157" cy="3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89" name="Line 125">
                  <a:extLst>
                    <a:ext uri="{FF2B5EF4-FFF2-40B4-BE49-F238E27FC236}">
                      <a16:creationId xmlns:a16="http://schemas.microsoft.com/office/drawing/2014/main" id="{8052A7DE-EE35-D398-D142-E40D13733B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213" y="357"/>
                  <a:ext cx="131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endParaRPr>
                </a:p>
              </p:txBody>
            </p:sp>
          </p:grpSp>
          <p:sp>
            <p:nvSpPr>
              <p:cNvPr id="84" name="Rectangle 106">
                <a:extLst>
                  <a:ext uri="{FF2B5EF4-FFF2-40B4-BE49-F238E27FC236}">
                    <a16:creationId xmlns:a16="http://schemas.microsoft.com/office/drawing/2014/main" id="{0CDD5254-8A20-9AE0-B44F-0708F5D56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7920681" y="999454"/>
                <a:ext cx="365125" cy="1022350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sp>
          <p:nvSpPr>
            <p:cNvPr id="67" name="Rectangle 81">
              <a:extLst>
                <a:ext uri="{FF2B5EF4-FFF2-40B4-BE49-F238E27FC236}">
                  <a16:creationId xmlns:a16="http://schemas.microsoft.com/office/drawing/2014/main" id="{4FD914F6-4955-E614-E75D-6149EDE43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631" y="954041"/>
              <a:ext cx="1978677" cy="5905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68" name="Rectangle 82">
              <a:extLst>
                <a:ext uri="{FF2B5EF4-FFF2-40B4-BE49-F238E27FC236}">
                  <a16:creationId xmlns:a16="http://schemas.microsoft.com/office/drawing/2014/main" id="{AD75E420-59BB-6CFC-7A69-C7A32A7B7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947" y="987472"/>
              <a:ext cx="19752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C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Times New Roman" panose="02020603050405020304" pitchFamily="18" charset="0"/>
                </a:rPr>
                <a:t>sin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f</a:t>
              </a:r>
              <a:r>
                <a: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0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)</a:t>
              </a:r>
            </a:p>
          </p:txBody>
        </p:sp>
        <p:sp>
          <p:nvSpPr>
            <p:cNvPr id="69" name="Rectangle 83">
              <a:extLst>
                <a:ext uri="{FF2B5EF4-FFF2-40B4-BE49-F238E27FC236}">
                  <a16:creationId xmlns:a16="http://schemas.microsoft.com/office/drawing/2014/main" id="{D1F79B86-DBF9-CC35-B4DA-62DB99FAAA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526" y="987472"/>
              <a:ext cx="68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x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0" name="Rectangle 67">
              <a:extLst>
                <a:ext uri="{FF2B5EF4-FFF2-40B4-BE49-F238E27FC236}">
                  <a16:creationId xmlns:a16="http://schemas.microsoft.com/office/drawing/2014/main" id="{5B1B68D4-C74D-532B-7D11-F135D8BE2D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26" y="1551488"/>
              <a:ext cx="65954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但し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C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                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ゴシック" pitchFamily="49" charset="-128"/>
                  <a:ea typeface="ＭＳ ゴシック" pitchFamily="49" charset="-128"/>
                  <a:cs typeface="Times New Roman" pitchFamily="18" charset="0"/>
                </a:rPr>
                <a:t>,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f</a:t>
              </a:r>
              <a:r>
                <a: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0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Times New Roman" pitchFamily="18" charset="0"/>
                </a:rPr>
                <a:t>A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/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C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,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f</a:t>
              </a:r>
              <a:r>
                <a: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0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Times New Roman" pitchFamily="18" charset="0"/>
                </a:rPr>
                <a:t>B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/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C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71" name="Rectangle 67">
              <a:extLst>
                <a:ext uri="{FF2B5EF4-FFF2-40B4-BE49-F238E27FC236}">
                  <a16:creationId xmlns:a16="http://schemas.microsoft.com/office/drawing/2014/main" id="{0BC4768B-DEEA-01D9-100B-56E5C8745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508" y="1013434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とも書ける。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72" name="Object 68">
              <a:extLst>
                <a:ext uri="{FF2B5EF4-FFF2-40B4-BE49-F238E27FC236}">
                  <a16:creationId xmlns:a16="http://schemas.microsoft.com/office/drawing/2014/main" id="{60489BEF-7E32-77A5-C2F3-8E3A29409D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5008" y="1512761"/>
            <a:ext cx="1587500" cy="568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672840" imgH="241200" progId="Equation.DSMT4">
                    <p:embed/>
                  </p:oleObj>
                </mc:Choice>
                <mc:Fallback>
                  <p:oleObj name="Equation" r:id="rId36" imgW="672840" imgH="241200" progId="Equation.DSMT4">
                    <p:embed/>
                    <p:pic>
                      <p:nvPicPr>
                        <p:cNvPr id="72" name="Object 68">
                          <a:extLst>
                            <a:ext uri="{FF2B5EF4-FFF2-40B4-BE49-F238E27FC236}">
                              <a16:creationId xmlns:a16="http://schemas.microsoft.com/office/drawing/2014/main" id="{60489BEF-7E32-77A5-C2F3-8E3A29409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008" y="1512761"/>
                          <a:ext cx="1587500" cy="568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ectangle 67">
              <a:extLst>
                <a:ext uri="{FF2B5EF4-FFF2-40B4-BE49-F238E27FC236}">
                  <a16:creationId xmlns:a16="http://schemas.microsoft.com/office/drawing/2014/main" id="{714F3159-2616-5946-6296-864E5B5B0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074585"/>
              <a:ext cx="25539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周期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T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とする。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4" name="Rectangle 67">
              <a:extLst>
                <a:ext uri="{FF2B5EF4-FFF2-40B4-BE49-F238E27FC236}">
                  <a16:creationId xmlns:a16="http://schemas.microsoft.com/office/drawing/2014/main" id="{BD8E3C2F-EC41-6135-570B-D9797A75F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4088" y="2074585"/>
              <a:ext cx="41919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　　　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ea typeface="ＭＳ ゴシック" pitchFamily="49" charset="-128"/>
                  <a:cs typeface="Times New Roman" pitchFamily="18" charset="0"/>
                </a:rPr>
                <a:t>より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5" name="Rectangle 67">
              <a:extLst>
                <a:ext uri="{FF2B5EF4-FFF2-40B4-BE49-F238E27FC236}">
                  <a16:creationId xmlns:a16="http://schemas.microsoft.com/office/drawing/2014/main" id="{D29FC183-3672-8E05-B847-D9A6379F43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6700" y="2074585"/>
              <a:ext cx="9347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p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6" name="Rectangle 81">
              <a:extLst>
                <a:ext uri="{FF2B5EF4-FFF2-40B4-BE49-F238E27FC236}">
                  <a16:creationId xmlns:a16="http://schemas.microsoft.com/office/drawing/2014/main" id="{E2CCDBDC-48B3-850D-0AAC-D616CA3D28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010" y="2040286"/>
              <a:ext cx="718856" cy="5905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7" name="Rectangle 67">
              <a:extLst>
                <a:ext uri="{FF2B5EF4-FFF2-40B4-BE49-F238E27FC236}">
                  <a16:creationId xmlns:a16="http://schemas.microsoft.com/office/drawing/2014/main" id="{4CC79859-796E-F521-AF58-77D3795502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526" y="2074585"/>
              <a:ext cx="9347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p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aphicFrame>
          <p:nvGraphicFramePr>
            <p:cNvPr id="78" name="Object 68">
              <a:extLst>
                <a:ext uri="{FF2B5EF4-FFF2-40B4-BE49-F238E27FC236}">
                  <a16:creationId xmlns:a16="http://schemas.microsoft.com/office/drawing/2014/main" id="{B502525B-6EB5-0405-4DDD-C04042837E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61587" y="2096156"/>
            <a:ext cx="1101725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495000" imgH="228600" progId="Equation.DSMT4">
                    <p:embed/>
                  </p:oleObj>
                </mc:Choice>
                <mc:Fallback>
                  <p:oleObj name="Equation" r:id="rId38" imgW="495000" imgH="228600" progId="Equation.DSMT4">
                    <p:embed/>
                    <p:pic>
                      <p:nvPicPr>
                        <p:cNvPr id="78" name="Object 68">
                          <a:extLst>
                            <a:ext uri="{FF2B5EF4-FFF2-40B4-BE49-F238E27FC236}">
                              <a16:creationId xmlns:a16="http://schemas.microsoft.com/office/drawing/2014/main" id="{B502525B-6EB5-0405-4DDD-C04042837E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587" y="2096156"/>
                          <a:ext cx="1101725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F7BDE494-ADD6-A292-6CB8-60605D92BC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835" y="2040286"/>
              <a:ext cx="1763015" cy="59055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13" name="Rectangle 67">
            <a:extLst>
              <a:ext uri="{FF2B5EF4-FFF2-40B4-BE49-F238E27FC236}">
                <a16:creationId xmlns:a16="http://schemas.microsoft.com/office/drawing/2014/main" id="{818CC4B3-E84D-7F70-C86F-B321D2E6B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87074"/>
            <a:ext cx="2553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itchFamily="18" charset="0"/>
              </a:rPr>
              <a:t>周期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rPr>
              <a:t>T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itchFamily="18" charset="0"/>
              </a:rPr>
              <a:t>とする。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4" name="Rectangle 67">
            <a:extLst>
              <a:ext uri="{FF2B5EF4-FFF2-40B4-BE49-F238E27FC236}">
                <a16:creationId xmlns:a16="http://schemas.microsoft.com/office/drawing/2014/main" id="{F6CC9344-35A9-DDF0-EC38-39AEDCD54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088" y="6287074"/>
            <a:ext cx="4191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=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　　　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itchFamily="18" charset="0"/>
              </a:rPr>
              <a:t>より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5" name="Rectangle 67">
            <a:extLst>
              <a:ext uri="{FF2B5EF4-FFF2-40B4-BE49-F238E27FC236}">
                <a16:creationId xmlns:a16="http://schemas.microsoft.com/office/drawing/2014/main" id="{E9C3EF53-8ACE-48B5-CBF8-1B926B044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700" y="6287074"/>
            <a:ext cx="934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p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6" name="Rectangle 81">
            <a:extLst>
              <a:ext uri="{FF2B5EF4-FFF2-40B4-BE49-F238E27FC236}">
                <a16:creationId xmlns:a16="http://schemas.microsoft.com/office/drawing/2014/main" id="{093E29C7-9DC0-B83F-C7C6-AE5538D83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010" y="6252775"/>
            <a:ext cx="718856" cy="5905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8" name="Rectangle 67">
            <a:extLst>
              <a:ext uri="{FF2B5EF4-FFF2-40B4-BE49-F238E27FC236}">
                <a16:creationId xmlns:a16="http://schemas.microsoft.com/office/drawing/2014/main" id="{B9B80E8C-49FB-FB2D-C0DA-03D00E671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2526" y="6287074"/>
            <a:ext cx="9347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charset="-128"/>
                <a:cs typeface="+mn-cs"/>
              </a:rPr>
              <a:t>p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9" name="Rectangle 81">
            <a:extLst>
              <a:ext uri="{FF2B5EF4-FFF2-40B4-BE49-F238E27FC236}">
                <a16:creationId xmlns:a16="http://schemas.microsoft.com/office/drawing/2014/main" id="{3D06A257-19F2-279D-E24E-B28AA74BD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835" y="6242501"/>
            <a:ext cx="1978677" cy="5905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20" name="Object 85">
            <a:extLst>
              <a:ext uri="{FF2B5EF4-FFF2-40B4-BE49-F238E27FC236}">
                <a16:creationId xmlns:a16="http://schemas.microsoft.com/office/drawing/2014/main" id="{8FCB7BB6-F0CE-A053-CD6C-1325B13BD7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675" y="6249286"/>
          <a:ext cx="10445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19040" imgH="253800" progId="Equation.DSMT4">
                  <p:embed/>
                </p:oleObj>
              </mc:Choice>
              <mc:Fallback>
                <p:oleObj name="Equation" r:id="rId40" imgW="419040" imgH="253800" progId="Equation.DSMT4">
                  <p:embed/>
                  <p:pic>
                    <p:nvPicPr>
                      <p:cNvPr id="120" name="Object 85">
                        <a:extLst>
                          <a:ext uri="{FF2B5EF4-FFF2-40B4-BE49-F238E27FC236}">
                            <a16:creationId xmlns:a16="http://schemas.microsoft.com/office/drawing/2014/main" id="{8FCB7BB6-F0CE-A053-CD6C-1325B13BD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675" y="6249286"/>
                        <a:ext cx="10445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2">
            <a:extLst>
              <a:ext uri="{FF2B5EF4-FFF2-40B4-BE49-F238E27FC236}">
                <a16:creationId xmlns:a16="http://schemas.microsoft.com/office/drawing/2014/main" id="{2F784A52-8722-DB0D-2E7A-B330A97B9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4638" y="4831899"/>
            <a:ext cx="1691037" cy="157831"/>
          </a:xfrm>
          <a:custGeom>
            <a:avLst/>
            <a:gdLst>
              <a:gd name="connsiteX0" fmla="*/ 0 w 2020558"/>
              <a:gd name="connsiteY0" fmla="*/ 0 h 112225"/>
              <a:gd name="connsiteX1" fmla="*/ 2020558 w 2020558"/>
              <a:gd name="connsiteY1" fmla="*/ 112225 h 112225"/>
              <a:gd name="connsiteX0" fmla="*/ 0 w 2020558"/>
              <a:gd name="connsiteY0" fmla="*/ 0 h 162204"/>
              <a:gd name="connsiteX1" fmla="*/ 2020558 w 2020558"/>
              <a:gd name="connsiteY1" fmla="*/ 112225 h 162204"/>
              <a:gd name="connsiteX0" fmla="*/ 0 w 2020558"/>
              <a:gd name="connsiteY0" fmla="*/ 0 h 273425"/>
              <a:gd name="connsiteX1" fmla="*/ 2020558 w 2020558"/>
              <a:gd name="connsiteY1" fmla="*/ 112225 h 273425"/>
              <a:gd name="connsiteX0" fmla="*/ 0 w 2032356"/>
              <a:gd name="connsiteY0" fmla="*/ 0 h 230208"/>
              <a:gd name="connsiteX1" fmla="*/ 2032356 w 2032356"/>
              <a:gd name="connsiteY1" fmla="*/ 35533 h 230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32356" h="230208">
                <a:moveTo>
                  <a:pt x="0" y="0"/>
                </a:moveTo>
                <a:cubicBezTo>
                  <a:pt x="437545" y="308778"/>
                  <a:pt x="1571213" y="293093"/>
                  <a:pt x="2032356" y="35533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5" name="Line 5">
            <a:extLst>
              <a:ext uri="{FF2B5EF4-FFF2-40B4-BE49-F238E27FC236}">
                <a16:creationId xmlns:a16="http://schemas.microsoft.com/office/drawing/2014/main" id="{D5686847-9668-9AA0-ADA9-3AF59EB766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5346" y="3827433"/>
            <a:ext cx="0" cy="65078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" name="Line 9">
            <a:extLst>
              <a:ext uri="{FF2B5EF4-FFF2-40B4-BE49-F238E27FC236}">
                <a16:creationId xmlns:a16="http://schemas.microsoft.com/office/drawing/2014/main" id="{848E2664-137B-F504-0E0E-B47F6A7780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668" y="4777205"/>
            <a:ext cx="1414596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F3C4DC41-EDD7-896B-F4AE-0BF2CCF25F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7221" y="3818563"/>
            <a:ext cx="1905438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" name="AutoShape 3">
            <a:extLst>
              <a:ext uri="{FF2B5EF4-FFF2-40B4-BE49-F238E27FC236}">
                <a16:creationId xmlns:a16="http://schemas.microsoft.com/office/drawing/2014/main" id="{D59BCCA5-5EF2-B253-EA33-25747F53D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756" y="76465"/>
            <a:ext cx="2375986" cy="83326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3" name="Line 5">
            <a:extLst>
              <a:ext uri="{FF2B5EF4-FFF2-40B4-BE49-F238E27FC236}">
                <a16:creationId xmlns:a16="http://schemas.microsoft.com/office/drawing/2014/main" id="{909EC051-CAA5-2F69-D77D-624279EF1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870" y="918977"/>
            <a:ext cx="1579264" cy="344521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11" name="AutoShape 45">
            <a:extLst>
              <a:ext uri="{FF2B5EF4-FFF2-40B4-BE49-F238E27FC236}">
                <a16:creationId xmlns:a16="http://schemas.microsoft.com/office/drawing/2014/main" id="{1D53C7CD-68E4-69FC-AB7F-95EA7A8AE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59" y="4364093"/>
            <a:ext cx="1729618" cy="5126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12" name="AutoShape 3">
            <a:extLst>
              <a:ext uri="{FF2B5EF4-FFF2-40B4-BE49-F238E27FC236}">
                <a16:creationId xmlns:a16="http://schemas.microsoft.com/office/drawing/2014/main" id="{03FA8D9A-E5F8-A6CA-35D7-384789848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5409" y="1051735"/>
            <a:ext cx="2619020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13" name="Line 5">
            <a:extLst>
              <a:ext uri="{FF2B5EF4-FFF2-40B4-BE49-F238E27FC236}">
                <a16:creationId xmlns:a16="http://schemas.microsoft.com/office/drawing/2014/main" id="{BB31225C-D366-4D84-D21E-0310B8DC2C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2861" y="679278"/>
            <a:ext cx="808933" cy="40343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18" name="Line 5">
            <a:extLst>
              <a:ext uri="{FF2B5EF4-FFF2-40B4-BE49-F238E27FC236}">
                <a16:creationId xmlns:a16="http://schemas.microsoft.com/office/drawing/2014/main" id="{16AA4810-B7B6-6C38-DD35-C330AB2EF7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8747" y="1480716"/>
            <a:ext cx="524004" cy="397007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19" name="Line 5">
            <a:extLst>
              <a:ext uri="{FF2B5EF4-FFF2-40B4-BE49-F238E27FC236}">
                <a16:creationId xmlns:a16="http://schemas.microsoft.com/office/drawing/2014/main" id="{D98C8BD9-454C-8E21-5BF0-9655481235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4150" y="2597805"/>
            <a:ext cx="0" cy="379537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20" name="Line 47">
            <a:extLst>
              <a:ext uri="{FF2B5EF4-FFF2-40B4-BE49-F238E27FC236}">
                <a16:creationId xmlns:a16="http://schemas.microsoft.com/office/drawing/2014/main" id="{5236FC34-3903-0413-993E-C43DB03519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6731" y="5846819"/>
            <a:ext cx="1509712" cy="44823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25" name="Line 9">
            <a:extLst>
              <a:ext uri="{FF2B5EF4-FFF2-40B4-BE49-F238E27FC236}">
                <a16:creationId xmlns:a16="http://schemas.microsoft.com/office/drawing/2014/main" id="{04AD0354-20A6-0390-34E8-1022B02825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6123" y="2597805"/>
            <a:ext cx="6503699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26" name="Line 9">
            <a:extLst>
              <a:ext uri="{FF2B5EF4-FFF2-40B4-BE49-F238E27FC236}">
                <a16:creationId xmlns:a16="http://schemas.microsoft.com/office/drawing/2014/main" id="{DD184E67-3218-6810-E1B6-1DBCA90F7F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1420" y="5806265"/>
            <a:ext cx="1574884" cy="0"/>
          </a:xfrm>
          <a:prstGeom prst="line">
            <a:avLst/>
          </a:prstGeom>
          <a:noFill/>
          <a:ln w="28575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27" name="Line 47">
            <a:extLst>
              <a:ext uri="{FF2B5EF4-FFF2-40B4-BE49-F238E27FC236}">
                <a16:creationId xmlns:a16="http://schemas.microsoft.com/office/drawing/2014/main" id="{5DDA243F-C296-68B0-AFD7-A6A52366D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81061" y="5119013"/>
            <a:ext cx="1790101" cy="32140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6233" name="AutoShape 45">
            <a:extLst>
              <a:ext uri="{FF2B5EF4-FFF2-40B4-BE49-F238E27FC236}">
                <a16:creationId xmlns:a16="http://schemas.microsoft.com/office/drawing/2014/main" id="{FA35C89B-FAF4-5705-AA91-F3C1ECA83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23" y="4836277"/>
            <a:ext cx="1514138" cy="5126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pSp>
        <p:nvGrpSpPr>
          <p:cNvPr id="306250" name="グループ化 306249">
            <a:extLst>
              <a:ext uri="{FF2B5EF4-FFF2-40B4-BE49-F238E27FC236}">
                <a16:creationId xmlns:a16="http://schemas.microsoft.com/office/drawing/2014/main" id="{EC026C5E-F866-7CC6-3ADE-CC4F82F3C6B3}"/>
              </a:ext>
            </a:extLst>
          </p:cNvPr>
          <p:cNvGrpSpPr/>
          <p:nvPr/>
        </p:nvGrpSpPr>
        <p:grpSpPr>
          <a:xfrm>
            <a:off x="7789918" y="2877555"/>
            <a:ext cx="1308053" cy="2176989"/>
            <a:chOff x="7789918" y="2877555"/>
            <a:chExt cx="1308053" cy="2176989"/>
          </a:xfrm>
        </p:grpSpPr>
        <p:grpSp>
          <p:nvGrpSpPr>
            <p:cNvPr id="306231" name="グループ化 306230">
              <a:extLst>
                <a:ext uri="{FF2B5EF4-FFF2-40B4-BE49-F238E27FC236}">
                  <a16:creationId xmlns:a16="http://schemas.microsoft.com/office/drawing/2014/main" id="{09CF29F6-233E-5BBC-BE7E-D35C05DF0439}"/>
                </a:ext>
              </a:extLst>
            </p:cNvPr>
            <p:cNvGrpSpPr/>
            <p:nvPr/>
          </p:nvGrpSpPr>
          <p:grpSpPr>
            <a:xfrm>
              <a:off x="7789918" y="2877555"/>
              <a:ext cx="1308053" cy="2176989"/>
              <a:chOff x="7789918" y="2877555"/>
              <a:chExt cx="1308053" cy="2176989"/>
            </a:xfrm>
          </p:grpSpPr>
          <p:graphicFrame>
            <p:nvGraphicFramePr>
              <p:cNvPr id="306234" name="Object 6">
                <a:extLst>
                  <a:ext uri="{FF2B5EF4-FFF2-40B4-BE49-F238E27FC236}">
                    <a16:creationId xmlns:a16="http://schemas.microsoft.com/office/drawing/2014/main" id="{86FE6D4E-F12F-5708-B9ED-2A21E600A23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15683" y="4687015"/>
              <a:ext cx="605146" cy="3675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42" imgW="266353" imgH="164885" progId="Equation.3">
                      <p:embed/>
                    </p:oleObj>
                  </mc:Choice>
                  <mc:Fallback>
                    <p:oleObj name="数式" r:id="rId42" imgW="266353" imgH="164885" progId="Equation.3">
                      <p:embed/>
                      <p:pic>
                        <p:nvPicPr>
                          <p:cNvPr id="306234" name="Object 6">
                            <a:extLst>
                              <a:ext uri="{FF2B5EF4-FFF2-40B4-BE49-F238E27FC236}">
                                <a16:creationId xmlns:a16="http://schemas.microsoft.com/office/drawing/2014/main" id="{86FE6D4E-F12F-5708-B9ED-2A21E600A23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5683" y="4687015"/>
                            <a:ext cx="605146" cy="3675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236" name="Rectangle 22">
                <a:extLst>
                  <a:ext uri="{FF2B5EF4-FFF2-40B4-BE49-F238E27FC236}">
                    <a16:creationId xmlns:a16="http://schemas.microsoft.com/office/drawing/2014/main" id="{A4C64F62-9ADF-89BE-1CE2-D1D27A5B1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9918" y="3508524"/>
                <a:ext cx="376238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ゴシック" pitchFamily="49" charset="-128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306238" name="Line 46">
                <a:extLst>
                  <a:ext uri="{FF2B5EF4-FFF2-40B4-BE49-F238E27FC236}">
                    <a16:creationId xmlns:a16="http://schemas.microsoft.com/office/drawing/2014/main" id="{D3493120-669F-8DFF-05A3-4B226E50D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228850" y="2877555"/>
                <a:ext cx="464300" cy="92486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40" name="AutoShape 89">
                <a:extLst>
                  <a:ext uri="{FF2B5EF4-FFF2-40B4-BE49-F238E27FC236}">
                    <a16:creationId xmlns:a16="http://schemas.microsoft.com/office/drawing/2014/main" id="{F38E4975-214F-1571-B4F5-5AA29ABEB8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3831056">
                <a:off x="8175775" y="4111325"/>
                <a:ext cx="1036699" cy="511148"/>
              </a:xfrm>
              <a:prstGeom prst="rtTriangle">
                <a:avLst/>
              </a:prstGeom>
              <a:solidFill>
                <a:srgbClr val="FF7C80">
                  <a:alpha val="25098"/>
                </a:srgbClr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43" name="Line 45">
                <a:extLst>
                  <a:ext uri="{FF2B5EF4-FFF2-40B4-BE49-F238E27FC236}">
                    <a16:creationId xmlns:a16="http://schemas.microsoft.com/office/drawing/2014/main" id="{4C6C254D-4F88-B25B-0262-D1DA1F070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94738" y="3764322"/>
                <a:ext cx="0" cy="1180507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45" name="Line 110">
                <a:extLst>
                  <a:ext uri="{FF2B5EF4-FFF2-40B4-BE49-F238E27FC236}">
                    <a16:creationId xmlns:a16="http://schemas.microsoft.com/office/drawing/2014/main" id="{3D5F7A42-D784-D870-93C1-8DA02719F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H="1" flipV="1">
                <a:off x="8826042" y="3813532"/>
                <a:ext cx="180303" cy="309091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graphicFrame>
            <p:nvGraphicFramePr>
              <p:cNvPr id="306246" name="Object 6">
                <a:extLst>
                  <a:ext uri="{FF2B5EF4-FFF2-40B4-BE49-F238E27FC236}">
                    <a16:creationId xmlns:a16="http://schemas.microsoft.com/office/drawing/2014/main" id="{27772031-CF1F-18AC-CF3F-11DC70E8A1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751896" y="4036809"/>
              <a:ext cx="346075" cy="430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44" imgW="139680" imgH="177480" progId="Equation.3">
                      <p:embed/>
                    </p:oleObj>
                  </mc:Choice>
                  <mc:Fallback>
                    <p:oleObj name="数式" r:id="rId44" imgW="139680" imgH="177480" progId="Equation.3">
                      <p:embed/>
                      <p:pic>
                        <p:nvPicPr>
                          <p:cNvPr id="306246" name="Object 6">
                            <a:extLst>
                              <a:ext uri="{FF2B5EF4-FFF2-40B4-BE49-F238E27FC236}">
                                <a16:creationId xmlns:a16="http://schemas.microsoft.com/office/drawing/2014/main" id="{27772031-CF1F-18AC-CF3F-11DC70E8A1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51896" y="4036809"/>
                            <a:ext cx="346075" cy="430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6247" name="Line 48">
                <a:extLst>
                  <a:ext uri="{FF2B5EF4-FFF2-40B4-BE49-F238E27FC236}">
                    <a16:creationId xmlns:a16="http://schemas.microsoft.com/office/drawing/2014/main" id="{FEEC316F-0291-D56D-16D7-8FF7B55A4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8326682" y="3673673"/>
                <a:ext cx="248339" cy="456861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06248" name="Line 5">
                <a:extLst>
                  <a:ext uri="{FF2B5EF4-FFF2-40B4-BE49-F238E27FC236}">
                    <a16:creationId xmlns:a16="http://schemas.microsoft.com/office/drawing/2014/main" id="{661A61DA-C5BB-42E1-E686-D72F850A4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35950" y="2891676"/>
                <a:ext cx="0" cy="115332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306249" name="Rectangle 90">
              <a:extLst>
                <a:ext uri="{FF2B5EF4-FFF2-40B4-BE49-F238E27FC236}">
                  <a16:creationId xmlns:a16="http://schemas.microsoft.com/office/drawing/2014/main" id="{20856648-D474-48A7-4A1C-7DCC94289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3262" y="4061957"/>
              <a:ext cx="3698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ゴシック" pitchFamily="49" charset="-128"/>
                  <a:cs typeface="Times New Roman" pitchFamily="18" charset="0"/>
                </a:rPr>
                <a:t>q</a:t>
              </a:r>
            </a:p>
          </p:txBody>
        </p:sp>
      </p:grpSp>
      <p:pic>
        <p:nvPicPr>
          <p:cNvPr id="112" name="オーディオ 111">
            <a:hlinkClick r:id="" action="ppaction://media"/>
            <a:extLst>
              <a:ext uri="{FF2B5EF4-FFF2-40B4-BE49-F238E27FC236}">
                <a16:creationId xmlns:a16="http://schemas.microsoft.com/office/drawing/2014/main" id="{2C43AD06-B011-6090-461D-CDA8A16BEDF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6"/>
          <a:srcRect l="-231250" t="-108203" r="-231250" b="-108203"/>
          <a:stretch>
            <a:fillRect/>
          </a:stretch>
        </p:blipFill>
        <p:spPr>
          <a:xfrm>
            <a:off x="6858000" y="5572125"/>
            <a:ext cx="2286000" cy="1285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02657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0898"/>
    </mc:Choice>
    <mc:Fallback xmlns="">
      <p:transition spd="slow" advTm="1508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0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4" dur="500" fill="hold"/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30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30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2"/>
                </p:tgtEl>
              </p:cMediaNode>
            </p:audio>
          </p:childTnLst>
        </p:cTn>
      </p:par>
    </p:tnLst>
    <p:bldLst>
      <p:bldP spid="306232" grpId="0"/>
      <p:bldP spid="306237" grpId="0"/>
      <p:bldP spid="306239" grpId="0"/>
      <p:bldP spid="306242" grpId="0"/>
      <p:bldP spid="153" grpId="0" animBg="1"/>
      <p:bldP spid="7" grpId="0"/>
      <p:bldP spid="12" grpId="0" animBg="1"/>
      <p:bldP spid="13" grpId="0"/>
      <p:bldP spid="14" grpId="0"/>
      <p:bldP spid="19" grpId="0"/>
      <p:bldP spid="20" grpId="0"/>
      <p:bldP spid="84" grpId="0" animBg="1"/>
      <p:bldP spid="84" grpId="1" animBg="1"/>
      <p:bldP spid="84" grpId="2" animBg="1"/>
      <p:bldP spid="113" grpId="0"/>
      <p:bldP spid="114" grpId="0"/>
      <p:bldP spid="115" grpId="0"/>
      <p:bldP spid="116" grpId="0" animBg="1"/>
      <p:bldP spid="118" grpId="0"/>
      <p:bldP spid="119" grpId="0" animBg="1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8" grpId="2" animBg="1"/>
      <p:bldP spid="23" grpId="0" animBg="1"/>
      <p:bldP spid="23" grpId="1" animBg="1"/>
      <p:bldP spid="306211" grpId="0" animBg="1"/>
      <p:bldP spid="306211" grpId="1" animBg="1"/>
      <p:bldP spid="306211" grpId="2" animBg="1"/>
      <p:bldP spid="306212" grpId="0" animBg="1"/>
      <p:bldP spid="306212" grpId="1" animBg="1"/>
      <p:bldP spid="306212" grpId="2" animBg="1"/>
      <p:bldP spid="306213" grpId="0" animBg="1"/>
      <p:bldP spid="306213" grpId="1" animBg="1"/>
      <p:bldP spid="306218" grpId="0" animBg="1"/>
      <p:bldP spid="306218" grpId="1" animBg="1"/>
      <p:bldP spid="306219" grpId="0" animBg="1"/>
      <p:bldP spid="306219" grpId="1" animBg="1"/>
      <p:bldP spid="306220" grpId="0" animBg="1"/>
      <p:bldP spid="306220" grpId="1" animBg="1"/>
      <p:bldP spid="306225" grpId="0" animBg="1"/>
      <p:bldP spid="306225" grpId="1" animBg="1"/>
      <p:bldP spid="306226" grpId="0" animBg="1"/>
      <p:bldP spid="306226" grpId="1" animBg="1"/>
      <p:bldP spid="306227" grpId="0" animBg="1"/>
      <p:bldP spid="306227" grpId="1" animBg="1"/>
      <p:bldP spid="306233" grpId="0" animBg="1"/>
      <p:bldP spid="306233" grpId="1" animBg="1"/>
      <p:bldP spid="306233" grpId="2" animBg="1"/>
    </p:bldLst>
  </p:timing>
  <p:extLst>
    <p:ext uri="{3A86A75C-4F4B-4683-9AE1-C65F6400EC91}">
      <p14:laserTraceLst xmlns:p14="http://schemas.microsoft.com/office/powerpoint/2010/main">
        <p14:tracePtLst>
          <p14:tracePt t="1485" x="423863" y="4692650"/>
          <p14:tracePt t="1490" x="944563" y="4764088"/>
          <p14:tracePt t="1496" x="1536700" y="4816475"/>
          <p14:tracePt t="1505" x="2005013" y="4816475"/>
          <p14:tracePt t="1512" x="2332038" y="4816475"/>
          <p14:tracePt t="1521" x="2755900" y="4816475"/>
          <p14:tracePt t="1529" x="2916238" y="4816475"/>
          <p14:tracePt t="1535" x="3021013" y="4816475"/>
          <p14:tracePt t="1542" x="3057525" y="4816475"/>
          <p14:tracePt t="1574" x="3038475" y="4826000"/>
          <p14:tracePt t="1582" x="3021013" y="4833938"/>
          <p14:tracePt t="1590" x="2995613" y="4833938"/>
          <p14:tracePt t="1598" x="2976563" y="4843463"/>
          <p14:tracePt t="1606" x="2959100" y="4843463"/>
          <p14:tracePt t="1614" x="2951163" y="4851400"/>
          <p14:tracePt t="1630" x="2941638" y="4851400"/>
          <p14:tracePt t="1642" x="2933700" y="4851400"/>
          <p14:tracePt t="1658" x="2924175" y="4851400"/>
          <p14:tracePt t="1666" x="2906713" y="4860925"/>
          <p14:tracePt t="1674" x="2889250" y="4860925"/>
          <p14:tracePt t="1684" x="2835275" y="4868863"/>
          <p14:tracePt t="1692" x="2747963" y="4868863"/>
          <p14:tracePt t="1700" x="2624138" y="4868863"/>
          <p14:tracePt t="1708" x="2482850" y="4868863"/>
          <p14:tracePt t="1716" x="2359025" y="4868863"/>
          <p14:tracePt t="1724" x="2182813" y="4851400"/>
          <p14:tracePt t="1732" x="2041525" y="4851400"/>
          <p14:tracePt t="1742" x="1900238" y="4843463"/>
          <p14:tracePt t="1751" x="1776413" y="4843463"/>
          <p14:tracePt t="1760" x="1722438" y="4843463"/>
          <p14:tracePt t="1767" x="1670050" y="4843463"/>
          <p14:tracePt t="1775" x="1635125" y="4843463"/>
          <p14:tracePt t="1839" x="1625600" y="4843463"/>
          <p14:tracePt t="1867" x="1616075" y="4843463"/>
          <p14:tracePt t="1890" x="1608138" y="4843463"/>
          <p14:tracePt t="1897" x="1590675" y="4843463"/>
          <p14:tracePt t="1905" x="1536700" y="4843463"/>
          <p14:tracePt t="1913" x="1484313" y="4843463"/>
          <p14:tracePt t="1921" x="1457325" y="4843463"/>
          <p14:tracePt t="1929" x="1343025" y="4826000"/>
          <p14:tracePt t="1937" x="1219200" y="4799013"/>
          <p14:tracePt t="1946" x="1157288" y="4789488"/>
          <p14:tracePt t="1953" x="1104900" y="4772025"/>
          <p14:tracePt t="1966" x="1042988" y="4754563"/>
          <p14:tracePt t="1970" x="1016000" y="4745038"/>
          <p14:tracePt t="1976" x="1006475" y="4737100"/>
          <p14:tracePt t="2051" x="998538" y="4737100"/>
          <p14:tracePt t="2071" x="989013" y="4737100"/>
          <p14:tracePt t="2095" x="981075" y="4737100"/>
          <p14:tracePt t="2198" x="971550" y="4745038"/>
          <p14:tracePt t="2206" x="963613" y="4745038"/>
          <p14:tracePt t="2212" x="963613" y="4754563"/>
          <p14:tracePt t="2219" x="954088" y="4754563"/>
          <p14:tracePt t="2229" x="944563" y="4754563"/>
          <p14:tracePt t="2234" x="944563" y="4764088"/>
          <p14:tracePt t="2500" x="936625" y="4764088"/>
          <p14:tracePt t="2510" x="927100" y="4764088"/>
          <p14:tracePt t="2518" x="919163" y="4781550"/>
          <p14:tracePt t="2526" x="884238" y="4789488"/>
          <p14:tracePt t="2533" x="857250" y="4789488"/>
          <p14:tracePt t="2541" x="839788" y="4799013"/>
          <p14:tracePt t="2549" x="822325" y="4806950"/>
          <p14:tracePt t="2558" x="803275" y="4806950"/>
          <p14:tracePt t="2566" x="777875" y="4816475"/>
          <p14:tracePt t="2573" x="760413" y="4826000"/>
          <p14:tracePt t="2581" x="750888" y="4826000"/>
          <p14:tracePt t="2656" x="741363" y="4826000"/>
          <p14:tracePt t="2663" x="733425" y="4826000"/>
          <p14:tracePt t="2672" x="706438" y="4826000"/>
          <p14:tracePt t="2679" x="681038" y="4826000"/>
          <p14:tracePt t="2687" x="654050" y="4826000"/>
          <p14:tracePt t="2696" x="636588" y="4826000"/>
          <p14:tracePt t="2704" x="619125" y="4826000"/>
          <p14:tracePt t="2713" x="609600" y="4826000"/>
          <p14:tracePt t="2719" x="600075" y="4826000"/>
          <p14:tracePt t="2747" x="592138" y="4826000"/>
          <p14:tracePt t="2802" x="565150" y="4826000"/>
          <p14:tracePt t="2808" x="520700" y="4826000"/>
          <p14:tracePt t="2816" x="441325" y="4833938"/>
          <p14:tracePt t="2824" x="361950" y="4843463"/>
          <p14:tracePt t="2832" x="274638" y="4860925"/>
          <p14:tracePt t="2840" x="203200" y="4868863"/>
          <p14:tracePt t="2848" x="158750" y="4878388"/>
          <p14:tracePt t="2856" x="123825" y="4878388"/>
          <p14:tracePt t="2866" x="88900" y="4878388"/>
          <p14:tracePt t="2927" x="88900" y="4868863"/>
          <p14:tracePt t="3058" x="88900" y="4860925"/>
          <p14:tracePt t="3105" x="96838" y="4851400"/>
          <p14:tracePt t="3203" x="106363" y="4851400"/>
          <p14:tracePt t="3215" x="106363" y="4843463"/>
          <p14:tracePt t="3223" x="114300" y="4843463"/>
          <p14:tracePt t="3225" x="123825" y="4833938"/>
          <p14:tracePt t="3240" x="131763" y="4826000"/>
          <p14:tracePt t="3288" x="131763" y="4816475"/>
          <p14:tracePt t="3316" x="141288" y="4816475"/>
          <p14:tracePt t="3344" x="150813" y="4816475"/>
          <p14:tracePt t="3366" x="158750" y="4806950"/>
          <p14:tracePt t="3386" x="168275" y="4806950"/>
          <p14:tracePt t="3398" x="176213" y="4806950"/>
          <p14:tracePt t="3414" x="185738" y="4806950"/>
          <p14:tracePt t="3422" x="203200" y="4806950"/>
          <p14:tracePt t="3430" x="220663" y="4806950"/>
          <p14:tracePt t="3438" x="238125" y="4806950"/>
          <p14:tracePt t="3446" x="265113" y="4806950"/>
          <p14:tracePt t="3454" x="282575" y="4816475"/>
          <p14:tracePt t="3463" x="317500" y="4816475"/>
          <p14:tracePt t="3480" x="334963" y="4816475"/>
          <p14:tracePt t="3484" x="344488" y="4816475"/>
          <p14:tracePt t="3492" x="354013" y="4816475"/>
          <p14:tracePt t="3500" x="361950" y="4816475"/>
          <p14:tracePt t="3508" x="371475" y="4816475"/>
          <p14:tracePt t="3524" x="379413" y="4816475"/>
          <p14:tracePt t="3532" x="396875" y="4816475"/>
          <p14:tracePt t="3540" x="406400" y="4816475"/>
          <p14:tracePt t="3548" x="433388" y="4816475"/>
          <p14:tracePt t="3554" x="485775" y="4816475"/>
          <p14:tracePt t="3563" x="503238" y="4826000"/>
          <p14:tracePt t="3570" x="582613" y="4826000"/>
          <p14:tracePt t="3580" x="654050" y="4826000"/>
          <p14:tracePt t="3586" x="723900" y="4826000"/>
          <p14:tracePt t="3597" x="812800" y="4826000"/>
          <p14:tracePt t="3602" x="909638" y="4816475"/>
          <p14:tracePt t="3614" x="998538" y="4816475"/>
          <p14:tracePt t="3618" x="1087438" y="4806950"/>
          <p14:tracePt t="3630" x="1201738" y="4781550"/>
          <p14:tracePt t="3634" x="1290638" y="4764088"/>
          <p14:tracePt t="3640" x="1370013" y="4745038"/>
          <p14:tracePt t="3648" x="1439863" y="4727575"/>
          <p14:tracePt t="3656" x="1484313" y="4710113"/>
          <p14:tracePt t="3664" x="1528763" y="4692650"/>
          <p14:tracePt t="3672" x="1546225" y="4684713"/>
          <p14:tracePt t="3680" x="1554163" y="4684713"/>
          <p14:tracePt t="3697" x="1563688" y="4675188"/>
          <p14:tracePt t="3704" x="1573213" y="4675188"/>
          <p14:tracePt t="3714" x="1590675" y="4675188"/>
          <p14:tracePt t="3720" x="1616075" y="4675188"/>
          <p14:tracePt t="3728" x="1670050" y="4665663"/>
          <p14:tracePt t="3734" x="1739900" y="4665663"/>
          <p14:tracePt t="3742" x="1801813" y="4665663"/>
          <p14:tracePt t="3750" x="1925638" y="4665663"/>
          <p14:tracePt t="3759" x="2049463" y="4665663"/>
          <p14:tracePt t="3766" x="2103438" y="4665663"/>
          <p14:tracePt t="3775" x="2225675" y="4665663"/>
          <p14:tracePt t="3782" x="2297113" y="4665663"/>
          <p14:tracePt t="3791" x="2314575" y="4665663"/>
          <p14:tracePt t="3799" x="2366963" y="4665663"/>
          <p14:tracePt t="3807" x="2386013" y="4675188"/>
          <p14:tracePt t="3815" x="2393950" y="4675188"/>
          <p14:tracePt t="3896" x="2403475" y="4684713"/>
          <p14:tracePt t="3908" x="2420938" y="4692650"/>
          <p14:tracePt t="3923" x="2428875" y="4692650"/>
          <p14:tracePt t="3931" x="2438400" y="4692650"/>
          <p14:tracePt t="3938" x="2447925" y="4692650"/>
          <p14:tracePt t="3947" x="2455863" y="4692650"/>
          <p14:tracePt t="3958" x="2455863" y="4702175"/>
          <p14:tracePt t="3966" x="2465388" y="4702175"/>
          <p14:tracePt t="4460" x="2473325" y="4710113"/>
          <p14:tracePt t="4468" x="2482850" y="4719638"/>
          <p14:tracePt t="4477" x="2490788" y="4727575"/>
          <p14:tracePt t="4484" x="2509838" y="4737100"/>
          <p14:tracePt t="4492" x="2535238" y="4754563"/>
          <p14:tracePt t="4500" x="2552700" y="4764088"/>
          <p14:tracePt t="4512" x="2570163" y="4772025"/>
          <p14:tracePt t="4518" x="2589213" y="4772025"/>
          <p14:tracePt t="4530" x="2597150" y="4772025"/>
          <p14:tracePt t="4534" x="2597150" y="4781550"/>
          <p14:tracePt t="4592" x="2606675" y="4781550"/>
          <p14:tracePt t="4600" x="2606675" y="4789488"/>
          <p14:tracePt t="4608" x="2606675" y="4806950"/>
          <p14:tracePt t="4616" x="2614613" y="4816475"/>
          <p14:tracePt t="4624" x="2614613" y="4826000"/>
          <p14:tracePt t="4632" x="2624138" y="4843463"/>
          <p14:tracePt t="4641" x="2632075" y="4851400"/>
          <p14:tracePt t="4648" x="2641600" y="4860925"/>
          <p14:tracePt t="4657" x="2641600" y="4868863"/>
          <p14:tracePt t="4664" x="2641600" y="4878388"/>
          <p14:tracePt t="4854" x="2651125" y="4878388"/>
          <p14:tracePt t="4890" x="2659063" y="4878388"/>
          <p14:tracePt t="4899" x="2659063" y="4868863"/>
          <p14:tracePt t="4906" x="2668588" y="4868863"/>
          <p14:tracePt t="4915" x="2668588" y="4860925"/>
          <p14:tracePt t="5188" x="2676525" y="4860925"/>
          <p14:tracePt t="5196" x="2686050" y="4851400"/>
          <p14:tracePt t="5204" x="2693988" y="4851400"/>
          <p14:tracePt t="5218" x="2730500" y="4843463"/>
          <p14:tracePt t="5230" x="2773363" y="4826000"/>
          <p14:tracePt t="5234" x="2835275" y="4806950"/>
          <p14:tracePt t="5242" x="2871788" y="4789488"/>
          <p14:tracePt t="5250" x="2916238" y="4789488"/>
          <p14:tracePt t="5258" x="2959100" y="4781550"/>
          <p14:tracePt t="5266" x="2976563" y="4781550"/>
          <p14:tracePt t="5275" x="2986088" y="4781550"/>
          <p14:tracePt t="5809" x="2995613" y="4781550"/>
          <p14:tracePt t="5816" x="3003550" y="4781550"/>
          <p14:tracePt t="5824" x="3021013" y="4781550"/>
          <p14:tracePt t="5830" x="3030538" y="4781550"/>
          <p14:tracePt t="5837" x="3057525" y="4781550"/>
          <p14:tracePt t="5846" x="3074988" y="4781550"/>
          <p14:tracePt t="5853" x="3100388" y="4781550"/>
          <p14:tracePt t="5863" x="3127375" y="4781550"/>
          <p14:tracePt t="5869" x="3144838" y="4781550"/>
          <p14:tracePt t="5879" x="3171825" y="4781550"/>
          <p14:tracePt t="5885" x="3189288" y="4789488"/>
          <p14:tracePt t="5894" x="3206750" y="4789488"/>
          <p14:tracePt t="5902" x="3216275" y="4789488"/>
          <p14:tracePt t="5909" x="3224213" y="4789488"/>
          <p14:tracePt t="5917" x="3233738" y="4789488"/>
          <p14:tracePt t="5923" x="3233738" y="4799013"/>
          <p14:tracePt t="5979" x="3241675" y="4799013"/>
          <p14:tracePt t="6101" x="3241675" y="4806950"/>
          <p14:tracePt t="6118" x="3224213" y="4816475"/>
          <p14:tracePt t="6126" x="3216275" y="4826000"/>
          <p14:tracePt t="6134" x="3206750" y="4833938"/>
          <p14:tracePt t="6141" x="3189288" y="4843463"/>
          <p14:tracePt t="6149" x="3179763" y="4843463"/>
          <p14:tracePt t="6158" x="3179763" y="4851400"/>
          <p14:tracePt t="6167" x="3171825" y="4851400"/>
          <p14:tracePt t="6173" x="3154363" y="4860925"/>
          <p14:tracePt t="6181" x="3136900" y="4860925"/>
          <p14:tracePt t="6190" x="3109913" y="4860925"/>
          <p14:tracePt t="6200" x="3092450" y="4868863"/>
          <p14:tracePt t="6206" x="3048000" y="4868863"/>
          <p14:tracePt t="6215" x="3021013" y="4868863"/>
          <p14:tracePt t="6224" x="3003550" y="4868863"/>
          <p14:tracePt t="6232" x="2976563" y="4860925"/>
          <p14:tracePt t="6240" x="2959100" y="4860925"/>
          <p14:tracePt t="6248" x="2951163" y="4860925"/>
          <p14:tracePt t="6271" x="2941638" y="4860925"/>
          <p14:tracePt t="6318" x="2933700" y="4860925"/>
          <p14:tracePt t="6327" x="2924175" y="4860925"/>
          <p14:tracePt t="6334" x="2916238" y="4860925"/>
          <p14:tracePt t="6342" x="2897188" y="4860925"/>
          <p14:tracePt t="6352" x="2889250" y="4860925"/>
          <p14:tracePt t="6358" x="2879725" y="4860925"/>
          <p14:tracePt t="6501" x="2871788" y="4860925"/>
          <p14:tracePt t="6542" x="2862263" y="4860925"/>
          <p14:tracePt t="6554" x="2854325" y="4860925"/>
          <p14:tracePt t="6567" x="2844800" y="4860925"/>
          <p14:tracePt t="6575" x="2835275" y="4860925"/>
          <p14:tracePt t="6583" x="2827338" y="4860925"/>
          <p14:tracePt t="6592" x="2817813" y="4860925"/>
          <p14:tracePt t="6601" x="2809875" y="4860925"/>
          <p14:tracePt t="6620" x="2800350" y="4860925"/>
          <p14:tracePt t="6686" x="2800350" y="4851400"/>
          <p14:tracePt t="6692" x="2800350" y="4843463"/>
          <p14:tracePt t="6701" x="2800350" y="4833938"/>
          <p14:tracePt t="6709" x="2800350" y="4816475"/>
          <p14:tracePt t="6717" x="2800350" y="4806950"/>
          <p14:tracePt t="6735" x="2800350" y="4799013"/>
          <p14:tracePt t="6741" x="2800350" y="4789488"/>
          <p14:tracePt t="6753" x="2800350" y="4781550"/>
          <p14:tracePt t="6958" x="2800350" y="4772025"/>
          <p14:tracePt t="6969" x="2809875" y="4772025"/>
          <p14:tracePt t="6978" x="2817813" y="4772025"/>
          <p14:tracePt t="6987" x="2835275" y="4764088"/>
          <p14:tracePt t="6991" x="2871788" y="4764088"/>
          <p14:tracePt t="6999" x="2889250" y="4754563"/>
          <p14:tracePt t="7007" x="2933700" y="4754563"/>
          <p14:tracePt t="7015" x="3003550" y="4745038"/>
          <p14:tracePt t="7027" x="3038475" y="4737100"/>
          <p14:tracePt t="7032" x="3074988" y="4727575"/>
          <p14:tracePt t="7039" x="3100388" y="4719638"/>
          <p14:tracePt t="7047" x="3127375" y="4702175"/>
          <p14:tracePt t="7055" x="3144838" y="4692650"/>
          <p14:tracePt t="7064" x="3154363" y="4692650"/>
          <p14:tracePt t="7149" x="3162300" y="4692650"/>
          <p14:tracePt t="7364" x="3171825" y="4692650"/>
          <p14:tracePt t="7418" x="3179763" y="4692650"/>
          <p14:tracePt t="7429" x="3179763" y="4702175"/>
          <p14:tracePt t="7444" x="3179763" y="4710113"/>
          <p14:tracePt t="7452" x="3189288" y="4710113"/>
          <p14:tracePt t="7458" x="3189288" y="4719638"/>
          <p14:tracePt t="7954" x="3189288" y="4727575"/>
          <p14:tracePt t="7977" x="3198813" y="4727575"/>
          <p14:tracePt t="7989" x="3198813" y="4737100"/>
          <p14:tracePt t="7998" x="3206750" y="4737100"/>
          <p14:tracePt t="8034" x="3216275" y="4737100"/>
          <p14:tracePt t="8054" x="3216275" y="4745038"/>
          <p14:tracePt t="8077" x="3224213" y="4745038"/>
          <p14:tracePt t="8086" x="3224213" y="4754563"/>
          <p14:tracePt t="8108" x="3224213" y="4764088"/>
          <p14:tracePt t="8159" x="3233738" y="4764088"/>
          <p14:tracePt t="8167" x="3233738" y="4772025"/>
          <p14:tracePt t="8178" x="3233738" y="4781550"/>
          <p14:tracePt t="8200" x="3241675" y="4789488"/>
          <p14:tracePt t="8206" x="3251200" y="4789488"/>
          <p14:tracePt t="8215" x="3260725" y="4789488"/>
          <p14:tracePt t="8258" x="3268663" y="4789488"/>
          <p14:tracePt t="8289" x="3278188" y="4789488"/>
          <p14:tracePt t="8586" x="3286125" y="4789488"/>
          <p14:tracePt t="8594" x="3286125" y="4781550"/>
          <p14:tracePt t="8603" x="3303588" y="4781550"/>
          <p14:tracePt t="8610" x="3322638" y="4772025"/>
          <p14:tracePt t="8619" x="3357563" y="4772025"/>
          <p14:tracePt t="8633" x="3382963" y="4754563"/>
          <p14:tracePt t="8637" x="3419475" y="4737100"/>
          <p14:tracePt t="8642" x="3436938" y="4737100"/>
          <p14:tracePt t="8651" x="3444875" y="4737100"/>
          <p14:tracePt t="8658" x="3463925" y="4727575"/>
          <p14:tracePt t="8666" x="3471863" y="4727575"/>
          <p14:tracePt t="8674" x="3481388" y="4727575"/>
          <p14:tracePt t="9056" x="3489325" y="4727575"/>
          <p14:tracePt t="9224" x="3489325" y="4719638"/>
          <p14:tracePt t="9233" x="3498850" y="4719638"/>
          <p14:tracePt t="9478" x="3489325" y="4719638"/>
          <p14:tracePt t="9486" x="3471863" y="4719638"/>
          <p14:tracePt t="9494" x="3436938" y="4727575"/>
          <p14:tracePt t="9504" x="3419475" y="4737100"/>
          <p14:tracePt t="9516" x="3402013" y="4737100"/>
          <p14:tracePt t="9519" x="3392488" y="4737100"/>
          <p14:tracePt t="9534" x="3375025" y="4737100"/>
          <p14:tracePt t="9536" x="3365500" y="4737100"/>
          <p14:tracePt t="9543" x="3357563" y="4737100"/>
          <p14:tracePt t="9551" x="3348038" y="4737100"/>
          <p14:tracePt t="9583" x="3340100" y="4737100"/>
          <p14:tracePt t="9642" x="3340100" y="4727575"/>
          <p14:tracePt t="9702" x="3330575" y="4727575"/>
          <p14:tracePt t="9788" x="3322638" y="4727575"/>
          <p14:tracePt t="9811" x="3313113" y="4727575"/>
          <p14:tracePt t="9824" x="3303588" y="4737100"/>
          <p14:tracePt t="9830" x="3295650" y="4737100"/>
          <p14:tracePt t="9850" x="3286125" y="4745038"/>
          <p14:tracePt t="9874" x="3278188" y="4745038"/>
          <p14:tracePt t="10100" x="3268663" y="4745038"/>
          <p14:tracePt t="10135" x="3268663" y="4754563"/>
          <p14:tracePt t="10192" x="3260725" y="4754563"/>
          <p14:tracePt t="10242" x="3251200" y="4754563"/>
          <p14:tracePt t="10250" x="3241675" y="4764088"/>
          <p14:tracePt t="10257" x="3224213" y="4764088"/>
          <p14:tracePt t="10265" x="3216275" y="4764088"/>
          <p14:tracePt t="10273" x="3216275" y="4772025"/>
          <p14:tracePt t="10281" x="3206750" y="4772025"/>
          <p14:tracePt t="10288" x="3206750" y="4781550"/>
          <p14:tracePt t="10298" x="3198813" y="4781550"/>
          <p14:tracePt t="10303" x="3189288" y="4789488"/>
          <p14:tracePt t="10313" x="3189288" y="4799013"/>
          <p14:tracePt t="10319" x="3179763" y="4799013"/>
          <p14:tracePt t="10347" x="3171825" y="4799013"/>
          <p14:tracePt t="10395" x="3171825" y="4806950"/>
          <p14:tracePt t="10592" x="3179763" y="4806950"/>
          <p14:tracePt t="10600" x="3189288" y="4806950"/>
          <p14:tracePt t="10608" x="3198813" y="4806950"/>
          <p14:tracePt t="10616" x="3206750" y="4806950"/>
          <p14:tracePt t="10633" x="3216275" y="4806950"/>
          <p14:tracePt t="10640" x="3224213" y="4806950"/>
          <p14:tracePt t="10646" x="3233738" y="4799013"/>
          <p14:tracePt t="10655" x="3241675" y="4799013"/>
          <p14:tracePt t="10662" x="3251200" y="4799013"/>
          <p14:tracePt t="10671" x="3260725" y="4799013"/>
          <p14:tracePt t="10692" x="3268663" y="4789488"/>
          <p14:tracePt t="10701" x="3295650" y="4789488"/>
          <p14:tracePt t="10708" x="3322638" y="4789488"/>
          <p14:tracePt t="10715" x="3357563" y="4789488"/>
          <p14:tracePt t="10722" x="3392488" y="4789488"/>
          <p14:tracePt t="10730" x="3444875" y="4789488"/>
          <p14:tracePt t="10738" x="3489325" y="4789488"/>
          <p14:tracePt t="10753" x="3525838" y="4789488"/>
          <p14:tracePt t="10767" x="3543300" y="4789488"/>
          <p14:tracePt t="10770" x="3568700" y="4789488"/>
          <p14:tracePt t="10781" x="3578225" y="4789488"/>
          <p14:tracePt t="10932" x="3586163" y="4789488"/>
          <p14:tracePt t="10939" x="3595688" y="4781550"/>
          <p14:tracePt t="10947" x="3613150" y="4781550"/>
          <p14:tracePt t="10955" x="3630613" y="4772025"/>
          <p14:tracePt t="10963" x="3657600" y="4772025"/>
          <p14:tracePt t="10970" x="3702050" y="4764088"/>
          <p14:tracePt t="10979" x="3729038" y="4754563"/>
          <p14:tracePt t="10986" x="3781425" y="4745038"/>
          <p14:tracePt t="10997" x="3808413" y="4727575"/>
          <p14:tracePt t="11002" x="3833813" y="4719638"/>
          <p14:tracePt t="11014" x="3851275" y="4710113"/>
          <p14:tracePt t="11031" x="3860800" y="4710113"/>
          <p14:tracePt t="11036" x="3870325" y="4710113"/>
          <p14:tracePt t="11047" x="3887788" y="4702175"/>
          <p14:tracePt t="11052" x="3913188" y="4675188"/>
          <p14:tracePt t="11062" x="3957638" y="4657725"/>
          <p14:tracePt t="11068" x="4019550" y="4622800"/>
          <p14:tracePt t="11074" x="4152900" y="4533900"/>
          <p14:tracePt t="11082" x="4249738" y="4479925"/>
          <p14:tracePt t="11090" x="4418013" y="4383088"/>
          <p14:tracePt t="11098" x="4549775" y="4313238"/>
          <p14:tracePt t="11106" x="4718050" y="4206875"/>
          <p14:tracePt t="11115" x="4867275" y="4127500"/>
          <p14:tracePt t="11122" x="4983163" y="4056063"/>
          <p14:tracePt t="11131" x="5114925" y="3986213"/>
          <p14:tracePt t="11139" x="5159375" y="3949700"/>
          <p14:tracePt t="11146" x="5238750" y="3914775"/>
          <p14:tracePt t="11154" x="5265738" y="3879850"/>
          <p14:tracePt t="11163" x="5292725" y="3862388"/>
          <p14:tracePt t="11169" x="5300663" y="3852863"/>
          <p14:tracePt t="11180" x="5310188" y="3835400"/>
          <p14:tracePt t="11185" x="5327650" y="3817938"/>
          <p14:tracePt t="11193" x="5354638" y="3790950"/>
          <p14:tracePt t="11200" x="5372100" y="3773488"/>
          <p14:tracePt t="11209" x="5397500" y="3746500"/>
          <p14:tracePt t="11217" x="5434013" y="3721100"/>
          <p14:tracePt t="11225" x="5459413" y="3703638"/>
          <p14:tracePt t="11233" x="5476875" y="3684588"/>
          <p14:tracePt t="11241" x="5521325" y="3659188"/>
          <p14:tracePt t="11250" x="5627688" y="3614738"/>
          <p14:tracePt t="11257" x="5689600" y="3597275"/>
          <p14:tracePt t="11265" x="5821363" y="3552825"/>
          <p14:tracePt t="11272" x="6069013" y="3429000"/>
          <p14:tracePt t="11281" x="6140450" y="3394075"/>
          <p14:tracePt t="11288" x="6343650" y="3252788"/>
          <p14:tracePt t="11296" x="6405563" y="3208338"/>
          <p14:tracePt t="11302" x="6529388" y="3049588"/>
          <p14:tracePt t="11313" x="6564313" y="2987675"/>
          <p14:tracePt t="11318" x="6591300" y="2943225"/>
          <p14:tracePt t="11331" x="6599238" y="2908300"/>
          <p14:tracePt t="11334" x="6608763" y="2863850"/>
          <p14:tracePt t="11342" x="6608763" y="2836863"/>
          <p14:tracePt t="11350" x="6608763" y="2792413"/>
          <p14:tracePt t="11363" x="6608763" y="2784475"/>
          <p14:tracePt t="11368" x="6608763" y="2765425"/>
          <p14:tracePt t="11389" x="6608763" y="2757488"/>
          <p14:tracePt t="11392" x="6608763" y="2747963"/>
          <p14:tracePt t="11402" x="6616700" y="2740025"/>
          <p14:tracePt t="11416" x="6626225" y="2730500"/>
          <p14:tracePt t="11419" x="6643688" y="2713038"/>
          <p14:tracePt t="11433" x="6653213" y="2705100"/>
          <p14:tracePt t="11436" x="6661150" y="2695575"/>
          <p14:tracePt t="11443" x="6688138" y="2668588"/>
          <p14:tracePt t="11451" x="6696075" y="2643188"/>
          <p14:tracePt t="11459" x="6705600" y="2633663"/>
          <p14:tracePt t="11467" x="6705600" y="2624138"/>
          <p14:tracePt t="11475" x="6715125" y="2606675"/>
          <p14:tracePt t="11484" x="6723063" y="2606675"/>
          <p14:tracePt t="11492" x="6740525" y="2598738"/>
          <p14:tracePt t="11500" x="6757988" y="2589213"/>
          <p14:tracePt t="11505" x="6811963" y="2571750"/>
          <p14:tracePt t="11512" x="6908800" y="2562225"/>
          <p14:tracePt t="11521" x="6997700" y="2562225"/>
          <p14:tracePt t="11529" x="7102475" y="2562225"/>
          <p14:tracePt t="11537" x="7226300" y="2562225"/>
          <p14:tracePt t="11546" x="7297738" y="2536825"/>
          <p14:tracePt t="11552" x="7332663" y="2527300"/>
          <p14:tracePt t="11563" x="7350125" y="2519363"/>
          <p14:tracePt t="11569" x="7350125" y="2500313"/>
          <p14:tracePt t="11576" x="7367588" y="2492375"/>
          <p14:tracePt t="11582" x="7367588" y="2482850"/>
          <p14:tracePt t="11590" x="7377113" y="2474913"/>
          <p14:tracePt t="11599" x="7377113" y="2465388"/>
          <p14:tracePt t="11631" x="7377113" y="2457450"/>
          <p14:tracePt t="11643" x="7377113" y="2447925"/>
          <p14:tracePt t="11651" x="7386638" y="2447925"/>
          <p14:tracePt t="11660" x="7412038" y="2447925"/>
          <p14:tracePt t="11670" x="7500938" y="2438400"/>
          <p14:tracePt t="11683" x="7607300" y="2438400"/>
          <p14:tracePt t="11688" x="7766050" y="2438400"/>
          <p14:tracePt t="11692" x="7977188" y="2438400"/>
          <p14:tracePt t="11701" x="8083550" y="2420938"/>
          <p14:tracePt t="11709" x="8172450" y="2420938"/>
          <p14:tracePt t="11716" x="8331200" y="2403475"/>
          <p14:tracePt t="11733" x="8489950" y="2395538"/>
          <p14:tracePt t="11737" x="8551863" y="2378075"/>
          <p14:tracePt t="11743" x="8569325" y="2368550"/>
          <p14:tracePt t="11818" x="8561388" y="2368550"/>
          <p14:tracePt t="11829" x="8551863" y="2368550"/>
          <p14:tracePt t="11842" x="8543925" y="2368550"/>
          <p14:tracePt t="11849" x="8534400" y="2368550"/>
          <p14:tracePt t="11863" x="8516938" y="2378075"/>
          <p14:tracePt t="11871" x="8507413" y="2395538"/>
          <p14:tracePt t="11883" x="8489950" y="2413000"/>
          <p14:tracePt t="11887" x="8462963" y="2447925"/>
          <p14:tracePt t="11900" x="8455025" y="2482850"/>
          <p14:tracePt t="11903" x="8445500" y="2527300"/>
          <p14:tracePt t="11913" x="8437563" y="2554288"/>
          <p14:tracePt t="11919" x="8437563" y="2598738"/>
          <p14:tracePt t="11929" x="8428038" y="2624138"/>
          <p14:tracePt t="11934" x="8428038" y="2633663"/>
          <p14:tracePt t="11943" x="8428038" y="2643188"/>
          <p14:tracePt t="11951" x="8428038" y="2651125"/>
          <p14:tracePt t="11958" x="8420100" y="2651125"/>
          <p14:tracePt t="11966" x="8410575" y="2660650"/>
          <p14:tracePt t="11974" x="8402638" y="2668588"/>
          <p14:tracePt t="11981" x="8383588" y="2668588"/>
          <p14:tracePt t="11988" x="8383588" y="2678113"/>
          <p14:tracePt t="11997" x="8366125" y="2686050"/>
          <p14:tracePt t="12014" x="8340725" y="2695575"/>
          <p14:tracePt t="12021" x="8331200" y="2695575"/>
          <p14:tracePt t="12033" x="8313738" y="2705100"/>
          <p14:tracePt t="12037" x="8296275" y="2713038"/>
          <p14:tracePt t="12043" x="8278813" y="2722563"/>
          <p14:tracePt t="12050" x="8259763" y="2722563"/>
          <p14:tracePt t="12060" x="8234363" y="2730500"/>
          <p14:tracePt t="12069" x="8207375" y="2740025"/>
          <p14:tracePt t="12076" x="8199438" y="2740025"/>
          <p14:tracePt t="12088" x="8189913" y="2740025"/>
          <p14:tracePt t="12110" x="8180388" y="2740025"/>
          <p14:tracePt t="12119" x="8172450" y="2740025"/>
          <p14:tracePt t="12135" x="8145463" y="2740025"/>
          <p14:tracePt t="12138" x="8128000" y="2740025"/>
          <p14:tracePt t="12150" x="8101013" y="2740025"/>
          <p14:tracePt t="12153" x="8075613" y="2740025"/>
          <p14:tracePt t="12165" x="8048625" y="2740025"/>
          <p14:tracePt t="12168" x="8004175" y="2730500"/>
          <p14:tracePt t="12181" x="7977188" y="2722563"/>
          <p14:tracePt t="12186" x="7951788" y="2722563"/>
          <p14:tracePt t="12192" x="7942263" y="2713038"/>
          <p14:tracePt t="12200" x="7934325" y="2705100"/>
          <p14:tracePt t="12208" x="7924800" y="2695575"/>
          <p14:tracePt t="12218" x="7915275" y="2678113"/>
          <p14:tracePt t="12229" x="7915275" y="2668588"/>
          <p14:tracePt t="12234" x="7907338" y="2660650"/>
          <p14:tracePt t="12242" x="7897813" y="2633663"/>
          <p14:tracePt t="12258" x="7889875" y="2624138"/>
          <p14:tracePt t="12266" x="7880350" y="2616200"/>
          <p14:tracePt t="12274" x="7880350" y="2606675"/>
          <p14:tracePt t="12377" x="7880350" y="2598738"/>
          <p14:tracePt t="12393" x="7880350" y="2589213"/>
          <p14:tracePt t="12416" x="7880350" y="2581275"/>
          <p14:tracePt t="12483" x="7880350" y="2589213"/>
          <p14:tracePt t="12490" x="7880350" y="2606675"/>
          <p14:tracePt t="12499" x="7880350" y="2624138"/>
          <p14:tracePt t="12507" x="7880350" y="2633663"/>
          <p14:tracePt t="12515" x="7880350" y="2643188"/>
          <p14:tracePt t="12523" x="7880350" y="2651125"/>
          <p14:tracePt t="12530" x="7880350" y="2660650"/>
          <p14:tracePt t="12539" x="7880350" y="2668588"/>
          <p14:tracePt t="12551" x="7880350" y="2678113"/>
          <p14:tracePt t="12559" x="7880350" y="2686050"/>
          <p14:tracePt t="12575" x="7880350" y="2695575"/>
          <p14:tracePt t="12591" x="7880350" y="2705100"/>
          <p14:tracePt t="12599" x="7872413" y="2705100"/>
          <p14:tracePt t="12606" x="7853363" y="2705100"/>
          <p14:tracePt t="12615" x="7845425" y="2705100"/>
          <p14:tracePt t="12624" x="7827963" y="2705100"/>
          <p14:tracePt t="12634" x="7818438" y="2705100"/>
          <p14:tracePt t="12649" x="7810500" y="2695575"/>
          <p14:tracePt t="12653" x="7800975" y="2686050"/>
          <p14:tracePt t="12664" x="7783513" y="2686050"/>
          <p14:tracePt t="12669" x="7783513" y="2678113"/>
          <p14:tracePt t="12680" x="7773988" y="2678113"/>
          <p14:tracePt t="12685" x="7773988" y="2668588"/>
          <p14:tracePt t="12693" x="7766050" y="2668588"/>
          <p14:tracePt t="12701" x="7766050" y="2651125"/>
          <p14:tracePt t="12712" x="7766050" y="2616200"/>
          <p14:tracePt t="12719" x="7766050" y="2589213"/>
          <p14:tracePt t="12733" x="7766050" y="2562225"/>
          <p14:tracePt t="12736" x="7773988" y="2519363"/>
          <p14:tracePt t="12743" x="7783513" y="2492375"/>
          <p14:tracePt t="12750" x="7793038" y="2457450"/>
          <p14:tracePt t="12759" x="7810500" y="2420938"/>
          <p14:tracePt t="12765" x="7818438" y="2403475"/>
          <p14:tracePt t="12773" x="7827963" y="2386013"/>
          <p14:tracePt t="12825" x="7827963" y="2403475"/>
          <p14:tracePt t="12833" x="7827963" y="2413000"/>
          <p14:tracePt t="12841" x="7827963" y="2420938"/>
          <p14:tracePt t="12847" x="7827963" y="2430463"/>
          <p14:tracePt t="12856" x="7827963" y="2438400"/>
          <p14:tracePt t="12862" x="7835900" y="2438400"/>
          <p14:tracePt t="12875" x="7835900" y="2447925"/>
          <p14:tracePt t="12887" x="7845425" y="2447925"/>
          <p14:tracePt t="12966" x="7845425" y="2457450"/>
          <p14:tracePt t="13009" x="7835900" y="2457450"/>
          <p14:tracePt t="13021" x="7835900" y="2447925"/>
          <p14:tracePt t="13028" x="7827963" y="2438400"/>
          <p14:tracePt t="13035" x="7818438" y="2420938"/>
          <p14:tracePt t="13046" x="7818438" y="2413000"/>
          <p14:tracePt t="13053" x="7810500" y="2413000"/>
          <p14:tracePt t="13066" x="7810500" y="2403475"/>
          <p14:tracePt t="13083" x="7810500" y="2395538"/>
          <p14:tracePt t="13185" x="7810500" y="2403475"/>
          <p14:tracePt t="13199" x="7810500" y="2413000"/>
          <p14:tracePt t="13209" x="7810500" y="2420938"/>
          <p14:tracePt t="13217" x="7810500" y="2430463"/>
          <p14:tracePt t="13224" x="7810500" y="2438400"/>
          <p14:tracePt t="13233" x="7810500" y="2447925"/>
          <p14:tracePt t="13241" x="7810500" y="2457450"/>
          <p14:tracePt t="13265" x="7810500" y="2465388"/>
          <p14:tracePt t="13277" x="7810500" y="2474913"/>
          <p14:tracePt t="13285" x="7800975" y="2482850"/>
          <p14:tracePt t="13293" x="7800975" y="2492375"/>
          <p14:tracePt t="13302" x="7783513" y="2500313"/>
          <p14:tracePt t="13310" x="7766050" y="2527300"/>
          <p14:tracePt t="13317" x="7731125" y="2562225"/>
          <p14:tracePt t="13324" x="7669213" y="2624138"/>
          <p14:tracePt t="13333" x="7607300" y="2678113"/>
          <p14:tracePt t="13339" x="7535863" y="2730500"/>
          <p14:tracePt t="13348" x="7439025" y="2792413"/>
          <p14:tracePt t="13354" x="7324725" y="2898775"/>
          <p14:tracePt t="13364" x="7208838" y="2995613"/>
          <p14:tracePt t="13370" x="7146925" y="3067050"/>
          <p14:tracePt t="13380" x="6961188" y="3208338"/>
          <p14:tracePt t="13386" x="6829425" y="3349625"/>
          <p14:tracePt t="13396" x="6696075" y="3463925"/>
          <p14:tracePt t="13400" x="6511925" y="3632200"/>
          <p14:tracePt t="13408" x="6246813" y="3852863"/>
          <p14:tracePt t="13416" x="6016625" y="4073525"/>
          <p14:tracePt t="13424" x="5848350" y="4214813"/>
          <p14:tracePt t="13432" x="5645150" y="4400550"/>
          <p14:tracePt t="13440" x="5513388" y="4516438"/>
          <p14:tracePt t="13448" x="5380038" y="4640263"/>
          <p14:tracePt t="13456" x="5265738" y="4737100"/>
          <p14:tracePt t="13464" x="5186363" y="4833938"/>
          <p14:tracePt t="13472" x="5114925" y="4887913"/>
          <p14:tracePt t="13480" x="5053013" y="4957763"/>
          <p14:tracePt t="13486" x="4973638" y="5037138"/>
          <p14:tracePt t="13497" x="4938713" y="5081588"/>
          <p14:tracePt t="13502" x="4894263" y="5116513"/>
          <p14:tracePt t="13516" x="4867275" y="5133975"/>
          <p14:tracePt t="13518" x="4841875" y="5143500"/>
          <p14:tracePt t="13527" x="4824413" y="5153025"/>
          <p14:tracePt t="13535" x="4814888" y="5160963"/>
          <p14:tracePt t="13543" x="4805363" y="5160963"/>
          <p14:tracePt t="13565" x="4787900" y="5160963"/>
          <p14:tracePt t="13571" x="4779963" y="5160963"/>
          <p14:tracePt t="13582" x="4752975" y="5160963"/>
          <p14:tracePt t="13589" x="4683125" y="5143500"/>
          <p14:tracePt t="13599" x="4646613" y="5133975"/>
          <p14:tracePt t="13605" x="4602163" y="5126038"/>
          <p14:tracePt t="13616" x="4541838" y="5116513"/>
          <p14:tracePt t="13621" x="4470400" y="5091113"/>
          <p14:tracePt t="13633" x="4435475" y="5072063"/>
          <p14:tracePt t="13639" x="4418013" y="5064125"/>
          <p14:tracePt t="13649" x="4398963" y="5054600"/>
          <p14:tracePt t="13655" x="4398963" y="5046663"/>
          <p14:tracePt t="13666" x="4391025" y="5029200"/>
          <p14:tracePt t="13671" x="4391025" y="5019675"/>
          <p14:tracePt t="13683" x="4391025" y="5002213"/>
          <p14:tracePt t="13687" x="4391025" y="4967288"/>
          <p14:tracePt t="13699" x="4391025" y="4957763"/>
          <p14:tracePt t="13703" x="4391025" y="4930775"/>
          <p14:tracePt t="13717" x="4391025" y="4913313"/>
          <p14:tracePt t="13719" x="4391025" y="4895850"/>
          <p14:tracePt t="13733" x="4381500" y="4878388"/>
          <p14:tracePt t="13737" x="4373563" y="4860925"/>
          <p14:tracePt t="13750" x="4356100" y="4851400"/>
          <p14:tracePt t="13754" x="4329113" y="4833938"/>
          <p14:tracePt t="13768" x="4222750" y="4799013"/>
          <p14:tracePt t="13782" x="4187825" y="4799013"/>
          <p14:tracePt t="13786" x="4143375" y="4789488"/>
          <p14:tracePt t="13797" x="4116388" y="4789488"/>
          <p14:tracePt t="13802" x="4098925" y="4789488"/>
          <p14:tracePt t="13812" x="4081463" y="4789488"/>
          <p14:tracePt t="13886" x="4073525" y="4789488"/>
          <p14:tracePt t="13901" x="4054475" y="4799013"/>
          <p14:tracePt t="13909" x="4046538" y="4799013"/>
          <p14:tracePt t="13917" x="4029075" y="4806950"/>
          <p14:tracePt t="13925" x="4002088" y="4826000"/>
          <p14:tracePt t="13933" x="3967163" y="4833938"/>
          <p14:tracePt t="13942" x="3932238" y="4833938"/>
          <p14:tracePt t="13951" x="3913188" y="4833938"/>
          <p14:tracePt t="13955" x="3887788" y="4843463"/>
          <p14:tracePt t="13966" x="3870325" y="4843463"/>
          <p14:tracePt t="13971" x="3860800" y="4843463"/>
          <p14:tracePt t="13983" x="3851275" y="4843463"/>
          <p14:tracePt t="14020" x="3851275" y="4833938"/>
          <p14:tracePt t="14031" x="3851275" y="4826000"/>
          <p14:tracePt t="14039" x="3851275" y="4816475"/>
          <p14:tracePt t="14055" x="3843338" y="4816475"/>
          <p14:tracePt t="14063" x="3843338" y="4806950"/>
          <p14:tracePt t="14174" x="3833813" y="4806950"/>
          <p14:tracePt t="14222" x="3825875" y="4806950"/>
          <p14:tracePt t="14230" x="3816350" y="4806950"/>
          <p14:tracePt t="14238" x="3808413" y="4806950"/>
          <p14:tracePt t="14250" x="3798888" y="4816475"/>
          <p14:tracePt t="14254" x="3789363" y="4826000"/>
          <p14:tracePt t="14263" x="3771900" y="4833938"/>
          <p14:tracePt t="14270" x="3771900" y="4843463"/>
          <p14:tracePt t="14279" x="3771900" y="4851400"/>
          <p14:tracePt t="14291" x="3763963" y="4851400"/>
          <p14:tracePt t="14502" x="3754438" y="4851400"/>
          <p14:tracePt t="14513" x="3746500" y="4851400"/>
          <p14:tracePt t="14536" x="3736975" y="4851400"/>
          <p14:tracePt t="14576" x="3729038" y="4851400"/>
          <p14:tracePt t="14584" x="3709988" y="4868863"/>
          <p14:tracePt t="14592" x="3675063" y="4887913"/>
          <p14:tracePt t="14602" x="3613150" y="4905375"/>
          <p14:tracePt t="14612" x="3551238" y="4930775"/>
          <p14:tracePt t="14618" x="3481388" y="4940300"/>
          <p14:tracePt t="14630" x="3409950" y="4940300"/>
          <p14:tracePt t="14634" x="3365500" y="4957763"/>
          <p14:tracePt t="14642" x="3348038" y="4957763"/>
          <p14:tracePt t="14650" x="3322638" y="4957763"/>
          <p14:tracePt t="14745" x="3330575" y="4957763"/>
          <p14:tracePt t="14764" x="3340100" y="4957763"/>
          <p14:tracePt t="14772" x="3348038" y="4957763"/>
          <p14:tracePt t="14787" x="3357563" y="4957763"/>
          <p14:tracePt t="14794" x="3365500" y="4957763"/>
          <p14:tracePt t="14803" x="3375025" y="4957763"/>
          <p14:tracePt t="14818" x="3392488" y="4940300"/>
          <p14:tracePt t="14821" x="3409950" y="4940300"/>
          <p14:tracePt t="14826" x="3436938" y="4930775"/>
          <p14:tracePt t="14835" x="3481388" y="4905375"/>
          <p14:tracePt t="14850" x="3533775" y="4905375"/>
          <p14:tracePt t="14854" x="3568700" y="4895850"/>
          <p14:tracePt t="14862" x="3684588" y="4887913"/>
          <p14:tracePt t="14869" x="3719513" y="4868863"/>
          <p14:tracePt t="14877" x="3763963" y="4868863"/>
          <p14:tracePt t="14885" x="3781425" y="4860925"/>
          <p14:tracePt t="14958" x="3789363" y="4860925"/>
          <p14:tracePt t="14976" x="3798888" y="4860925"/>
          <p14:tracePt t="15044" x="3808413" y="4860925"/>
          <p14:tracePt t="15056" x="3816350" y="4851400"/>
          <p14:tracePt t="15072" x="3825875" y="4851400"/>
          <p14:tracePt t="15078" x="3825875" y="4843463"/>
          <p14:tracePt t="15293" x="3825875" y="4833938"/>
          <p14:tracePt t="15310" x="3816350" y="4833938"/>
          <p14:tracePt t="15346" x="3808413" y="4833938"/>
          <p14:tracePt t="15493" x="3798888" y="4833938"/>
          <p14:tracePt t="15752" x="3798888" y="4843463"/>
          <p14:tracePt t="15760" x="3808413" y="4851400"/>
          <p14:tracePt t="15768" x="3816350" y="4860925"/>
          <p14:tracePt t="15774" x="3816350" y="4868863"/>
          <p14:tracePt t="15782" x="3825875" y="4878388"/>
          <p14:tracePt t="15790" x="3833813" y="4887913"/>
          <p14:tracePt t="15798" x="3833813" y="4895850"/>
          <p14:tracePt t="15806" x="3843338" y="4905375"/>
          <p14:tracePt t="15822" x="3851275" y="4913313"/>
          <p14:tracePt t="15913" x="3860800" y="4913313"/>
          <p14:tracePt t="15990" x="3870325" y="4913313"/>
          <p14:tracePt t="16096" x="3878263" y="4913313"/>
          <p14:tracePt t="16122" x="3878263" y="4922838"/>
          <p14:tracePt t="16145" x="3878263" y="4930775"/>
          <p14:tracePt t="16160" x="3887788" y="4930775"/>
          <p14:tracePt t="16181" x="3887788" y="4940300"/>
          <p14:tracePt t="16326" x="3895725" y="4940300"/>
          <p14:tracePt t="16338" x="3905250" y="4940300"/>
          <p14:tracePt t="16348" x="3913188" y="4949825"/>
          <p14:tracePt t="16355" x="3940175" y="4957763"/>
          <p14:tracePt t="16363" x="3957638" y="4967288"/>
          <p14:tracePt t="16371" x="3975100" y="4967288"/>
          <p14:tracePt t="16380" x="3992563" y="4975225"/>
          <p14:tracePt t="16386" x="4019550" y="4975225"/>
          <p14:tracePt t="16396" x="4046538" y="4975225"/>
          <p14:tracePt t="16405" x="4064000" y="4975225"/>
          <p14:tracePt t="16413" x="4081463" y="4975225"/>
          <p14:tracePt t="16421" x="4098925" y="4975225"/>
          <p14:tracePt t="16430" x="4116388" y="4975225"/>
          <p14:tracePt t="16437" x="4125913" y="4975225"/>
          <p14:tracePt t="16469" x="4125913" y="4967288"/>
          <p14:tracePt t="16521" x="4135438" y="4967288"/>
          <p14:tracePt t="16535" x="4143375" y="4967288"/>
          <p14:tracePt t="16542" x="4152900" y="4967288"/>
          <p14:tracePt t="16550" x="4160838" y="4967288"/>
          <p14:tracePt t="16559" x="4178300" y="4957763"/>
          <p14:tracePt t="16566" x="4187825" y="4949825"/>
          <p14:tracePt t="16583" x="4195763" y="4949825"/>
          <p14:tracePt t="16590" x="4205288" y="4940300"/>
          <p14:tracePt t="16598" x="4214813" y="4930775"/>
          <p14:tracePt t="16606" x="4214813" y="4922838"/>
          <p14:tracePt t="16614" x="4222750" y="4913313"/>
          <p14:tracePt t="16681" x="4232275" y="4913313"/>
          <p14:tracePt t="16709" x="4232275" y="4922838"/>
          <p14:tracePt t="16728" x="4232275" y="4930775"/>
          <p14:tracePt t="16780" x="4232275" y="4940300"/>
          <p14:tracePt t="16792" x="4222750" y="4940300"/>
          <p14:tracePt t="16801" x="4214813" y="4940300"/>
          <p14:tracePt t="16808" x="4205288" y="4940300"/>
          <p14:tracePt t="16815" x="4187825" y="4940300"/>
          <p14:tracePt t="16825" x="4170363" y="4957763"/>
          <p14:tracePt t="16833" x="4152900" y="4957763"/>
          <p14:tracePt t="16851" x="4143375" y="4957763"/>
          <p14:tracePt t="16857" x="4125913" y="4957763"/>
          <p14:tracePt t="16865" x="4116388" y="4957763"/>
          <p14:tracePt t="16880" x="4108450" y="4957763"/>
          <p14:tracePt t="16974" x="4098925" y="4957763"/>
          <p14:tracePt t="16982" x="4090988" y="4957763"/>
          <p14:tracePt t="16990" x="4073525" y="4967288"/>
          <p14:tracePt t="17000" x="3984625" y="4984750"/>
          <p14:tracePt t="17008" x="3878263" y="5010150"/>
          <p14:tracePt t="17016" x="3754438" y="5019675"/>
          <p14:tracePt t="17027" x="3605213" y="5037138"/>
          <p14:tracePt t="17032" x="3409950" y="5064125"/>
          <p14:tracePt t="17040" x="3251200" y="5081588"/>
          <p14:tracePt t="17051" x="3144838" y="5081588"/>
          <p14:tracePt t="17060" x="3074988" y="5081588"/>
          <p14:tracePt t="17067" x="3048000" y="5081588"/>
          <p14:tracePt t="17075" x="3038475" y="5081588"/>
          <p14:tracePt t="17083" x="3030538" y="5081588"/>
          <p14:tracePt t="17096" x="3030538" y="5072063"/>
          <p14:tracePt t="17103" x="3030538" y="5064125"/>
          <p14:tracePt t="17113" x="3030538" y="5029200"/>
          <p14:tracePt t="17117" x="3030538" y="5010150"/>
          <p14:tracePt t="17133" x="3030538" y="5002213"/>
          <p14:tracePt t="17148" x="3030538" y="4992688"/>
          <p14:tracePt t="17156" x="3021013" y="4992688"/>
          <p14:tracePt t="17173" x="3013075" y="4992688"/>
          <p14:tracePt t="17189" x="3003550" y="4992688"/>
          <p14:tracePt t="17219" x="2995613" y="4992688"/>
          <p14:tracePt t="17259" x="2995613" y="4984750"/>
          <p14:tracePt t="17267" x="2995613" y="4975225"/>
          <p14:tracePt t="17275" x="2986088" y="4975225"/>
          <p14:tracePt t="17283" x="2976563" y="4967288"/>
          <p14:tracePt t="17296" x="2976563" y="4957763"/>
          <p14:tracePt t="17303" x="2968625" y="4957763"/>
          <p14:tracePt t="17393" x="2968625" y="4949825"/>
          <p14:tracePt t="17416" x="2968625" y="4940300"/>
          <p14:tracePt t="17467" x="2959100" y="4930775"/>
          <p14:tracePt t="17475" x="2959100" y="4922838"/>
          <p14:tracePt t="17482" x="2951163" y="4913313"/>
          <p14:tracePt t="17491" x="2951163" y="4905375"/>
          <p14:tracePt t="17499" x="2941638" y="4905375"/>
          <p14:tracePt t="17508" x="2941638" y="4895850"/>
          <p14:tracePt t="17517" x="2933700" y="4887913"/>
          <p14:tracePt t="17534" x="2916238" y="4878388"/>
          <p14:tracePt t="17542" x="2916238" y="4868863"/>
          <p14:tracePt t="17550" x="2906713" y="4868863"/>
          <p14:tracePt t="17558" x="2897188" y="4868863"/>
          <p14:tracePt t="17574" x="2889250" y="4868863"/>
          <p14:tracePt t="17692" x="2889250" y="4860925"/>
          <p14:tracePt t="17772" x="2879725" y="4860925"/>
          <p14:tracePt t="17780" x="2871788" y="4860925"/>
          <p14:tracePt t="17787" x="2862263" y="4860925"/>
          <p14:tracePt t="17797" x="2844800" y="4851400"/>
          <p14:tracePt t="17803" x="2835275" y="4843463"/>
          <p14:tracePt t="17816" x="2827338" y="4843463"/>
          <p14:tracePt t="17825" x="2827338" y="4833938"/>
          <p14:tracePt t="17849" x="2827338" y="4826000"/>
          <p14:tracePt t="17917" x="2827338" y="4816475"/>
          <p14:tracePt t="17934" x="2827338" y="4806950"/>
          <p14:tracePt t="17940" x="2835275" y="4806950"/>
          <p14:tracePt t="17953" x="2844800" y="4799013"/>
          <p14:tracePt t="17975" x="2854325" y="4799013"/>
          <p14:tracePt t="18219" x="2862263" y="4799013"/>
          <p14:tracePt t="18247" x="2871788" y="4799013"/>
          <p14:tracePt t="18255" x="2871788" y="4789488"/>
          <p14:tracePt t="18514" x="2862263" y="4789488"/>
          <p14:tracePt t="18562" x="2854325" y="4789488"/>
          <p14:tracePt t="18598" x="2862263" y="4789488"/>
          <p14:tracePt t="18606" x="2879725" y="4789488"/>
          <p14:tracePt t="18613" x="2889250" y="4789488"/>
          <p14:tracePt t="18619" x="2924175" y="4789488"/>
          <p14:tracePt t="18626" x="2951163" y="4781550"/>
          <p14:tracePt t="18635" x="2968625" y="4781550"/>
          <p14:tracePt t="18643" x="2986088" y="4781550"/>
          <p14:tracePt t="18667" x="2995613" y="4781550"/>
          <p14:tracePt t="18699" x="2995613" y="4789488"/>
          <p14:tracePt t="18704" x="2995613" y="4799013"/>
          <p14:tracePt t="18712" x="2995613" y="4806950"/>
          <p14:tracePt t="18721" x="2995613" y="4816475"/>
          <p14:tracePt t="18730" x="2995613" y="4826000"/>
          <p14:tracePt t="18746" x="2986088" y="4833938"/>
          <p14:tracePt t="18757" x="2986088" y="4843463"/>
          <p14:tracePt t="18847" x="2995613" y="4843463"/>
          <p14:tracePt t="18863" x="3003550" y="4843463"/>
          <p14:tracePt t="18884" x="3003550" y="4833938"/>
          <p14:tracePt t="19262" x="3003550" y="4843463"/>
          <p14:tracePt t="19270" x="3003550" y="4860925"/>
          <p14:tracePt t="19278" x="3003550" y="4878388"/>
          <p14:tracePt t="19286" x="3003550" y="4895850"/>
          <p14:tracePt t="19297" x="2995613" y="4913313"/>
          <p14:tracePt t="19302" x="2995613" y="4922838"/>
          <p14:tracePt t="19308" x="2995613" y="4940300"/>
          <p14:tracePt t="19316" x="2995613" y="4949825"/>
          <p14:tracePt t="19325" x="2986088" y="4949825"/>
          <p14:tracePt t="19333" x="2986088" y="4957763"/>
          <p14:tracePt t="19342" x="2986088" y="4975225"/>
          <p14:tracePt t="19350" x="2976563" y="4984750"/>
          <p14:tracePt t="19357" x="2968625" y="4992688"/>
          <p14:tracePt t="19365" x="2959100" y="4992688"/>
          <p14:tracePt t="19373" x="2959100" y="5002213"/>
          <p14:tracePt t="19381" x="2951163" y="5010150"/>
          <p14:tracePt t="19387" x="2941638" y="5010150"/>
          <p14:tracePt t="19403" x="2933700" y="5010150"/>
          <p14:tracePt t="19582" x="2924175" y="5002213"/>
          <p14:tracePt t="19591" x="2916238" y="5002213"/>
          <p14:tracePt t="19596" x="2906713" y="4984750"/>
          <p14:tracePt t="19605" x="2889250" y="4967288"/>
          <p14:tracePt t="19613" x="2871788" y="4940300"/>
          <p14:tracePt t="19621" x="2844800" y="4922838"/>
          <p14:tracePt t="19631" x="2817813" y="4905375"/>
          <p14:tracePt t="19640" x="2792413" y="4887913"/>
          <p14:tracePt t="19646" x="2755900" y="4878388"/>
          <p14:tracePt t="19655" x="2730500" y="4868863"/>
          <p14:tracePt t="19663" x="2703513" y="4860925"/>
          <p14:tracePt t="19671" x="2686050" y="4860925"/>
          <p14:tracePt t="19679" x="2659063" y="4860925"/>
          <p14:tracePt t="19689" x="2651125" y="4860925"/>
          <p14:tracePt t="19697" x="2641600" y="4860925"/>
          <p14:tracePt t="19832" x="2651125" y="4860925"/>
          <p14:tracePt t="19840" x="2668588" y="4860925"/>
          <p14:tracePt t="19847" x="2686050" y="4860925"/>
          <p14:tracePt t="19855" x="2720975" y="4878388"/>
          <p14:tracePt t="19863" x="2765425" y="4887913"/>
          <p14:tracePt t="19871" x="2835275" y="4895850"/>
          <p14:tracePt t="19883" x="2897188" y="4905375"/>
          <p14:tracePt t="19888" x="2933700" y="4905375"/>
          <p14:tracePt t="19897" x="3003550" y="4922838"/>
          <p14:tracePt t="19905" x="3057525" y="4922838"/>
          <p14:tracePt t="19912" x="3082925" y="4922838"/>
          <p14:tracePt t="19921" x="3119438" y="4922838"/>
          <p14:tracePt t="19930" x="3127375" y="4922838"/>
          <p14:tracePt t="19948" x="3136900" y="4922838"/>
          <p14:tracePt t="21837" x="3136900" y="4930775"/>
          <p14:tracePt t="21843" x="3136900" y="4949825"/>
          <p14:tracePt t="21851" x="3136900" y="4967288"/>
          <p14:tracePt t="21859" x="3136900" y="5002213"/>
          <p14:tracePt t="21867" x="3136900" y="5029200"/>
          <p14:tracePt t="21872" x="3136900" y="5054600"/>
          <p14:tracePt t="21881" x="3144838" y="5081588"/>
          <p14:tracePt t="21889" x="3144838" y="5116513"/>
          <p14:tracePt t="21897" x="3154363" y="5143500"/>
          <p14:tracePt t="21905" x="3154363" y="5170488"/>
          <p14:tracePt t="21913" x="3162300" y="5187950"/>
          <p14:tracePt t="21921" x="3171825" y="5214938"/>
          <p14:tracePt t="21930" x="3171825" y="5222875"/>
          <p14:tracePt t="21937" x="3179763" y="5232400"/>
          <p14:tracePt t="22052" x="3179763" y="5240338"/>
          <p14:tracePt t="22163" x="3189288" y="5240338"/>
          <p14:tracePt t="22176" x="3189288" y="5232400"/>
          <p14:tracePt t="22185" x="3189288" y="5222875"/>
          <p14:tracePt t="22202" x="3189288" y="5205413"/>
          <p14:tracePt t="22210" x="3189288" y="5195888"/>
          <p14:tracePt t="22218" x="3189288" y="5187950"/>
          <p14:tracePt t="22230" x="3189288" y="5178425"/>
          <p14:tracePt t="22237" x="3189288" y="5170488"/>
          <p14:tracePt t="22246" x="3179763" y="5170488"/>
          <p14:tracePt t="22258" x="3171825" y="5160963"/>
          <p14:tracePt t="22267" x="3171825" y="5153025"/>
          <p14:tracePt t="22273" x="3162300" y="5143500"/>
          <p14:tracePt t="22280" x="3154363" y="5126038"/>
          <p14:tracePt t="22289" x="3136900" y="5108575"/>
          <p14:tracePt t="22297" x="3127375" y="5099050"/>
          <p14:tracePt t="22305" x="3119438" y="5072063"/>
          <p14:tracePt t="22317" x="3109913" y="5054600"/>
          <p14:tracePt t="22322" x="3109913" y="5046663"/>
          <p14:tracePt t="22330" x="3100388" y="5037138"/>
          <p14:tracePt t="22393" x="3100388" y="5029200"/>
          <p14:tracePt t="22401" x="3100388" y="5019675"/>
          <p14:tracePt t="22409" x="3092450" y="5002213"/>
          <p14:tracePt t="22417" x="3092450" y="4984750"/>
          <p14:tracePt t="22425" x="3092450" y="4967288"/>
          <p14:tracePt t="22432" x="3092450" y="4949825"/>
          <p14:tracePt t="22440" x="3092450" y="4940300"/>
          <p14:tracePt t="22448" x="3082925" y="4940300"/>
          <p14:tracePt t="22463" x="3082925" y="4930775"/>
          <p14:tracePt t="22666" x="3109913" y="4940300"/>
          <p14:tracePt t="22672" x="3162300" y="4957763"/>
          <p14:tracePt t="22680" x="3216275" y="4967288"/>
          <p14:tracePt t="22688" x="3348038" y="4984750"/>
          <p14:tracePt t="22697" x="3402013" y="4992688"/>
          <p14:tracePt t="22704" x="3525838" y="4992688"/>
          <p14:tracePt t="22712" x="3613150" y="4992688"/>
          <p14:tracePt t="22718" x="3684588" y="4992688"/>
          <p14:tracePt t="22726" x="3729038" y="4992688"/>
          <p14:tracePt t="22734" x="3781425" y="4992688"/>
          <p14:tracePt t="22742" x="3798888" y="4984750"/>
          <p14:tracePt t="22750" x="3808413" y="4984750"/>
          <p14:tracePt t="22803" x="3808413" y="4975225"/>
          <p14:tracePt t="22821" x="3808413" y="4967288"/>
          <p14:tracePt t="22845" x="3808413" y="4957763"/>
          <p14:tracePt t="22869" x="3808413" y="4949825"/>
          <p14:tracePt t="22885" x="3808413" y="4940300"/>
          <p14:tracePt t="23574" x="3798888" y="4940300"/>
          <p14:tracePt t="23581" x="3789363" y="4940300"/>
          <p14:tracePt t="23601" x="3789363" y="4949825"/>
          <p14:tracePt t="23610" x="3781425" y="4949825"/>
          <p14:tracePt t="23619" x="3781425" y="4957763"/>
          <p14:tracePt t="23633" x="3771900" y="4957763"/>
          <p14:tracePt t="23638" x="3771900" y="4967288"/>
          <p14:tracePt t="23642" x="3763963" y="4967288"/>
          <p14:tracePt t="23651" x="3763963" y="4975225"/>
          <p14:tracePt t="23660" x="3754438" y="4975225"/>
          <p14:tracePt t="23668" x="3754438" y="4984750"/>
          <p14:tracePt t="23687" x="3746500" y="4984750"/>
          <p14:tracePt t="23842" x="3736975" y="4984750"/>
          <p14:tracePt t="23906" x="3729038" y="4984750"/>
          <p14:tracePt t="23918" x="3729038" y="4992688"/>
          <p14:tracePt t="23926" x="3719513" y="4992688"/>
          <p14:tracePt t="23934" x="3709988" y="4992688"/>
          <p14:tracePt t="23950" x="3702050" y="4992688"/>
          <p14:tracePt t="23963" x="3692525" y="4992688"/>
          <p14:tracePt t="24012" x="3684588" y="4992688"/>
          <p14:tracePt t="24126" x="3675063" y="4992688"/>
          <p14:tracePt t="24133" x="3667125" y="4992688"/>
          <p14:tracePt t="24141" x="3657600" y="4992688"/>
          <p14:tracePt t="24149" x="3640138" y="5002213"/>
          <p14:tracePt t="24157" x="3622675" y="5010150"/>
          <p14:tracePt t="24167" x="3613150" y="5010150"/>
          <p14:tracePt t="24172" x="3605213" y="5019675"/>
          <p14:tracePt t="24183" x="3595688" y="5029200"/>
          <p14:tracePt t="24192" x="3578225" y="5037138"/>
          <p14:tracePt t="24199" x="3533775" y="5046663"/>
          <p14:tracePt t="24207" x="3489325" y="5054600"/>
          <p14:tracePt t="24214" x="3454400" y="5054600"/>
          <p14:tracePt t="24224" x="3427413" y="5054600"/>
          <p14:tracePt t="24233" x="3382963" y="5054600"/>
          <p14:tracePt t="24240" x="3330575" y="5054600"/>
          <p14:tracePt t="24249" x="3303588" y="5054600"/>
          <p14:tracePt t="24257" x="3286125" y="5054600"/>
          <p14:tracePt t="24265" x="3260725" y="5037138"/>
          <p14:tracePt t="24273" x="3251200" y="5029200"/>
          <p14:tracePt t="24281" x="3233738" y="5019675"/>
          <p14:tracePt t="24290" x="3224213" y="5010150"/>
          <p14:tracePt t="24297" x="3216275" y="5010150"/>
          <p14:tracePt t="24305" x="3206750" y="5002213"/>
          <p14:tracePt t="24313" x="3189288" y="4992688"/>
          <p14:tracePt t="24329" x="3179763" y="4992688"/>
          <p14:tracePt t="24337" x="3179763" y="4984750"/>
          <p14:tracePt t="24349" x="3171825" y="4984750"/>
          <p14:tracePt t="24358" x="3162300" y="4984750"/>
          <p14:tracePt t="24412" x="3154363" y="4984750"/>
          <p14:tracePt t="24439" x="3144838" y="4984750"/>
          <p14:tracePt t="24451" x="3136900" y="4984750"/>
          <p14:tracePt t="24467" x="3119438" y="4984750"/>
          <p14:tracePt t="24474" x="3100388" y="4984750"/>
          <p14:tracePt t="24483" x="3082925" y="4975225"/>
          <p14:tracePt t="24496" x="3074988" y="4975225"/>
          <p14:tracePt t="24508" x="3065463" y="4975225"/>
          <p14:tracePt t="24528" x="3057525" y="4975225"/>
          <p14:tracePt t="24602" x="3048000" y="4975225"/>
          <p14:tracePt t="24610" x="3038475" y="4967288"/>
          <p14:tracePt t="24638" x="3030538" y="4967288"/>
          <p14:tracePt t="24650" x="3021013" y="4967288"/>
          <p14:tracePt t="24657" x="3021013" y="4957763"/>
          <p14:tracePt t="24666" x="3013075" y="4957763"/>
          <p14:tracePt t="24675" x="3003550" y="4957763"/>
          <p14:tracePt t="24692" x="2995613" y="4957763"/>
          <p14:tracePt t="24743" x="2986088" y="4957763"/>
          <p14:tracePt t="24760" x="2976563" y="4957763"/>
          <p14:tracePt t="24778" x="2968625" y="4957763"/>
          <p14:tracePt t="24793" x="2959100" y="4957763"/>
          <p14:tracePt t="24806" x="2951163" y="4957763"/>
          <p14:tracePt t="24820" x="2951163" y="4949825"/>
          <p14:tracePt t="24916" x="2951163" y="4940300"/>
          <p14:tracePt t="24933" x="2951163" y="4930775"/>
          <p14:tracePt t="24948" x="2959100" y="4913313"/>
          <p14:tracePt t="24955" x="2959100" y="4905375"/>
          <p14:tracePt t="24963" x="2968625" y="4895850"/>
          <p14:tracePt t="24970" x="2976563" y="4895850"/>
          <p14:tracePt t="24981" x="2976563" y="4887913"/>
          <p14:tracePt t="25068" x="2976563" y="4878388"/>
          <p14:tracePt t="25076" x="2968625" y="4878388"/>
          <p14:tracePt t="25084" x="2959100" y="4868863"/>
          <p14:tracePt t="25092" x="2941638" y="4868863"/>
          <p14:tracePt t="25100" x="2924175" y="4860925"/>
          <p14:tracePt t="25114" x="2916238" y="4860925"/>
          <p14:tracePt t="25130" x="2906713" y="4860925"/>
          <p14:tracePt t="25213" x="2897188" y="4860925"/>
          <p14:tracePt t="25221" x="2889250" y="4860925"/>
          <p14:tracePt t="25228" x="2879725" y="4860925"/>
          <p14:tracePt t="25238" x="2862263" y="4860925"/>
          <p14:tracePt t="25250" x="2844800" y="4860925"/>
          <p14:tracePt t="25254" x="2827338" y="4860925"/>
          <p14:tracePt t="25263" x="2792413" y="4860925"/>
          <p14:tracePt t="25271" x="2773363" y="4860925"/>
          <p14:tracePt t="25280" x="2755900" y="4868863"/>
          <p14:tracePt t="25287" x="2738438" y="4878388"/>
          <p14:tracePt t="25301" x="2730500" y="4878388"/>
          <p14:tracePt t="25304" x="2720975" y="4887913"/>
          <p14:tracePt t="25316" x="2703513" y="4887913"/>
          <p14:tracePt t="25322" x="2693988" y="4887913"/>
          <p14:tracePt t="25344" x="2686050" y="4887913"/>
          <p14:tracePt t="25353" x="2676525" y="4887913"/>
          <p14:tracePt t="25367" x="2676525" y="4878388"/>
          <p14:tracePt t="25371" x="2668588" y="4878388"/>
          <p14:tracePt t="25376" x="2668588" y="4868863"/>
          <p14:tracePt t="25389" x="2668588" y="4860925"/>
          <p14:tracePt t="25409" x="2668588" y="4851400"/>
          <p14:tracePt t="25417" x="2668588" y="4843463"/>
          <p14:tracePt t="25422" x="2676525" y="4826000"/>
          <p14:tracePt t="25431" x="2686050" y="4816475"/>
          <p14:tracePt t="25438" x="2693988" y="4806950"/>
          <p14:tracePt t="25447" x="2693988" y="4799013"/>
          <p14:tracePt t="25454" x="2693988" y="4789488"/>
          <p14:tracePt t="25463" x="2703513" y="4781550"/>
          <p14:tracePt t="25471" x="2713038" y="4772025"/>
          <p14:tracePt t="25483" x="2713038" y="4754563"/>
          <p14:tracePt t="25490" x="2720975" y="4745038"/>
          <p14:tracePt t="25496" x="2730500" y="4727575"/>
          <p14:tracePt t="25505" x="2730500" y="4719638"/>
          <p14:tracePt t="25513" x="2738438" y="4719638"/>
          <p14:tracePt t="25518" x="2747963" y="4702175"/>
          <p14:tracePt t="25527" x="2755900" y="4684713"/>
          <p14:tracePt t="25534" x="2765425" y="4675188"/>
          <p14:tracePt t="25543" x="2773363" y="4657725"/>
          <p14:tracePt t="25551" x="2773363" y="4648200"/>
          <p14:tracePt t="25560" x="2782888" y="4630738"/>
          <p14:tracePt t="25570" x="2792413" y="4622800"/>
          <p14:tracePt t="25577" x="2800350" y="4613275"/>
          <p14:tracePt t="25585" x="2809875" y="4603750"/>
          <p14:tracePt t="25592" x="2809875" y="4595813"/>
          <p14:tracePt t="25599" x="2817813" y="4586288"/>
          <p14:tracePt t="25610" x="2827338" y="4578350"/>
          <p14:tracePt t="25618" x="2827338" y="4568825"/>
          <p14:tracePt t="25624" x="2835275" y="4560888"/>
          <p14:tracePt t="25635" x="2835275" y="4551363"/>
          <p14:tracePt t="25651" x="2844800" y="4551363"/>
          <p14:tracePt t="25668" x="2854325" y="4551363"/>
          <p14:tracePt t="25676" x="2862263" y="4541838"/>
          <p14:tracePt t="25684" x="2871788" y="4533900"/>
          <p14:tracePt t="25692" x="2889250" y="4533900"/>
          <p14:tracePt t="25700" x="2906713" y="4524375"/>
          <p14:tracePt t="25706" x="2924175" y="4524375"/>
          <p14:tracePt t="25713" x="2941638" y="4524375"/>
          <p14:tracePt t="25721" x="2959100" y="4516438"/>
          <p14:tracePt t="25733" x="2986088" y="4516438"/>
          <p14:tracePt t="25738" x="3013075" y="4516438"/>
          <p14:tracePt t="25746" x="3038475" y="4516438"/>
          <p14:tracePt t="25753" x="3065463" y="4516438"/>
          <p14:tracePt t="25767" x="3074988" y="4516438"/>
          <p14:tracePt t="25771" x="3092450" y="4516438"/>
          <p14:tracePt t="25783" x="3109913" y="4516438"/>
          <p14:tracePt t="25786" x="3119438" y="4516438"/>
          <p14:tracePt t="25807" x="3127375" y="4516438"/>
          <p14:tracePt t="25815" x="3127375" y="4524375"/>
          <p14:tracePt t="25837" x="3136900" y="4533900"/>
          <p14:tracePt t="25850" x="3136900" y="4541838"/>
          <p14:tracePt t="25853" x="3136900" y="4551363"/>
          <p14:tracePt t="25866" x="3144838" y="4568825"/>
          <p14:tracePt t="25870" x="3171825" y="4586288"/>
          <p14:tracePt t="25876" x="3189288" y="4603750"/>
          <p14:tracePt t="25885" x="3216275" y="4622800"/>
          <p14:tracePt t="25893" x="3241675" y="4648200"/>
          <p14:tracePt t="25902" x="3303588" y="4665663"/>
          <p14:tracePt t="25910" x="3340100" y="4675188"/>
          <p14:tracePt t="25920" x="3419475" y="4692650"/>
          <p14:tracePt t="25927" x="3454400" y="4692650"/>
          <p14:tracePt t="25936" x="3481388" y="4692650"/>
          <p14:tracePt t="25943" x="3516313" y="4692650"/>
          <p14:tracePt t="25952" x="3543300" y="4692650"/>
          <p14:tracePt t="25960" x="3578225" y="4692650"/>
          <p14:tracePt t="25968" x="3586163" y="4692650"/>
          <p14:tracePt t="25975" x="3595688" y="4692650"/>
          <p14:tracePt t="25984" x="3605213" y="4692650"/>
          <p14:tracePt t="25991" x="3613150" y="4692650"/>
          <p14:tracePt t="25999" x="3622675" y="4692650"/>
          <p14:tracePt t="26006" x="3622675" y="4684713"/>
          <p14:tracePt t="26015" x="3630613" y="4684713"/>
          <p14:tracePt t="26023" x="3640138" y="4684713"/>
          <p14:tracePt t="26031" x="3667125" y="4675188"/>
          <p14:tracePt t="26041" x="3692525" y="4665663"/>
          <p14:tracePt t="26049" x="3729038" y="4657725"/>
          <p14:tracePt t="26057" x="3763963" y="4648200"/>
          <p14:tracePt t="26065" x="3825875" y="4630738"/>
          <p14:tracePt t="26073" x="3878263" y="4630738"/>
          <p14:tracePt t="26081" x="3932238" y="4622800"/>
          <p14:tracePt t="26089" x="4046538" y="4613275"/>
          <p14:tracePt t="26097" x="4073525" y="4613275"/>
          <p14:tracePt t="26105" x="4090988" y="4613275"/>
          <p14:tracePt t="26113" x="4098925" y="4613275"/>
          <p14:tracePt t="26153" x="4090988" y="4613275"/>
          <p14:tracePt t="26274" x="4081463" y="4622800"/>
          <p14:tracePt t="26286" x="4081463" y="4630738"/>
          <p14:tracePt t="26294" x="4073525" y="4648200"/>
          <p14:tracePt t="26303" x="4073525" y="4665663"/>
          <p14:tracePt t="26313" x="4073525" y="4684713"/>
          <p14:tracePt t="26319" x="4073525" y="4692650"/>
          <p14:tracePt t="26339" x="4064000" y="4692650"/>
          <p14:tracePt t="26395" x="4054475" y="4692650"/>
          <p14:tracePt t="26403" x="4046538" y="4692650"/>
          <p14:tracePt t="26409" x="4029075" y="4692650"/>
          <p14:tracePt t="26417" x="4019550" y="4692650"/>
          <p14:tracePt t="26425" x="4002088" y="4692650"/>
          <p14:tracePt t="26434" x="3992563" y="4692650"/>
          <p14:tracePt t="26440" x="3975100" y="4692650"/>
          <p14:tracePt t="26456" x="3967163" y="4692650"/>
          <p14:tracePt t="26469" x="3957638" y="4692650"/>
          <p14:tracePt t="26483" x="3949700" y="4692650"/>
          <p14:tracePt t="26501" x="3940175" y="4692650"/>
          <p14:tracePt t="26722" x="3932238" y="4692650"/>
          <p14:tracePt t="26733" x="3922713" y="4692650"/>
          <p14:tracePt t="26743" x="3922713" y="4702175"/>
          <p14:tracePt t="26750" x="3905250" y="4710113"/>
          <p14:tracePt t="26755" x="3887788" y="4719638"/>
          <p14:tracePt t="26763" x="3870325" y="4727575"/>
          <p14:tracePt t="26771" x="3851275" y="4737100"/>
          <p14:tracePt t="26780" x="3816350" y="4745038"/>
          <p14:tracePt t="26787" x="3808413" y="4754563"/>
          <p14:tracePt t="26796" x="3798888" y="4764088"/>
          <p14:tracePt t="26804" x="3789363" y="4764088"/>
          <p14:tracePt t="26943" x="3781425" y="4764088"/>
          <p14:tracePt t="26948" x="3781425" y="4754563"/>
          <p14:tracePt t="26964" x="3781425" y="4745038"/>
          <p14:tracePt t="26973" x="3781425" y="4737100"/>
          <p14:tracePt t="26981" x="3781425" y="4727575"/>
          <p14:tracePt t="26989" x="3781425" y="4719638"/>
          <p14:tracePt t="27011" x="3781425" y="4702175"/>
          <p14:tracePt t="27023" x="3781425" y="4692650"/>
          <p14:tracePt t="27038" x="3781425" y="4684713"/>
          <p14:tracePt t="27055" x="3781425" y="4675188"/>
          <p14:tracePt t="27252" x="3771900" y="4675188"/>
          <p14:tracePt t="27272" x="3763963" y="4675188"/>
          <p14:tracePt t="27278" x="3754438" y="4684713"/>
          <p14:tracePt t="27287" x="3746500" y="4692650"/>
          <p14:tracePt t="27304" x="3736975" y="4702175"/>
          <p14:tracePt t="27317" x="3729038" y="4702175"/>
          <p14:tracePt t="27320" x="3719513" y="4710113"/>
          <p14:tracePt t="27325" x="3719513" y="4719638"/>
          <p14:tracePt t="27332" x="3709988" y="4719638"/>
          <p14:tracePt t="27340" x="3702050" y="4727575"/>
          <p14:tracePt t="27352" x="3692525" y="4737100"/>
          <p14:tracePt t="27372" x="3692525" y="4745038"/>
          <p14:tracePt t="27726" x="3709988" y="4745038"/>
          <p14:tracePt t="27736" x="3736975" y="4745038"/>
          <p14:tracePt t="27741" x="3781425" y="4745038"/>
          <p14:tracePt t="27749" x="3833813" y="4745038"/>
          <p14:tracePt t="27757" x="3887788" y="4745038"/>
          <p14:tracePt t="27765" x="3940175" y="4745038"/>
          <p14:tracePt t="27773" x="3992563" y="4745038"/>
          <p14:tracePt t="27780" x="4090988" y="4737100"/>
          <p14:tracePt t="27787" x="4143375" y="4737100"/>
          <p14:tracePt t="27799" x="4249738" y="4727575"/>
          <p14:tracePt t="27804" x="4311650" y="4710113"/>
          <p14:tracePt t="27813" x="4338638" y="4702175"/>
          <p14:tracePt t="27819" x="4364038" y="4702175"/>
          <p14:tracePt t="27826" x="4381500" y="4692650"/>
          <p14:tracePt t="27980" x="4373563" y="4684713"/>
          <p14:tracePt t="28001" x="4364038" y="4684713"/>
          <p14:tracePt t="28009" x="4356100" y="4684713"/>
          <p14:tracePt t="28017" x="4346575" y="4684713"/>
          <p14:tracePt t="28029" x="4338638" y="4684713"/>
          <p14:tracePt t="28037" x="4329113" y="4684713"/>
          <p14:tracePt t="28049" x="4319588" y="4684713"/>
          <p14:tracePt t="28067" x="4311650" y="4684713"/>
          <p14:tracePt t="28072" x="4302125" y="4684713"/>
          <p14:tracePt t="28080" x="4294188" y="4684713"/>
          <p14:tracePt t="28086" x="4284663" y="4684713"/>
          <p14:tracePt t="28096" x="4276725" y="4692650"/>
          <p14:tracePt t="28103" x="4257675" y="4702175"/>
          <p14:tracePt t="28113" x="4249738" y="4702175"/>
          <p14:tracePt t="28118" x="4232275" y="4710113"/>
          <p14:tracePt t="28126" x="4222750" y="4710113"/>
          <p14:tracePt t="28135" x="4195763" y="4719638"/>
          <p14:tracePt t="28143" x="4160838" y="4727575"/>
          <p14:tracePt t="28150" x="4135438" y="4737100"/>
          <p14:tracePt t="28160" x="4081463" y="4764088"/>
          <p14:tracePt t="28167" x="4064000" y="4772025"/>
          <p14:tracePt t="28174" x="4037013" y="4772025"/>
          <p14:tracePt t="28183" x="4002088" y="4781550"/>
          <p14:tracePt t="28189" x="3975100" y="4789488"/>
          <p14:tracePt t="28196" x="3967163" y="4789488"/>
          <p14:tracePt t="28205" x="3957638" y="4799013"/>
          <p14:tracePt t="28216" x="3940175" y="4799013"/>
          <p14:tracePt t="28233" x="3932238" y="4799013"/>
          <p14:tracePt t="28240" x="3922713" y="4799013"/>
          <p14:tracePt t="28265" x="3913188" y="4799013"/>
          <p14:tracePt t="28273" x="3905250" y="4799013"/>
          <p14:tracePt t="28284" x="3895725" y="4799013"/>
          <p14:tracePt t="28298" x="3895725" y="4789488"/>
          <p14:tracePt t="28359" x="3887788" y="4789488"/>
          <p14:tracePt t="28384" x="3887788" y="4781550"/>
          <p14:tracePt t="28416" x="3878263" y="4772025"/>
          <p14:tracePt t="28524" x="3878263" y="4764088"/>
          <p14:tracePt t="28532" x="3878263" y="4745038"/>
          <p14:tracePt t="28540" x="3905250" y="4710113"/>
          <p14:tracePt t="28548" x="3940175" y="4684713"/>
          <p14:tracePt t="28556" x="3984625" y="4648200"/>
          <p14:tracePt t="28564" x="4046538" y="4595813"/>
          <p14:tracePt t="28572" x="4090988" y="4578350"/>
          <p14:tracePt t="28580" x="4205288" y="4489450"/>
          <p14:tracePt t="28588" x="4302125" y="4419600"/>
          <p14:tracePt t="28597" x="4364038" y="4383088"/>
          <p14:tracePt t="28604" x="4479925" y="4321175"/>
          <p14:tracePt t="28614" x="4611688" y="4251325"/>
          <p14:tracePt t="28620" x="4735513" y="4179888"/>
          <p14:tracePt t="28631" x="4903788" y="4092575"/>
          <p14:tracePt t="28636" x="5141913" y="3976688"/>
          <p14:tracePt t="28647" x="5310188" y="3906838"/>
          <p14:tracePt t="28652" x="5397500" y="3852863"/>
          <p14:tracePt t="28664" x="5618163" y="3729038"/>
          <p14:tracePt t="28668" x="5751513" y="3659188"/>
          <p14:tracePt t="28676" x="5848350" y="3587750"/>
          <p14:tracePt t="28685" x="5892800" y="3552825"/>
          <p14:tracePt t="28693" x="5919788" y="3535363"/>
          <p14:tracePt t="28701" x="5919788" y="3525838"/>
          <p14:tracePt t="28733" x="5902325" y="3525838"/>
          <p14:tracePt t="28741" x="5883275" y="3525838"/>
          <p14:tracePt t="28748" x="5875338" y="3525838"/>
          <p14:tracePt t="28758" x="5865813" y="3525838"/>
          <p14:tracePt t="28770" x="5857875" y="3525838"/>
          <p14:tracePt t="28784" x="5857875" y="3535363"/>
          <p14:tracePt t="28806" x="5848350" y="3535363"/>
          <p14:tracePt t="28817" x="5848350" y="3543300"/>
          <p14:tracePt t="28826" x="5840413" y="3543300"/>
          <p14:tracePt t="28835" x="5821363" y="3552825"/>
          <p14:tracePt t="28842" x="5803900" y="3562350"/>
          <p14:tracePt t="28851" x="5778500" y="3570288"/>
          <p14:tracePt t="28858" x="5761038" y="3587750"/>
          <p14:tracePt t="28866" x="5716588" y="3622675"/>
          <p14:tracePt t="28874" x="5680075" y="3641725"/>
          <p14:tracePt t="28879" x="5672138" y="3649663"/>
          <p14:tracePt t="28887" x="5654675" y="3667125"/>
          <p14:tracePt t="28900" x="5637213" y="3684588"/>
          <p14:tracePt t="28904" x="5627688" y="3703638"/>
          <p14:tracePt t="28913" x="5627688" y="3711575"/>
          <p14:tracePt t="28919" x="5618163" y="3721100"/>
          <p14:tracePt t="29054" x="5610225" y="3721100"/>
          <p14:tracePt t="29070" x="5600700" y="3721100"/>
          <p14:tracePt t="29076" x="5592763" y="3721100"/>
          <p14:tracePt t="29085" x="5583238" y="3721100"/>
          <p14:tracePt t="29092" x="5575300" y="3729038"/>
          <p14:tracePt t="29112" x="5565775" y="3729038"/>
          <p14:tracePt t="29127" x="5557838" y="3729038"/>
          <p14:tracePt t="29138" x="5538788" y="3711575"/>
          <p14:tracePt t="29143" x="5530850" y="3694113"/>
          <p14:tracePt t="29153" x="5513388" y="3676650"/>
          <p14:tracePt t="29164" x="5503863" y="3659188"/>
          <p14:tracePt t="29167" x="5495925" y="3649663"/>
          <p14:tracePt t="29174" x="5495925" y="3641725"/>
          <p14:tracePt t="29184" x="5486400" y="3632200"/>
          <p14:tracePt t="29192" x="5486400" y="3614738"/>
          <p14:tracePt t="29200" x="5486400" y="3605213"/>
          <p14:tracePt t="29208" x="5486400" y="3597275"/>
          <p14:tracePt t="29224" x="5486400" y="3587750"/>
          <p14:tracePt t="29233" x="5486400" y="3579813"/>
          <p14:tracePt t="29242" x="5486400" y="3570288"/>
          <p14:tracePt t="29248" x="5486400" y="3562350"/>
          <p14:tracePt t="29257" x="5486400" y="3552825"/>
          <p14:tracePt t="29273" x="5486400" y="3543300"/>
          <p14:tracePt t="29284" x="5495925" y="3543300"/>
          <p14:tracePt t="29307" x="5503863" y="3543300"/>
          <p14:tracePt t="29317" x="5513388" y="3543300"/>
          <p14:tracePt t="29326" x="5521325" y="3543300"/>
          <p14:tracePt t="29334" x="5538788" y="3543300"/>
          <p14:tracePt t="29341" x="5548313" y="3552825"/>
          <p14:tracePt t="29350" x="5565775" y="3562350"/>
          <p14:tracePt t="29357" x="5575300" y="3570288"/>
          <p14:tracePt t="29366" x="5575300" y="3579813"/>
          <p14:tracePt t="29373" x="5583238" y="3579813"/>
          <p14:tracePt t="29384" x="5592763" y="3579813"/>
          <p14:tracePt t="29389" x="5600700" y="3579813"/>
          <p14:tracePt t="29409" x="5610225" y="3579813"/>
          <p14:tracePt t="29442" x="5618163" y="3579813"/>
          <p14:tracePt t="29483" x="5627688" y="3579813"/>
          <p14:tracePt t="29494" x="5637213" y="3579813"/>
          <p14:tracePt t="29506" x="5645150" y="3579813"/>
          <p14:tracePt t="29519" x="5654675" y="3570288"/>
          <p14:tracePt t="29532" x="5662613" y="3570288"/>
          <p14:tracePt t="29548" x="5672138" y="3570288"/>
          <p14:tracePt t="29555" x="5672138" y="3562350"/>
          <p14:tracePt t="29678" x="5680075" y="3562350"/>
          <p14:tracePt t="29685" x="5689600" y="3562350"/>
          <p14:tracePt t="29694" x="5716588" y="3562350"/>
          <p14:tracePt t="29703" x="5768975" y="3587750"/>
          <p14:tracePt t="29709" x="5830888" y="3597275"/>
          <p14:tracePt t="29717" x="5875338" y="3605213"/>
          <p14:tracePt t="29727" x="5964238" y="3632200"/>
          <p14:tracePt t="29734" x="6024563" y="3649663"/>
          <p14:tracePt t="29742" x="6069013" y="3667125"/>
          <p14:tracePt t="29750" x="6096000" y="3676650"/>
          <p14:tracePt t="29758" x="6113463" y="3684588"/>
          <p14:tracePt t="29766" x="6122988" y="3684588"/>
          <p14:tracePt t="29774" x="6122988" y="3694113"/>
          <p14:tracePt t="29782" x="6122988" y="3703638"/>
          <p14:tracePt t="29792" x="6130925" y="3721100"/>
          <p14:tracePt t="29800" x="6130925" y="3738563"/>
          <p14:tracePt t="29808" x="6105525" y="3783013"/>
          <p14:tracePt t="29816" x="6078538" y="3800475"/>
          <p14:tracePt t="29824" x="6061075" y="3817938"/>
          <p14:tracePt t="29832" x="6024563" y="3835400"/>
          <p14:tracePt t="29842" x="6007100" y="3844925"/>
          <p14:tracePt t="29850" x="5989638" y="3844925"/>
          <p14:tracePt t="29858" x="5981700" y="3852863"/>
          <p14:tracePt t="29866" x="5972175" y="3852863"/>
          <p14:tracePt t="29874" x="5964238" y="3852863"/>
          <p14:tracePt t="29882" x="5945188" y="3852863"/>
          <p14:tracePt t="29891" x="5902325" y="3844925"/>
          <p14:tracePt t="29898" x="5840413" y="3808413"/>
          <p14:tracePt t="29909" x="5741988" y="3783013"/>
          <p14:tracePt t="29918" x="5672138" y="3756025"/>
          <p14:tracePt t="29925" x="5538788" y="3729038"/>
          <p14:tracePt t="29932" x="5486400" y="3711575"/>
          <p14:tracePt t="29940" x="5345113" y="3703638"/>
          <p14:tracePt t="29948" x="5273675" y="3703638"/>
          <p14:tracePt t="29959" x="5211763" y="3694113"/>
          <p14:tracePt t="29966" x="5194300" y="3676650"/>
          <p14:tracePt t="29975" x="5168900" y="3676650"/>
          <p14:tracePt t="29992" x="5159375" y="3667125"/>
          <p14:tracePt t="30000" x="5159375" y="3649663"/>
          <p14:tracePt t="30006" x="5159375" y="3641725"/>
          <p14:tracePt t="30015" x="5159375" y="3622675"/>
          <p14:tracePt t="30026" x="5159375" y="3605213"/>
          <p14:tracePt t="30034" x="5159375" y="3579813"/>
          <p14:tracePt t="30042" x="5168900" y="3562350"/>
          <p14:tracePt t="30051" x="5186363" y="3535363"/>
          <p14:tracePt t="30067" x="5238750" y="3500438"/>
          <p14:tracePt t="30073" x="5283200" y="3481388"/>
          <p14:tracePt t="30081" x="5335588" y="3455988"/>
          <p14:tracePt t="30089" x="5380038" y="3438525"/>
          <p14:tracePt t="30096" x="5459413" y="3419475"/>
          <p14:tracePt t="30105" x="5495925" y="3411538"/>
          <p14:tracePt t="30113" x="5530850" y="3411538"/>
          <p14:tracePt t="30121" x="5557838" y="3411538"/>
          <p14:tracePt t="30134" x="5565775" y="3402013"/>
          <p14:tracePt t="30188" x="5565775" y="3411538"/>
          <p14:tracePt t="30197" x="5565775" y="3419475"/>
          <p14:tracePt t="30204" x="5565775" y="3438525"/>
          <p14:tracePt t="30219" x="5565775" y="3490913"/>
          <p14:tracePt t="30226" x="5565775" y="3517900"/>
          <p14:tracePt t="30234" x="5565775" y="3562350"/>
          <p14:tracePt t="30242" x="5565775" y="3579813"/>
          <p14:tracePt t="30250" x="5565775" y="3632200"/>
          <p14:tracePt t="30258" x="5575300" y="3659188"/>
          <p14:tracePt t="30266" x="5583238" y="3703638"/>
          <p14:tracePt t="30272" x="5592763" y="3721100"/>
          <p14:tracePt t="30281" x="5592763" y="3738563"/>
          <p14:tracePt t="30376" x="5583238" y="3729038"/>
          <p14:tracePt t="30384" x="5575300" y="3721100"/>
          <p14:tracePt t="30391" x="5557838" y="3711575"/>
          <p14:tracePt t="30400" x="5548313" y="3711575"/>
          <p14:tracePt t="30407" x="5538788" y="3694113"/>
          <p14:tracePt t="30417" x="5521325" y="3684588"/>
          <p14:tracePt t="30424" x="5513388" y="3667125"/>
          <p14:tracePt t="30433" x="5503863" y="3649663"/>
          <p14:tracePt t="30440" x="5495925" y="3641725"/>
          <p14:tracePt t="30449" x="5495925" y="3632200"/>
          <p14:tracePt t="30453" x="5486400" y="3622675"/>
          <p14:tracePt t="30463" x="5486400" y="3614738"/>
          <p14:tracePt t="30472" x="5486400" y="3605213"/>
          <p14:tracePt t="30480" x="5495925" y="3597275"/>
          <p14:tracePt t="30488" x="5513388" y="3597275"/>
          <p14:tracePt t="30499" x="5530850" y="3587750"/>
          <p14:tracePt t="30507" x="5548313" y="3587750"/>
          <p14:tracePt t="30515" x="5583238" y="3579813"/>
          <p14:tracePt t="30523" x="5618163" y="3579813"/>
          <p14:tracePt t="30531" x="5645150" y="3579813"/>
          <p14:tracePt t="30540" x="5689600" y="3579813"/>
          <p14:tracePt t="30549" x="5741988" y="3579813"/>
          <p14:tracePt t="30556" x="5761038" y="3579813"/>
          <p14:tracePt t="30564" x="5786438" y="3579813"/>
          <p14:tracePt t="30573" x="5795963" y="3579813"/>
          <p14:tracePt t="30581" x="5803900" y="3579813"/>
          <p14:tracePt t="30632" x="5803900" y="3587750"/>
          <p14:tracePt t="30640" x="5803900" y="3597275"/>
          <p14:tracePt t="30649" x="5803900" y="3605213"/>
          <p14:tracePt t="30664" x="5803900" y="3614738"/>
          <p14:tracePt t="30672" x="5803900" y="3622675"/>
          <p14:tracePt t="30682" x="5803900" y="3632200"/>
          <p14:tracePt t="30698" x="5803900" y="3641725"/>
          <p14:tracePt t="30707" x="5803900" y="3649663"/>
          <p14:tracePt t="30723" x="5813425" y="3649663"/>
          <p14:tracePt t="31190" x="5813425" y="3659188"/>
          <p14:tracePt t="31227" x="5813425" y="3667125"/>
          <p14:tracePt t="31468" x="5813425" y="3676650"/>
          <p14:tracePt t="31487" x="5813425" y="3684588"/>
          <p14:tracePt t="31510" x="5803900" y="3694113"/>
          <p14:tracePt t="31519" x="5795963" y="3703638"/>
          <p14:tracePt t="31531" x="5786438" y="3711575"/>
          <p14:tracePt t="31543" x="5778500" y="3711575"/>
          <p14:tracePt t="31551" x="5768975" y="3729038"/>
          <p14:tracePt t="31559" x="5768975" y="3746500"/>
          <p14:tracePt t="31567" x="5768975" y="3765550"/>
          <p14:tracePt t="31575" x="5768975" y="3808413"/>
          <p14:tracePt t="31583" x="5761038" y="3844925"/>
          <p14:tracePt t="31591" x="5761038" y="3897313"/>
          <p14:tracePt t="31596" x="5761038" y="3941763"/>
          <p14:tracePt t="31605" x="5761038" y="3976688"/>
          <p14:tracePt t="31613" x="5761038" y="4030663"/>
          <p14:tracePt t="31621" x="5761038" y="4100513"/>
          <p14:tracePt t="31630" x="5761038" y="4162425"/>
          <p14:tracePt t="31637" x="5761038" y="4179888"/>
          <p14:tracePt t="31650" x="5761038" y="4241800"/>
          <p14:tracePt t="31654" x="5761038" y="4259263"/>
          <p14:tracePt t="31663" x="5761038" y="4303713"/>
          <p14:tracePt t="31669" x="5761038" y="4338638"/>
          <p14:tracePt t="31676" x="5761038" y="4357688"/>
          <p14:tracePt t="31683" x="5761038" y="4365625"/>
          <p14:tracePt t="31692" x="5761038" y="4383088"/>
          <p14:tracePt t="31701" x="5761038" y="4400550"/>
          <p14:tracePt t="31707" x="5761038" y="4419600"/>
          <p14:tracePt t="31717" x="5761038" y="4437063"/>
          <p14:tracePt t="31724" x="5761038" y="4462463"/>
          <p14:tracePt t="31731" x="5761038" y="4489450"/>
          <p14:tracePt t="31740" x="5761038" y="4524375"/>
          <p14:tracePt t="31746" x="5768975" y="4568825"/>
          <p14:tracePt t="31755" x="5768975" y="4622800"/>
          <p14:tracePt t="31767" x="5768975" y="4665663"/>
          <p14:tracePt t="31771" x="5768975" y="4684713"/>
          <p14:tracePt t="31777" x="5768975" y="4737100"/>
          <p14:tracePt t="31784" x="5768975" y="4764088"/>
          <p14:tracePt t="31793" x="5768975" y="4781550"/>
          <p14:tracePt t="32057" x="5778500" y="4781550"/>
          <p14:tracePt t="32105" x="5786438" y="4789488"/>
          <p14:tracePt t="32515" x="5786438" y="4799013"/>
          <p14:tracePt t="32547" x="5786438" y="4806950"/>
          <p14:tracePt t="32575" x="5786438" y="4816475"/>
          <p14:tracePt t="32611" x="5786438" y="4826000"/>
          <p14:tracePt t="32636" x="5786438" y="4833938"/>
          <p14:tracePt t="32681" x="5778500" y="4833938"/>
          <p14:tracePt t="32714" x="5778500" y="4843463"/>
          <p14:tracePt t="32720" x="5768975" y="4843463"/>
          <p14:tracePt t="32854" x="5778500" y="4843463"/>
          <p14:tracePt t="32862" x="5786438" y="4833938"/>
          <p14:tracePt t="32869" x="5786438" y="4826000"/>
          <p14:tracePt t="32877" x="5795963" y="4816475"/>
          <p14:tracePt t="32885" x="5803900" y="4806950"/>
          <p14:tracePt t="32899" x="5803900" y="4799013"/>
          <p14:tracePt t="32905" x="5813425" y="4799013"/>
          <p14:tracePt t="32955" x="5813425" y="4806950"/>
          <p14:tracePt t="32963" x="5813425" y="4816475"/>
          <p14:tracePt t="32971" x="5821363" y="4833938"/>
          <p14:tracePt t="32979" x="5821363" y="4843463"/>
          <p14:tracePt t="32987" x="5830888" y="4851400"/>
          <p14:tracePt t="32997" x="5840413" y="4851400"/>
          <p14:tracePt t="33001" x="5840413" y="4860925"/>
          <p14:tracePt t="33019" x="5848350" y="4868863"/>
          <p14:tracePt t="33025" x="5857875" y="4868863"/>
          <p14:tracePt t="33041" x="5865813" y="4868863"/>
          <p14:tracePt t="33050" x="5865813" y="4878388"/>
          <p14:tracePt t="33093" x="5875338" y="4878388"/>
          <p14:tracePt t="33350" x="5875338" y="4887913"/>
          <p14:tracePt t="33358" x="5883275" y="4887913"/>
          <p14:tracePt t="33374" x="5883275" y="4895850"/>
          <p14:tracePt t="33390" x="5892800" y="4895850"/>
          <p14:tracePt t="34332" x="5892800" y="4905375"/>
          <p14:tracePt t="34339" x="5883275" y="4905375"/>
          <p14:tracePt t="34381" x="5875338" y="4905375"/>
          <p14:tracePt t="34395" x="5875338" y="4913313"/>
          <p14:tracePt t="34404" x="5865813" y="4913313"/>
          <p14:tracePt t="34413" x="5865813" y="4922838"/>
          <p14:tracePt t="34432" x="5865813" y="4930775"/>
          <p14:tracePt t="34442" x="5857875" y="4930775"/>
          <p14:tracePt t="34450" x="5857875" y="4940300"/>
          <p14:tracePt t="34479" x="5857875" y="4949825"/>
          <p14:tracePt t="34902" x="5857875" y="4957763"/>
          <p14:tracePt t="34943" x="5857875" y="4967288"/>
          <p14:tracePt t="34954" x="5857875" y="4975225"/>
          <p14:tracePt t="34961" x="5857875" y="4984750"/>
          <p14:tracePt t="34976" x="5857875" y="4992688"/>
          <p14:tracePt t="34987" x="5865813" y="4992688"/>
          <p14:tracePt t="34996" x="5865813" y="5002213"/>
          <p14:tracePt t="35162" x="5865813" y="4992688"/>
          <p14:tracePt t="35170" x="5865813" y="4984750"/>
          <p14:tracePt t="35176" x="5865813" y="4975225"/>
          <p14:tracePt t="35189" x="5865813" y="4967288"/>
          <p14:tracePt t="35358" x="5865813" y="4957763"/>
          <p14:tracePt t="35382" x="5865813" y="4949825"/>
          <p14:tracePt t="35397" x="5865813" y="4940300"/>
          <p14:tracePt t="35421" x="5865813" y="4930775"/>
          <p14:tracePt t="35443" x="5865813" y="4922838"/>
          <p14:tracePt t="35459" x="5865813" y="4913313"/>
          <p14:tracePt t="35483" x="5865813" y="4905375"/>
          <p14:tracePt t="35502" x="5865813" y="4895850"/>
          <p14:tracePt t="36043" x="5857875" y="4895850"/>
          <p14:tracePt t="36056" x="5848350" y="4895850"/>
          <p14:tracePt t="36080" x="5840413" y="4895850"/>
          <p14:tracePt t="36087" x="5830888" y="4905375"/>
          <p14:tracePt t="36094" x="5813425" y="4913313"/>
          <p14:tracePt t="36103" x="5795963" y="4922838"/>
          <p14:tracePt t="36113" x="5778500" y="4949825"/>
          <p14:tracePt t="36119" x="5724525" y="4967288"/>
          <p14:tracePt t="36126" x="5699125" y="4984750"/>
          <p14:tracePt t="36135" x="5627688" y="5010150"/>
          <p14:tracePt t="36143" x="5583238" y="5037138"/>
          <p14:tracePt t="36149" x="5538788" y="5046663"/>
          <p14:tracePt t="36158" x="5521325" y="5054600"/>
          <p14:tracePt t="36166" x="5503863" y="5054600"/>
          <p14:tracePt t="36173" x="5486400" y="5054600"/>
          <p14:tracePt t="36181" x="5476875" y="5054600"/>
          <p14:tracePt t="36229" x="5468938" y="5054600"/>
          <p14:tracePt t="36235" x="5459413" y="5054600"/>
          <p14:tracePt t="36254" x="5424488" y="5046663"/>
          <p14:tracePt t="36259" x="5380038" y="5046663"/>
          <p14:tracePt t="36266" x="5354638" y="5046663"/>
          <p14:tracePt t="36274" x="5300663" y="5046663"/>
          <p14:tracePt t="36283" x="5194300" y="5046663"/>
          <p14:tracePt t="36291" x="5141913" y="5046663"/>
          <p14:tracePt t="36299" x="5070475" y="5029200"/>
          <p14:tracePt t="36307" x="5027613" y="5029200"/>
          <p14:tracePt t="36316" x="4948238" y="5019675"/>
          <p14:tracePt t="36322" x="4921250" y="5019675"/>
          <p14:tracePt t="36330" x="4903788" y="5010150"/>
          <p14:tracePt t="36337" x="4886325" y="5010150"/>
          <p14:tracePt t="36538" x="4886325" y="5002213"/>
          <p14:tracePt t="36546" x="4876800" y="4992688"/>
          <p14:tracePt t="36552" x="4859338" y="4984750"/>
          <p14:tracePt t="36563" x="4832350" y="4975225"/>
          <p14:tracePt t="36570" x="4824413" y="4967288"/>
          <p14:tracePt t="36580" x="4805363" y="4967288"/>
          <p14:tracePt t="36586" x="4797425" y="4957763"/>
          <p14:tracePt t="36597" x="4787900" y="4957763"/>
          <p14:tracePt t="36614" x="4779963" y="4957763"/>
          <p14:tracePt t="36619" x="4779963" y="4949825"/>
          <p14:tracePt t="36651" x="4770438" y="4940300"/>
          <p14:tracePt t="36667" x="4770438" y="4930775"/>
          <p14:tracePt t="36683" x="4770438" y="4922838"/>
          <p14:tracePt t="36701" x="4770438" y="4913313"/>
          <p14:tracePt t="36816" x="4770438" y="4905375"/>
          <p14:tracePt t="36824" x="4779963" y="4905375"/>
          <p14:tracePt t="36840" x="4787900" y="4895850"/>
          <p14:tracePt t="36857" x="4787900" y="4887913"/>
          <p14:tracePt t="36865" x="4797425" y="4887913"/>
          <p14:tracePt t="36881" x="4797425" y="4878388"/>
          <p14:tracePt t="36893" x="4805363" y="4878388"/>
          <p14:tracePt t="36931" x="4814888" y="4878388"/>
          <p14:tracePt t="36975" x="4824413" y="4878388"/>
          <p14:tracePt t="36987" x="4824413" y="4868863"/>
          <p14:tracePt t="37641" x="4832350" y="4868863"/>
          <p14:tracePt t="37649" x="4849813" y="4868863"/>
          <p14:tracePt t="37657" x="4867275" y="4868863"/>
          <p14:tracePt t="37665" x="4894263" y="4878388"/>
          <p14:tracePt t="37674" x="4921250" y="4878388"/>
          <p14:tracePt t="37683" x="4965700" y="4887913"/>
          <p14:tracePt t="37692" x="4991100" y="4887913"/>
          <p14:tracePt t="37701" x="5018088" y="4895850"/>
          <p14:tracePt t="37706" x="5035550" y="4895850"/>
          <p14:tracePt t="37715" x="5045075" y="4895850"/>
          <p14:tracePt t="37739" x="5053013" y="4895850"/>
          <p14:tracePt t="37803" x="5062538" y="4895850"/>
          <p14:tracePt t="37811" x="5080000" y="4895850"/>
          <p14:tracePt t="37819" x="5097463" y="4895850"/>
          <p14:tracePt t="37826" x="5114925" y="4895850"/>
          <p14:tracePt t="37835" x="5132388" y="4895850"/>
          <p14:tracePt t="37851" x="5151438" y="4895850"/>
          <p14:tracePt t="37859" x="5159375" y="4895850"/>
          <p14:tracePt t="37970" x="5168900" y="4895850"/>
          <p14:tracePt t="38017" x="5176838" y="4895850"/>
          <p14:tracePt t="38025" x="5186363" y="4895850"/>
          <p14:tracePt t="38043" x="5203825" y="4895850"/>
          <p14:tracePt t="38050" x="5221288" y="4905375"/>
          <p14:tracePt t="38059" x="5238750" y="4905375"/>
          <p14:tracePt t="38067" x="5273675" y="4913313"/>
          <p14:tracePt t="38074" x="5300663" y="4922838"/>
          <p14:tracePt t="38082" x="5335588" y="4922838"/>
          <p14:tracePt t="38093" x="5389563" y="4930775"/>
          <p14:tracePt t="38101" x="5434013" y="4940300"/>
          <p14:tracePt t="38109" x="5513388" y="4957763"/>
          <p14:tracePt t="38117" x="5565775" y="4967288"/>
          <p14:tracePt t="38125" x="5637213" y="4967288"/>
          <p14:tracePt t="38132" x="5662613" y="4967288"/>
          <p14:tracePt t="38143" x="5699125" y="4967288"/>
          <p14:tracePt t="38151" x="5716588" y="4967288"/>
          <p14:tracePt t="38159" x="5724525" y="4967288"/>
          <p14:tracePt t="38167" x="5734050" y="4967288"/>
          <p14:tracePt t="38175" x="5741988" y="4967288"/>
          <p14:tracePt t="38183" x="5741988" y="4957763"/>
          <p14:tracePt t="38191" x="5751513" y="4957763"/>
          <p14:tracePt t="38199" x="5751513" y="4949825"/>
          <p14:tracePt t="38305" x="5761038" y="4949825"/>
          <p14:tracePt t="38326" x="5768975" y="4949825"/>
          <p14:tracePt t="38342" x="5778500" y="4949825"/>
          <p14:tracePt t="38416" x="5786438" y="4949825"/>
          <p14:tracePt t="38431" x="5795963" y="4949825"/>
          <p14:tracePt t="38443" x="5803900" y="4949825"/>
          <p14:tracePt t="38451" x="5813425" y="4940300"/>
          <p14:tracePt t="38461" x="5821363" y="4940300"/>
          <p14:tracePt t="38469" x="5821363" y="4930775"/>
          <p14:tracePt t="38476" x="5830888" y="4930775"/>
          <p14:tracePt t="38493" x="5840413" y="4922838"/>
          <p14:tracePt t="38532" x="5848350" y="4913313"/>
          <p14:tracePt t="38784" x="5848350" y="4905375"/>
          <p14:tracePt t="38804" x="5857875" y="4905375"/>
          <p14:tracePt t="38820" x="5857875" y="4895850"/>
          <p14:tracePt t="38847" x="5865813" y="4895850"/>
          <p14:tracePt t="41055" x="5857875" y="4895850"/>
          <p14:tracePt t="41068" x="5848350" y="4895850"/>
          <p14:tracePt t="41071" x="5830888" y="4895850"/>
          <p14:tracePt t="41081" x="5813425" y="4905375"/>
          <p14:tracePt t="41087" x="5813425" y="4913313"/>
          <p14:tracePt t="41097" x="5795963" y="4913313"/>
          <p14:tracePt t="41105" x="5778500" y="4922838"/>
          <p14:tracePt t="41114" x="5768975" y="4922838"/>
          <p14:tracePt t="41121" x="5761038" y="4922838"/>
          <p14:tracePt t="41133" x="5751513" y="4922838"/>
          <p14:tracePt t="41163" x="5751513" y="4930775"/>
          <p14:tracePt t="41336" x="5741988" y="4930775"/>
          <p14:tracePt t="41534" x="5741988" y="4940300"/>
          <p14:tracePt t="41590" x="5751513" y="4940300"/>
          <p14:tracePt t="41639" x="5761038" y="4940300"/>
          <p14:tracePt t="41710" x="5768975" y="4940300"/>
          <p14:tracePt t="41720" x="5778500" y="4940300"/>
          <p14:tracePt t="41726" x="5795963" y="4940300"/>
          <p14:tracePt t="41735" x="5848350" y="4940300"/>
          <p14:tracePt t="41744" x="5927725" y="4940300"/>
          <p14:tracePt t="41753" x="5999163" y="4940300"/>
          <p14:tracePt t="41759" x="6086475" y="4930775"/>
          <p14:tracePt t="41767" x="6175375" y="4930775"/>
          <p14:tracePt t="41776" x="6299200" y="4930775"/>
          <p14:tracePt t="41784" x="6351588" y="4930775"/>
          <p14:tracePt t="41792" x="6396038" y="4930775"/>
          <p14:tracePt t="41800" x="6413500" y="4930775"/>
          <p14:tracePt t="41905" x="6413500" y="4922838"/>
          <p14:tracePt t="41919" x="6413500" y="4913313"/>
          <p14:tracePt t="41944" x="6413500" y="4905375"/>
          <p14:tracePt t="42058" x="6405563" y="4905375"/>
          <p14:tracePt t="42069" x="6396038" y="4905375"/>
          <p14:tracePt t="42082" x="6388100" y="4905375"/>
          <p14:tracePt t="42093" x="6378575" y="4905375"/>
          <p14:tracePt t="42362" x="6370638" y="4905375"/>
          <p14:tracePt t="42382" x="6361113" y="4905375"/>
          <p14:tracePt t="42388" x="6361113" y="4913313"/>
          <p14:tracePt t="42475" x="6351588" y="4913313"/>
          <p14:tracePt t="43089" x="6351588" y="4905375"/>
          <p14:tracePt t="43101" x="6351588" y="4895850"/>
          <p14:tracePt t="43125" x="6351588" y="4887913"/>
          <p14:tracePt t="43167" x="6351588" y="4878388"/>
          <p14:tracePt t="43200" x="6351588" y="4868863"/>
          <p14:tracePt t="43206" x="6351588" y="4860925"/>
          <p14:tracePt t="43217" x="6351588" y="4833938"/>
          <p14:tracePt t="43224" x="6351588" y="4806950"/>
          <p14:tracePt t="43233" x="6351588" y="4764088"/>
          <p14:tracePt t="43242" x="6351588" y="4745038"/>
          <p14:tracePt t="43251" x="6326188" y="4692650"/>
          <p14:tracePt t="43257" x="6308725" y="4630738"/>
          <p14:tracePt t="43266" x="6272213" y="4489450"/>
          <p14:tracePt t="43273" x="6246813" y="4365625"/>
          <p14:tracePt t="43283" x="6219825" y="4286250"/>
          <p14:tracePt t="43288" x="6210300" y="4162425"/>
          <p14:tracePt t="43300" x="6192838" y="4065588"/>
          <p14:tracePt t="43308" x="6192838" y="3994150"/>
          <p14:tracePt t="43315" x="6192838" y="3870325"/>
          <p14:tracePt t="43323" x="6192838" y="3800475"/>
          <p14:tracePt t="43330" x="6202363" y="3694113"/>
          <p14:tracePt t="43339" x="6202363" y="3552825"/>
          <p14:tracePt t="43346" x="6202363" y="3446463"/>
          <p14:tracePt t="43355" x="6202363" y="3322638"/>
          <p14:tracePt t="43363" x="6202363" y="3252788"/>
          <p14:tracePt t="43372" x="6202363" y="3128963"/>
          <p14:tracePt t="43380" x="6184900" y="2995613"/>
          <p14:tracePt t="43390" x="6167438" y="2925763"/>
          <p14:tracePt t="43396" x="6157913" y="2819400"/>
          <p14:tracePt t="43405" x="6140450" y="2722563"/>
          <p14:tracePt t="43414" x="6130925" y="2651125"/>
          <p14:tracePt t="43420" x="6122988" y="2606675"/>
          <p14:tracePt t="43430" x="6105525" y="2536825"/>
          <p14:tracePt t="43436" x="6105525" y="2465388"/>
          <p14:tracePt t="43447" x="6096000" y="2403475"/>
          <p14:tracePt t="43453" x="6096000" y="2368550"/>
          <p14:tracePt t="43467" x="6096000" y="2341563"/>
          <p14:tracePt t="43470" x="6096000" y="2297113"/>
          <p14:tracePt t="43477" x="6096000" y="2244725"/>
          <p14:tracePt t="43485" x="6105525" y="2200275"/>
          <p14:tracePt t="43494" x="6105525" y="2173288"/>
          <p14:tracePt t="43501" x="6105525" y="2147888"/>
          <p14:tracePt t="43511" x="6105525" y="2120900"/>
          <p14:tracePt t="43519" x="6105525" y="2068513"/>
          <p14:tracePt t="43526" x="6096000" y="2024063"/>
          <p14:tracePt t="43535" x="6078538" y="1989138"/>
          <p14:tracePt t="43544" x="6051550" y="1962150"/>
          <p14:tracePt t="43552" x="6024563" y="1917700"/>
          <p14:tracePt t="43565" x="5989638" y="1890713"/>
          <p14:tracePt t="43570" x="5981700" y="1873250"/>
          <p14:tracePt t="43574" x="5972175" y="1865313"/>
          <p14:tracePt t="43583" x="5964238" y="1855788"/>
          <p14:tracePt t="43601" x="5964238" y="1847850"/>
          <p14:tracePt t="43684" x="5954713" y="1847850"/>
          <p14:tracePt t="43694" x="5927725" y="1847850"/>
          <p14:tracePt t="43702" x="5892800" y="1847850"/>
          <p14:tracePt t="43711" x="5865813" y="1855788"/>
          <p14:tracePt t="43718" x="5848350" y="1855788"/>
          <p14:tracePt t="43726" x="5830888" y="1865313"/>
          <p14:tracePt t="43734" x="5821363" y="1873250"/>
          <p14:tracePt t="43747" x="5813425" y="1890713"/>
          <p14:tracePt t="43750" x="5813425" y="1900238"/>
          <p14:tracePt t="43760" x="5813425" y="1908175"/>
          <p14:tracePt t="43768" x="5813425" y="1927225"/>
          <p14:tracePt t="43776" x="5848350" y="1944688"/>
          <p14:tracePt t="43785" x="5892800" y="1962150"/>
          <p14:tracePt t="43792" x="5964238" y="1989138"/>
          <p14:tracePt t="43801" x="6061075" y="2014538"/>
          <p14:tracePt t="43813" x="6113463" y="2041525"/>
          <p14:tracePt t="43819" x="6157913" y="2041525"/>
          <p14:tracePt t="43826" x="6184900" y="2041525"/>
          <p14:tracePt t="43834" x="6192838" y="2051050"/>
          <p14:tracePt t="43843" x="6202363" y="2051050"/>
          <p14:tracePt t="43851" x="6219825" y="2068513"/>
          <p14:tracePt t="43860" x="6227763" y="2068513"/>
          <p14:tracePt t="44202" x="6227763" y="2076450"/>
          <p14:tracePt t="44221" x="6227763" y="2085975"/>
          <p14:tracePt t="44231" x="6237288" y="2085975"/>
          <p14:tracePt t="44247" x="6237288" y="2093913"/>
          <p14:tracePt t="44291" x="6237288" y="2103438"/>
          <p14:tracePt t="44309" x="6237288" y="2112963"/>
          <p14:tracePt t="44319" x="6246813" y="2112963"/>
          <p14:tracePt t="44327" x="6246813" y="2120900"/>
          <p14:tracePt t="45137" x="6246813" y="2130425"/>
          <p14:tracePt t="45149" x="6246813" y="2138363"/>
          <p14:tracePt t="45166" x="6246813" y="2147888"/>
          <p14:tracePt t="45172" x="6246813" y="2155825"/>
          <p14:tracePt t="45185" x="6246813" y="2165350"/>
          <p14:tracePt t="45201" x="6246813" y="2173288"/>
          <p14:tracePt t="45328" x="6254750" y="2173288"/>
          <p14:tracePt t="45343" x="6264275" y="2173288"/>
          <p14:tracePt t="45355" x="6264275" y="2182813"/>
          <p14:tracePt t="45367" x="6272213" y="2182813"/>
          <p14:tracePt t="45370" x="6272213" y="2192338"/>
          <p14:tracePt t="45391" x="6281738" y="2192338"/>
          <p14:tracePt t="46184" x="6281738" y="2200275"/>
          <p14:tracePt t="46220" x="6281738" y="2209800"/>
          <p14:tracePt t="46502" x="6272213" y="2209800"/>
          <p14:tracePt t="46519" x="6264275" y="2209800"/>
          <p14:tracePt t="46538" x="6254750" y="2217738"/>
          <p14:tracePt t="46555" x="6246813" y="2227263"/>
          <p14:tracePt t="46567" x="6237288" y="2227263"/>
          <p14:tracePt t="46587" x="6237288" y="2235200"/>
          <p14:tracePt t="46610" x="6237288" y="2244725"/>
          <p14:tracePt t="46906" x="6227763" y="2244725"/>
          <p14:tracePt t="46913" x="6184900" y="2244725"/>
          <p14:tracePt t="46921" x="6105525" y="2227263"/>
          <p14:tracePt t="46932" x="6016625" y="2217738"/>
          <p14:tracePt t="46936" x="5803900" y="2147888"/>
          <p14:tracePt t="46949" x="5513388" y="2076450"/>
          <p14:tracePt t="46954" x="5221288" y="1979613"/>
          <p14:tracePt t="46963" x="4929188" y="1882775"/>
          <p14:tracePt t="46971" x="4664075" y="1785938"/>
          <p14:tracePt t="46983" x="4364038" y="1662113"/>
          <p14:tracePt t="46987" x="4205288" y="1590675"/>
          <p14:tracePt t="47000" x="4054475" y="1528763"/>
          <p14:tracePt t="47005" x="4011613" y="1493838"/>
          <p14:tracePt t="47014" x="3913188" y="1439863"/>
          <p14:tracePt t="47031" x="3878263" y="1414463"/>
          <p14:tracePt t="47097" x="3878263" y="1422400"/>
          <p14:tracePt t="47103" x="3870325" y="1422400"/>
          <p14:tracePt t="47117" x="3860800" y="1431925"/>
          <p14:tracePt t="47121" x="3851275" y="1431925"/>
          <p14:tracePt t="47126" x="3833813" y="1431925"/>
          <p14:tracePt t="47134" x="3825875" y="1431925"/>
          <p14:tracePt t="47142" x="3808413" y="1431925"/>
          <p14:tracePt t="47150" x="3781425" y="1422400"/>
          <p14:tracePt t="47158" x="3754438" y="1397000"/>
          <p14:tracePt t="47164" x="3746500" y="1397000"/>
          <p14:tracePt t="47172" x="3729038" y="1377950"/>
          <p14:tracePt t="47181" x="3709988" y="1360488"/>
          <p14:tracePt t="47188" x="3702050" y="1335088"/>
          <p14:tracePt t="47198" x="3684588" y="1316038"/>
          <p14:tracePt t="47204" x="3657600" y="1290638"/>
          <p14:tracePt t="47214" x="3622675" y="1255713"/>
          <p14:tracePt t="47220" x="3578225" y="1228725"/>
          <p14:tracePt t="47231" x="3463925" y="1166813"/>
          <p14:tracePt t="47236" x="3419475" y="1131888"/>
          <p14:tracePt t="47247" x="3303588" y="1077913"/>
          <p14:tracePt t="47252" x="3241675" y="1050925"/>
          <p14:tracePt t="47258" x="3189288" y="1025525"/>
          <p14:tracePt t="47266" x="3109913" y="990600"/>
          <p14:tracePt t="47274" x="3030538" y="963613"/>
          <p14:tracePt t="47282" x="2986088" y="954088"/>
          <p14:tracePt t="47290" x="2951163" y="928688"/>
          <p14:tracePt t="47298" x="2924175" y="919163"/>
          <p14:tracePt t="47314" x="2916238" y="909638"/>
          <p14:tracePt t="47323" x="2906713" y="901700"/>
          <p14:tracePt t="47487" x="2916238" y="901700"/>
          <p14:tracePt t="47503" x="2924175" y="901700"/>
          <p14:tracePt t="47511" x="2933700" y="892175"/>
          <p14:tracePt t="47519" x="2959100" y="874713"/>
          <p14:tracePt t="47526" x="2968625" y="857250"/>
          <p14:tracePt t="47534" x="2986088" y="839788"/>
          <p14:tracePt t="47541" x="2995613" y="822325"/>
          <p14:tracePt t="47548" x="2995613" y="812800"/>
          <p14:tracePt t="47557" x="3013075" y="795338"/>
          <p14:tracePt t="47564" x="3013075" y="785813"/>
          <p14:tracePt t="47573" x="3013075" y="777875"/>
          <p14:tracePt t="47580" x="3021013" y="777875"/>
          <p14:tracePt t="47600" x="3021013" y="768350"/>
          <p14:tracePt t="47683" x="3021013" y="760413"/>
          <p14:tracePt t="47691" x="3030538" y="750888"/>
          <p14:tracePt t="47699" x="3048000" y="742950"/>
          <p14:tracePt t="47706" x="3065463" y="733425"/>
          <p14:tracePt t="47714" x="3074988" y="715963"/>
          <p14:tracePt t="47723" x="3092450" y="706438"/>
          <p14:tracePt t="47730" x="3119438" y="698500"/>
          <p14:tracePt t="47737" x="3136900" y="681038"/>
          <p14:tracePt t="47747" x="3154363" y="681038"/>
          <p14:tracePt t="47753" x="3162300" y="671513"/>
          <p14:tracePt t="47764" x="3171825" y="671513"/>
          <p14:tracePt t="47769" x="3179763" y="671513"/>
          <p14:tracePt t="47777" x="3189288" y="671513"/>
          <p14:tracePt t="47789" x="3198813" y="671513"/>
          <p14:tracePt t="47821" x="3206750" y="671513"/>
          <p14:tracePt t="47835" x="3216275" y="671513"/>
          <p14:tracePt t="47849" x="3224213" y="671513"/>
          <p14:tracePt t="47853" x="3224213" y="681038"/>
          <p14:tracePt t="47860" x="3233738" y="681038"/>
          <p14:tracePt t="47869" x="3241675" y="681038"/>
          <p14:tracePt t="47876" x="3241675" y="688975"/>
          <p14:tracePt t="47885" x="3251200" y="698500"/>
          <p14:tracePt t="48554" x="3251200" y="706438"/>
          <p14:tracePt t="48576" x="3251200" y="715963"/>
          <p14:tracePt t="48593" x="3251200" y="723900"/>
          <p14:tracePt t="48637" x="3251200" y="733425"/>
          <p14:tracePt t="48806" x="3251200" y="742950"/>
          <p14:tracePt t="48822" x="3251200" y="750888"/>
          <p14:tracePt t="48834" x="3251200" y="760413"/>
          <p14:tracePt t="48843" x="3251200" y="768350"/>
          <p14:tracePt t="48857" x="3251200" y="777875"/>
          <p14:tracePt t="48900" x="3251200" y="785813"/>
          <p14:tracePt t="49079" x="3251200" y="795338"/>
          <p14:tracePt t="49086" x="3251200" y="804863"/>
          <p14:tracePt t="49094" x="3260725" y="822325"/>
          <p14:tracePt t="49103" x="3268663" y="839788"/>
          <p14:tracePt t="49110" x="3268663" y="847725"/>
          <p14:tracePt t="49118" x="3278188" y="866775"/>
          <p14:tracePt t="49126" x="3286125" y="884238"/>
          <p14:tracePt t="49134" x="3295650" y="892175"/>
          <p14:tracePt t="49142" x="3303588" y="901700"/>
          <p14:tracePt t="49150" x="3313113" y="928688"/>
          <p14:tracePt t="49156" x="3322638" y="946150"/>
          <p14:tracePt t="49164" x="3330575" y="963613"/>
          <p14:tracePt t="49172" x="3340100" y="963613"/>
          <p14:tracePt t="49181" x="3348038" y="981075"/>
          <p14:tracePt t="49192" x="3348038" y="990600"/>
          <p14:tracePt t="49201" x="3357563" y="1008063"/>
          <p14:tracePt t="49210" x="3357563" y="1016000"/>
          <p14:tracePt t="49219" x="3357563" y="1025525"/>
          <p14:tracePt t="49226" x="3357563" y="1033463"/>
          <p14:tracePt t="49235" x="3365500" y="1050925"/>
          <p14:tracePt t="49250" x="3365500" y="1069975"/>
          <p14:tracePt t="49259" x="3365500" y="1077913"/>
          <p14:tracePt t="49267" x="3365500" y="1095375"/>
          <p14:tracePt t="49275" x="3365500" y="1104900"/>
          <p14:tracePt t="49283" x="3365500" y="1112838"/>
          <p14:tracePt t="49291" x="3375025" y="1112838"/>
          <p14:tracePt t="49299" x="3375025" y="1122363"/>
          <p14:tracePt t="49307" x="3375025" y="1131888"/>
          <p14:tracePt t="49494" x="3375025" y="1122363"/>
          <p14:tracePt t="49583" x="3375025" y="1112838"/>
          <p14:tracePt t="49591" x="3375025" y="1104900"/>
          <p14:tracePt t="49599" x="3375025" y="1087438"/>
          <p14:tracePt t="49606" x="3382963" y="1069975"/>
          <p14:tracePt t="49614" x="3382963" y="1050925"/>
          <p14:tracePt t="49622" x="3392488" y="1025525"/>
          <p14:tracePt t="49631" x="3392488" y="1008063"/>
          <p14:tracePt t="49639" x="3402013" y="998538"/>
          <p14:tracePt t="49647" x="3402013" y="990600"/>
          <p14:tracePt t="49655" x="3402013" y="981075"/>
          <p14:tracePt t="49667" x="3409950" y="971550"/>
          <p14:tracePt t="49701" x="3409950" y="963613"/>
          <p14:tracePt t="49713" x="3409950" y="954088"/>
          <p14:tracePt t="49728" x="3409950" y="946150"/>
          <p14:tracePt t="49737" x="3419475" y="936625"/>
          <p14:tracePt t="49751" x="3427413" y="928688"/>
          <p14:tracePt t="49755" x="3427413" y="919163"/>
          <p14:tracePt t="49760" x="3436938" y="919163"/>
          <p14:tracePt t="49776" x="3436938" y="909638"/>
          <p14:tracePt t="49785" x="3444875" y="909638"/>
          <p14:tracePt t="49791" x="3444875" y="901700"/>
          <p14:tracePt t="49799" x="3454400" y="892175"/>
          <p14:tracePt t="49823" x="3454400" y="884238"/>
          <p14:tracePt t="49856" x="3463925" y="874713"/>
          <p14:tracePt t="49917" x="3463925" y="866775"/>
          <p14:tracePt t="49925" x="3463925" y="857250"/>
          <p14:tracePt t="49933" x="3463925" y="847725"/>
          <p14:tracePt t="49941" x="3463925" y="830263"/>
          <p14:tracePt t="49949" x="3463925" y="822325"/>
          <p14:tracePt t="49957" x="3463925" y="812800"/>
          <p14:tracePt t="49977" x="3463925" y="804863"/>
          <p14:tracePt t="50166" x="3463925" y="812800"/>
          <p14:tracePt t="50173" x="3463925" y="822325"/>
          <p14:tracePt t="50181" x="3463925" y="839788"/>
          <p14:tracePt t="50188" x="3463925" y="847725"/>
          <p14:tracePt t="50199" x="3463925" y="874713"/>
          <p14:tracePt t="50208" x="3463925" y="892175"/>
          <p14:tracePt t="50215" x="3471863" y="919163"/>
          <p14:tracePt t="50223" x="3481388" y="963613"/>
          <p14:tracePt t="50230" x="3489325" y="998538"/>
          <p14:tracePt t="50239" x="3516313" y="1095375"/>
          <p14:tracePt t="50247" x="3560763" y="1174750"/>
          <p14:tracePt t="50255" x="3595688" y="1246188"/>
          <p14:tracePt t="50264" x="3630613" y="1325563"/>
          <p14:tracePt t="50273" x="3719513" y="1458913"/>
          <p14:tracePt t="50280" x="3781425" y="1573213"/>
          <p14:tracePt t="50289" x="3870325" y="1741488"/>
          <p14:tracePt t="50297" x="3940175" y="1873250"/>
          <p14:tracePt t="50305" x="4073525" y="2138363"/>
          <p14:tracePt t="50314" x="4125913" y="2289175"/>
          <p14:tracePt t="50323" x="4205288" y="2474913"/>
          <p14:tracePt t="50330" x="4319588" y="2740025"/>
          <p14:tracePt t="50339" x="4398963" y="2943225"/>
          <p14:tracePt t="50347" x="4576763" y="3287713"/>
          <p14:tracePt t="50355" x="4745038" y="3597275"/>
          <p14:tracePt t="50366" x="4903788" y="3879850"/>
          <p14:tracePt t="50374" x="5062538" y="4162425"/>
          <p14:tracePt t="50383" x="5238750" y="4419600"/>
          <p14:tracePt t="50389" x="5327650" y="4551363"/>
          <p14:tracePt t="50397" x="5434013" y="4684713"/>
          <p14:tracePt t="50405" x="5495925" y="4781550"/>
          <p14:tracePt t="50413" x="5600700" y="4895850"/>
          <p14:tracePt t="50422" x="5618163" y="4922838"/>
          <p14:tracePt t="50430" x="5637213" y="4940300"/>
          <p14:tracePt t="50439" x="5645150" y="4949825"/>
          <p14:tracePt t="50487" x="5645150" y="4957763"/>
          <p14:tracePt t="50493" x="5645150" y="4967288"/>
          <p14:tracePt t="50503" x="5654675" y="4984750"/>
          <p14:tracePt t="50510" x="5654675" y="5002213"/>
          <p14:tracePt t="50518" x="5662613" y="5002213"/>
          <p14:tracePt t="50527" x="5662613" y="5010150"/>
          <p14:tracePt t="50537" x="5672138" y="5019675"/>
          <p14:tracePt t="50544" x="5672138" y="5029200"/>
          <p14:tracePt t="50555" x="5680075" y="5029200"/>
          <p14:tracePt t="50564" x="5680075" y="5037138"/>
          <p14:tracePt t="50571" x="5680075" y="5046663"/>
          <p14:tracePt t="50578" x="5689600" y="5046663"/>
          <p14:tracePt t="50587" x="5689600" y="5064125"/>
          <p14:tracePt t="50593" x="5699125" y="5081588"/>
          <p14:tracePt t="50600" x="5724525" y="5116513"/>
          <p14:tracePt t="50608" x="5741988" y="5143500"/>
          <p14:tracePt t="50616" x="5778500" y="5178425"/>
          <p14:tracePt t="50624" x="5803900" y="5195888"/>
          <p14:tracePt t="50632" x="5830888" y="5214938"/>
          <p14:tracePt t="50640" x="5865813" y="5222875"/>
          <p14:tracePt t="50648" x="5875338" y="5222875"/>
          <p14:tracePt t="50706" x="5875338" y="5214938"/>
          <p14:tracePt t="50714" x="5875338" y="5205413"/>
          <p14:tracePt t="50724" x="5875338" y="5187950"/>
          <p14:tracePt t="50732" x="5875338" y="5178425"/>
          <p14:tracePt t="50740" x="5875338" y="5160963"/>
          <p14:tracePt t="50760" x="5875338" y="5126038"/>
          <p14:tracePt t="50767" x="5875338" y="5108575"/>
          <p14:tracePt t="50772" x="5865813" y="5091113"/>
          <p14:tracePt t="50781" x="5857875" y="5072063"/>
          <p14:tracePt t="50791" x="5848350" y="5054600"/>
          <p14:tracePt t="50799" x="5848350" y="5046663"/>
          <p14:tracePt t="50806" x="5830888" y="5019675"/>
          <p14:tracePt t="50814" x="5821363" y="5002213"/>
          <p14:tracePt t="50823" x="5813425" y="4984750"/>
          <p14:tracePt t="50833" x="5803900" y="4975225"/>
          <p14:tracePt t="50841" x="5803900" y="4967288"/>
          <p14:tracePt t="50856" x="5795963" y="4957763"/>
          <p14:tracePt t="51196" x="5786438" y="4957763"/>
          <p14:tracePt t="51247" x="5778500" y="4957763"/>
          <p14:tracePt t="51255" x="5768975" y="4957763"/>
          <p14:tracePt t="51262" x="5751513" y="4967288"/>
          <p14:tracePt t="51273" x="5724525" y="4984750"/>
          <p14:tracePt t="51280" x="5707063" y="5002213"/>
          <p14:tracePt t="51289" x="5645150" y="5046663"/>
          <p14:tracePt t="51297" x="5583238" y="5081588"/>
          <p14:tracePt t="51305" x="5521325" y="5133975"/>
          <p14:tracePt t="51314" x="5389563" y="5222875"/>
          <p14:tracePt t="51323" x="5292725" y="5294313"/>
          <p14:tracePt t="51330" x="5124450" y="5381625"/>
          <p14:tracePt t="51339" x="4991100" y="5461000"/>
          <p14:tracePt t="51350" x="4700588" y="5584825"/>
          <p14:tracePt t="51355" x="4425950" y="5726113"/>
          <p14:tracePt t="51367" x="4294188" y="5780088"/>
          <p14:tracePt t="51374" x="4029075" y="5903913"/>
          <p14:tracePt t="51380" x="3771900" y="5983288"/>
          <p14:tracePt t="51389" x="3605213" y="6035675"/>
          <p14:tracePt t="51397" x="3463925" y="6072188"/>
          <p14:tracePt t="51405" x="3322638" y="6097588"/>
          <p14:tracePt t="51414" x="3233738" y="6107113"/>
          <p14:tracePt t="51421" x="3136900" y="6124575"/>
          <p14:tracePt t="51431" x="3048000" y="6134100"/>
          <p14:tracePt t="51439" x="2995613" y="6134100"/>
          <p14:tracePt t="51451" x="2933700" y="6151563"/>
          <p14:tracePt t="51455" x="2862263" y="6159500"/>
          <p14:tracePt t="51467" x="2755900" y="6176963"/>
          <p14:tracePt t="51472" x="2676525" y="6194425"/>
          <p14:tracePt t="51483" x="2552700" y="6230938"/>
          <p14:tracePt t="51490" x="2386013" y="6256338"/>
          <p14:tracePt t="51498" x="2244725" y="6283325"/>
          <p14:tracePt t="51505" x="2022475" y="6318250"/>
          <p14:tracePt t="51514" x="1881188" y="6327775"/>
          <p14:tracePt t="51521" x="1776413" y="6327775"/>
          <p14:tracePt t="51530" x="1687513" y="6327775"/>
          <p14:tracePt t="51539" x="1625600" y="6327775"/>
          <p14:tracePt t="51547" x="1573213" y="6318250"/>
          <p14:tracePt t="51555" x="1528763" y="6310313"/>
          <p14:tracePt t="51563" x="1511300" y="6275388"/>
          <p14:tracePt t="51571" x="1474788" y="6256338"/>
          <p14:tracePt t="51580" x="1457325" y="6238875"/>
          <p14:tracePt t="51587" x="1449388" y="6230938"/>
          <p14:tracePt t="51600" x="1431925" y="6213475"/>
          <p14:tracePt t="51606" x="1412875" y="6203950"/>
          <p14:tracePt t="51614" x="1395413" y="6194425"/>
          <p14:tracePt t="51621" x="1360488" y="6186488"/>
          <p14:tracePt t="51635" x="1325563" y="6176963"/>
          <p14:tracePt t="51638" x="1298575" y="6176963"/>
          <p14:tracePt t="51648" x="1281113" y="6169025"/>
          <p14:tracePt t="51654" x="1254125" y="6159500"/>
          <p14:tracePt t="51664" x="1236663" y="6159500"/>
          <p14:tracePt t="51671" x="1228725" y="6151563"/>
          <p14:tracePt t="51684" x="1219200" y="6142038"/>
          <p14:tracePt t="51687" x="1209675" y="6142038"/>
          <p14:tracePt t="51700" x="1209675" y="6124575"/>
          <p14:tracePt t="51704" x="1201738" y="6107113"/>
          <p14:tracePt t="51712" x="1192213" y="6089650"/>
          <p14:tracePt t="51719" x="1184275" y="6072188"/>
          <p14:tracePt t="51727" x="1174750" y="6045200"/>
          <p14:tracePt t="51736" x="1166813" y="6027738"/>
          <p14:tracePt t="51747" x="1147763" y="5991225"/>
          <p14:tracePt t="51752" x="1122363" y="5973763"/>
          <p14:tracePt t="51761" x="1087438" y="5956300"/>
          <p14:tracePt t="51770" x="1033463" y="5921375"/>
          <p14:tracePt t="51777" x="989013" y="5911850"/>
          <p14:tracePt t="51786" x="963613" y="5903913"/>
          <p14:tracePt t="51799" x="874713" y="5876925"/>
          <p14:tracePt t="51802" x="839788" y="5867400"/>
          <p14:tracePt t="51810" x="803275" y="5859463"/>
          <p14:tracePt t="51818" x="777875" y="5842000"/>
          <p14:tracePt t="51826" x="760413" y="5842000"/>
          <p14:tracePt t="51842" x="750888" y="5842000"/>
          <p14:tracePt t="51850" x="750888" y="5832475"/>
          <p14:tracePt t="51858" x="750888" y="5824538"/>
          <p14:tracePt t="51866" x="750888" y="5815013"/>
          <p14:tracePt t="51874" x="741363" y="5807075"/>
          <p14:tracePt t="51882" x="733425" y="5788025"/>
          <p14:tracePt t="51890" x="706438" y="5762625"/>
          <p14:tracePt t="51898" x="681038" y="5708650"/>
          <p14:tracePt t="51908" x="671513" y="5683250"/>
          <p14:tracePt t="51916" x="636588" y="5656263"/>
          <p14:tracePt t="51924" x="609600" y="5629275"/>
          <p14:tracePt t="51932" x="557213" y="5559425"/>
          <p14:tracePt t="51940" x="538163" y="5541963"/>
          <p14:tracePt t="51948" x="520700" y="5522913"/>
          <p14:tracePt t="51958" x="495300" y="5505450"/>
          <p14:tracePt t="51967" x="495300" y="5497513"/>
          <p14:tracePt t="51975" x="495300" y="5487988"/>
          <p14:tracePt t="51999" x="495300" y="5480050"/>
          <p14:tracePt t="52152" x="485775" y="5480050"/>
          <p14:tracePt t="52192" x="477838" y="5470525"/>
          <p14:tracePt t="52208" x="477838" y="5461000"/>
          <p14:tracePt t="52215" x="477838" y="5453063"/>
          <p14:tracePt t="52225" x="485775" y="5443538"/>
          <p14:tracePt t="52234" x="495300" y="5426075"/>
          <p14:tracePt t="52237" x="520700" y="5418138"/>
          <p14:tracePt t="52248" x="530225" y="5408613"/>
          <p14:tracePt t="52253" x="557213" y="5391150"/>
          <p14:tracePt t="52262" x="565150" y="5381625"/>
          <p14:tracePt t="52270" x="574675" y="5373688"/>
          <p14:tracePt t="52277" x="582613" y="5364163"/>
          <p14:tracePt t="52284" x="592138" y="5356225"/>
          <p14:tracePt t="52293" x="600075" y="5356225"/>
          <p14:tracePt t="52301" x="600075" y="5346700"/>
          <p14:tracePt t="52384" x="582613" y="5346700"/>
          <p14:tracePt t="52391" x="565150" y="5346700"/>
          <p14:tracePt t="52402" x="485775" y="5346700"/>
          <p14:tracePt t="52409" x="450850" y="5346700"/>
          <p14:tracePt t="52416" x="406400" y="5346700"/>
          <p14:tracePt t="52424" x="371475" y="5346700"/>
          <p14:tracePt t="52433" x="334963" y="5346700"/>
          <p14:tracePt t="52440" x="309563" y="5346700"/>
          <p14:tracePt t="52449" x="300038" y="5346700"/>
          <p14:tracePt t="52457" x="292100" y="5346700"/>
          <p14:tracePt t="52570" x="282575" y="5346700"/>
          <p14:tracePt t="52577" x="274638" y="5346700"/>
          <p14:tracePt t="52585" x="265113" y="5356225"/>
          <p14:tracePt t="52593" x="265113" y="5364163"/>
          <p14:tracePt t="52601" x="255588" y="5373688"/>
          <p14:tracePt t="52609" x="247650" y="5373688"/>
          <p14:tracePt t="52617" x="247650" y="5381625"/>
          <p14:tracePt t="52675" x="238125" y="5391150"/>
          <p14:tracePt t="52682" x="220663" y="5399088"/>
          <p14:tracePt t="52691" x="203200" y="5399088"/>
          <p14:tracePt t="52698" x="185738" y="5418138"/>
          <p14:tracePt t="52707" x="168275" y="5418138"/>
          <p14:tracePt t="52715" x="158750" y="5426075"/>
          <p14:tracePt t="52723" x="150813" y="5426075"/>
          <p14:tracePt t="52730" x="141288" y="5426075"/>
          <p14:tracePt t="52845" x="141288" y="5418138"/>
          <p14:tracePt t="52854" x="150813" y="5408613"/>
          <p14:tracePt t="52870" x="150813" y="5399088"/>
          <p14:tracePt t="52944" x="158750" y="5399088"/>
          <p14:tracePt t="52959" x="158750" y="5391150"/>
          <p14:tracePt t="52968" x="158750" y="5381625"/>
          <p14:tracePt t="52977" x="168275" y="5381625"/>
          <p14:tracePt t="52983" x="176213" y="5364163"/>
          <p14:tracePt t="52988" x="176213" y="5356225"/>
          <p14:tracePt t="53000" x="185738" y="5346700"/>
          <p14:tracePt t="53008" x="193675" y="5337175"/>
          <p14:tracePt t="53016" x="203200" y="5329238"/>
          <p14:tracePt t="53032" x="212725" y="5319713"/>
          <p14:tracePt t="53040" x="220663" y="5319713"/>
          <p14:tracePt t="53056" x="230188" y="5319713"/>
          <p14:tracePt t="53065" x="230188" y="5311775"/>
          <p14:tracePt t="53294" x="238125" y="5311775"/>
          <p14:tracePt t="53301" x="247650" y="5319713"/>
          <p14:tracePt t="53311" x="255588" y="5329238"/>
          <p14:tracePt t="53319" x="274638" y="5329238"/>
          <p14:tracePt t="53327" x="292100" y="5329238"/>
          <p14:tracePt t="53335" x="309563" y="5337175"/>
          <p14:tracePt t="53343" x="327025" y="5337175"/>
          <p14:tracePt t="53351" x="361950" y="5346700"/>
          <p14:tracePt t="53360" x="406400" y="5346700"/>
          <p14:tracePt t="53369" x="477838" y="5364163"/>
          <p14:tracePt t="53375" x="547688" y="5373688"/>
          <p14:tracePt t="53385" x="636588" y="5373688"/>
          <p14:tracePt t="53394" x="777875" y="5391150"/>
          <p14:tracePt t="53402" x="884238" y="5399088"/>
          <p14:tracePt t="53410" x="971550" y="5399088"/>
          <p14:tracePt t="53417" x="1068388" y="5399088"/>
          <p14:tracePt t="53426" x="1139825" y="5399088"/>
          <p14:tracePt t="53436" x="1228725" y="5399088"/>
          <p14:tracePt t="53443" x="1271588" y="5399088"/>
          <p14:tracePt t="53450" x="1298575" y="5391150"/>
          <p14:tracePt t="53459" x="1308100" y="5381625"/>
          <p14:tracePt t="53471" x="1316038" y="5381625"/>
          <p14:tracePt t="53620" x="1316038" y="5373688"/>
          <p14:tracePt t="53627" x="1325563" y="5373688"/>
          <p14:tracePt t="53637" x="1325563" y="5364163"/>
          <p14:tracePt t="53645" x="1333500" y="5356225"/>
          <p14:tracePt t="53653" x="1333500" y="5346700"/>
          <p14:tracePt t="53658" x="1343025" y="5346700"/>
          <p14:tracePt t="53665" x="1350963" y="5337175"/>
          <p14:tracePt t="53812" x="1343025" y="5337175"/>
          <p14:tracePt t="53820" x="1325563" y="5337175"/>
          <p14:tracePt t="53829" x="1316038" y="5337175"/>
          <p14:tracePt t="53852" x="1308100" y="5337175"/>
          <p14:tracePt t="53860" x="1308100" y="5346700"/>
          <p14:tracePt t="53868" x="1298575" y="5346700"/>
          <p14:tracePt t="53881" x="1290638" y="5346700"/>
          <p14:tracePt t="53888" x="1281113" y="5356225"/>
          <p14:tracePt t="53898" x="1263650" y="5356225"/>
          <p14:tracePt t="53902" x="1246188" y="5364163"/>
          <p14:tracePt t="53910" x="1228725" y="5364163"/>
          <p14:tracePt t="53918" x="1201738" y="5364163"/>
          <p14:tracePt t="53926" x="1174750" y="5364163"/>
          <p14:tracePt t="53934" x="1147763" y="5364163"/>
          <p14:tracePt t="53942" x="1122363" y="5364163"/>
          <p14:tracePt t="53950" x="1095375" y="5364163"/>
          <p14:tracePt t="53958" x="1095375" y="5356225"/>
          <p14:tracePt t="53966" x="1087438" y="5346700"/>
          <p14:tracePt t="53974" x="1077913" y="5346700"/>
          <p14:tracePt t="54378" x="1077913" y="5356225"/>
          <p14:tracePt t="54388" x="1077913" y="5364163"/>
          <p14:tracePt t="54397" x="1077913" y="5373688"/>
          <p14:tracePt t="54404" x="1095375" y="5373688"/>
          <p14:tracePt t="54414" x="1095375" y="5381625"/>
          <p14:tracePt t="54420" x="1122363" y="5381625"/>
          <p14:tracePt t="54431" x="1139825" y="5381625"/>
          <p14:tracePt t="54436" x="1166813" y="5381625"/>
          <p14:tracePt t="54447" x="1184275" y="5381625"/>
          <p14:tracePt t="54452" x="1219200" y="5381625"/>
          <p14:tracePt t="54460" x="1254125" y="5373688"/>
          <p14:tracePt t="54468" x="1271588" y="5364163"/>
          <p14:tracePt t="54476" x="1316038" y="5346700"/>
          <p14:tracePt t="54482" x="1377950" y="5337175"/>
          <p14:tracePt t="54490" x="1412875" y="5319713"/>
          <p14:tracePt t="54498" x="1474788" y="5311775"/>
          <p14:tracePt t="54506" x="1501775" y="5302250"/>
          <p14:tracePt t="54514" x="1536700" y="5302250"/>
          <p14:tracePt t="54522" x="1573213" y="5294313"/>
          <p14:tracePt t="54530" x="1608138" y="5294313"/>
          <p14:tracePt t="54538" x="1660525" y="5294313"/>
          <p14:tracePt t="54548" x="1704975" y="5294313"/>
          <p14:tracePt t="54554" x="1731963" y="5294313"/>
          <p14:tracePt t="54564" x="1749425" y="5294313"/>
          <p14:tracePt t="54568" x="1766888" y="5294313"/>
          <p14:tracePt t="54576" x="1784350" y="5294313"/>
          <p14:tracePt t="54584" x="1793875" y="5294313"/>
          <p14:tracePt t="54600" x="1793875" y="5284788"/>
          <p14:tracePt t="54608" x="1801813" y="5284788"/>
          <p14:tracePt t="54636" x="1811338" y="5284788"/>
          <p14:tracePt t="54652" x="1819275" y="5284788"/>
          <p14:tracePt t="54660" x="1828800" y="5284788"/>
          <p14:tracePt t="54668" x="1838325" y="5284788"/>
          <p14:tracePt t="54687" x="1846263" y="5284788"/>
          <p14:tracePt t="54701" x="1855788" y="5284788"/>
          <p14:tracePt t="54703" x="1863725" y="5284788"/>
          <p14:tracePt t="54718" x="1873250" y="5284788"/>
          <p14:tracePt t="54732" x="1881188" y="5284788"/>
          <p14:tracePt t="54751" x="1890713" y="5284788"/>
          <p14:tracePt t="54768" x="1917700" y="5284788"/>
          <p14:tracePt t="54777" x="1943100" y="5284788"/>
          <p14:tracePt t="54784" x="1960563" y="5294313"/>
          <p14:tracePt t="54794" x="1997075" y="5294313"/>
          <p14:tracePt t="54802" x="2022475" y="5294313"/>
          <p14:tracePt t="54810" x="2041525" y="5294313"/>
          <p14:tracePt t="54818" x="2066925" y="5294313"/>
          <p14:tracePt t="54825" x="2084388" y="5294313"/>
          <p14:tracePt t="54834" x="2103438" y="5294313"/>
          <p14:tracePt t="54842" x="2111375" y="5294313"/>
          <p14:tracePt t="54848" x="2120900" y="5294313"/>
          <p14:tracePt t="54911" x="2128838" y="5294313"/>
          <p14:tracePt t="55100" x="2138363" y="5294313"/>
          <p14:tracePt t="55107" x="2155825" y="5294313"/>
          <p14:tracePt t="55117" x="2173288" y="5294313"/>
          <p14:tracePt t="55126" x="2190750" y="5302250"/>
          <p14:tracePt t="55134" x="2217738" y="5302250"/>
          <p14:tracePt t="55138" x="2262188" y="5329238"/>
          <p14:tracePt t="55151" x="2314575" y="5337175"/>
          <p14:tracePt t="55155" x="2359025" y="5337175"/>
          <p14:tracePt t="55161" x="2428875" y="5356225"/>
          <p14:tracePt t="55169" x="2535238" y="5373688"/>
          <p14:tracePt t="55177" x="2624138" y="5381625"/>
          <p14:tracePt t="55186" x="2703513" y="5399088"/>
          <p14:tracePt t="55193" x="2809875" y="5408613"/>
          <p14:tracePt t="55200" x="2879725" y="5408613"/>
          <p14:tracePt t="55210" x="2986088" y="5408613"/>
          <p14:tracePt t="55216" x="3074988" y="5408613"/>
          <p14:tracePt t="55224" x="3144838" y="5408613"/>
          <p14:tracePt t="55231" x="3206750" y="5408613"/>
          <p14:tracePt t="55239" x="3260725" y="5408613"/>
          <p14:tracePt t="55247" x="3330575" y="5399088"/>
          <p14:tracePt t="55255" x="3365500" y="5391150"/>
          <p14:tracePt t="55268" x="3382963" y="5381625"/>
          <p14:tracePt t="55272" x="3392488" y="5373688"/>
          <p14:tracePt t="55280" x="3402013" y="5364163"/>
          <p14:tracePt t="55314" x="3409950" y="5364163"/>
          <p14:tracePt t="56106" x="3419475" y="5364163"/>
          <p14:tracePt t="56113" x="3427413" y="5364163"/>
          <p14:tracePt t="56121" x="3436938" y="5356225"/>
          <p14:tracePt t="56128" x="3454400" y="5346700"/>
          <p14:tracePt t="56139" x="3471863" y="5346700"/>
          <p14:tracePt t="56147" x="3471863" y="5337175"/>
          <p14:tracePt t="56155" x="3498850" y="5337175"/>
          <p14:tracePt t="56164" x="3506788" y="5337175"/>
          <p14:tracePt t="56171" x="3533775" y="5337175"/>
          <p14:tracePt t="56184" x="3543300" y="5337175"/>
          <p14:tracePt t="56187" x="3560763" y="5337175"/>
          <p14:tracePt t="56200" x="3578225" y="5337175"/>
          <p14:tracePt t="56202" x="3586163" y="5337175"/>
          <p14:tracePt t="56212" x="3595688" y="5337175"/>
          <p14:tracePt t="56222" x="3605213" y="5337175"/>
          <p14:tracePt t="56234" x="3613150" y="5337175"/>
          <p14:tracePt t="56237" x="3630613" y="5337175"/>
          <p14:tracePt t="56250" x="3640138" y="5346700"/>
          <p14:tracePt t="56253" x="3648075" y="5346700"/>
          <p14:tracePt t="56269" x="3667125" y="5346700"/>
          <p14:tracePt t="56281" x="3675063" y="5346700"/>
          <p14:tracePt t="56289" x="3684588" y="5346700"/>
          <p14:tracePt t="56301" x="3692525" y="5356225"/>
          <p14:tracePt t="56321" x="3702050" y="5356225"/>
          <p14:tracePt t="56334" x="3709988" y="5356225"/>
          <p14:tracePt t="56352" x="3719513" y="5356225"/>
          <p14:tracePt t="56358" x="3736975" y="5356225"/>
          <p14:tracePt t="56367" x="3746500" y="5356225"/>
          <p14:tracePt t="56373" x="3754438" y="5356225"/>
          <p14:tracePt t="56384" x="3763963" y="5356225"/>
          <p14:tracePt t="56391" x="3771900" y="5356225"/>
          <p14:tracePt t="56398" x="3781425" y="5356225"/>
          <p14:tracePt t="56407" x="3789363" y="5356225"/>
          <p14:tracePt t="56415" x="3798888" y="5364163"/>
          <p14:tracePt t="56424" x="3808413" y="5364163"/>
          <p14:tracePt t="56434" x="3816350" y="5364163"/>
          <p14:tracePt t="56442" x="3825875" y="5364163"/>
          <p14:tracePt t="56456" x="3825875" y="5373688"/>
          <p14:tracePt t="56465" x="3833813" y="5373688"/>
          <p14:tracePt t="56472" x="3851275" y="5381625"/>
          <p14:tracePt t="56481" x="3870325" y="5391150"/>
          <p14:tracePt t="56488" x="3895725" y="5391150"/>
          <p14:tracePt t="56498" x="3913188" y="5399088"/>
          <p14:tracePt t="56504" x="3975100" y="5408613"/>
          <p14:tracePt t="56514" x="3992563" y="5418138"/>
          <p14:tracePt t="56520" x="4029075" y="5418138"/>
          <p14:tracePt t="56531" x="4073525" y="5426075"/>
          <p14:tracePt t="56538" x="4098925" y="5426075"/>
          <p14:tracePt t="56548" x="4125913" y="5426075"/>
          <p14:tracePt t="56554" x="4135438" y="5426075"/>
          <p14:tracePt t="56565" x="4143375" y="5426075"/>
          <p14:tracePt t="56570" x="4152900" y="5426075"/>
          <p14:tracePt t="56581" x="4160838" y="5426075"/>
          <p14:tracePt t="56586" x="4170363" y="5426075"/>
          <p14:tracePt t="56597" x="4178300" y="5426075"/>
          <p14:tracePt t="56602" x="4205288" y="5426075"/>
          <p14:tracePt t="56610" x="4222750" y="5426075"/>
          <p14:tracePt t="56620" x="4249738" y="5426075"/>
          <p14:tracePt t="56631" x="4276725" y="5426075"/>
          <p14:tracePt t="56637" x="4311650" y="5426075"/>
          <p14:tracePt t="56647" x="4338638" y="5426075"/>
          <p14:tracePt t="56652" x="4364038" y="5426075"/>
          <p14:tracePt t="56660" x="4408488" y="5426075"/>
          <p14:tracePt t="56669" x="4435475" y="5426075"/>
          <p14:tracePt t="56676" x="4460875" y="5418138"/>
          <p14:tracePt t="56684" x="4479925" y="5408613"/>
          <p14:tracePt t="56692" x="4487863" y="5408613"/>
          <p14:tracePt t="56703" x="4505325" y="5408613"/>
          <p14:tracePt t="56710" x="4522788" y="5399088"/>
          <p14:tracePt t="56719" x="4549775" y="5399088"/>
          <p14:tracePt t="56727" x="4576763" y="5399088"/>
          <p14:tracePt t="56735" x="4629150" y="5399088"/>
          <p14:tracePt t="56743" x="4673600" y="5391150"/>
          <p14:tracePt t="56750" x="4708525" y="5391150"/>
          <p14:tracePt t="56760" x="4752975" y="5391150"/>
          <p14:tracePt t="56769" x="4787900" y="5391150"/>
          <p14:tracePt t="56777" x="4824413" y="5391150"/>
          <p14:tracePt t="56785" x="4841875" y="5391150"/>
          <p14:tracePt t="56794" x="4867275" y="5391150"/>
          <p14:tracePt t="56803" x="4876800" y="5391150"/>
          <p14:tracePt t="56811" x="4894263" y="5391150"/>
          <p14:tracePt t="56818" x="4911725" y="5391150"/>
          <p14:tracePt t="56827" x="4956175" y="5391150"/>
          <p14:tracePt t="56834" x="4983163" y="5391150"/>
          <p14:tracePt t="56843" x="5027613" y="5391150"/>
          <p14:tracePt t="56850" x="5053013" y="5391150"/>
          <p14:tracePt t="56858" x="5089525" y="5391150"/>
          <p14:tracePt t="56867" x="5141913" y="5391150"/>
          <p14:tracePt t="56874" x="5186363" y="5391150"/>
          <p14:tracePt t="56885" x="5221288" y="5391150"/>
          <p14:tracePt t="56894" x="5265738" y="5391150"/>
          <p14:tracePt t="56902" x="5292725" y="5391150"/>
          <p14:tracePt t="56909" x="5310188" y="5391150"/>
          <p14:tracePt t="56918" x="5318125" y="5391150"/>
          <p14:tracePt t="57110" x="5327650" y="5391150"/>
          <p14:tracePt t="57134" x="5335588" y="5391150"/>
          <p14:tracePt t="57141" x="5345113" y="5391150"/>
          <p14:tracePt t="57149" x="5354638" y="5391150"/>
          <p14:tracePt t="57157" x="5372100" y="5391150"/>
          <p14:tracePt t="57164" x="5389563" y="5391150"/>
          <p14:tracePt t="57170" x="5407025" y="5391150"/>
          <p14:tracePt t="57181" x="5441950" y="5381625"/>
          <p14:tracePt t="57187" x="5503863" y="5356225"/>
          <p14:tracePt t="57201" x="5583238" y="5337175"/>
          <p14:tracePt t="57205" x="5618163" y="5329238"/>
          <p14:tracePt t="57210" x="5699125" y="5302250"/>
          <p14:tracePt t="57219" x="5724525" y="5294313"/>
          <p14:tracePt t="57227" x="5778500" y="5284788"/>
          <p14:tracePt t="57236" x="5813425" y="5276850"/>
          <p14:tracePt t="57244" x="5830888" y="5267325"/>
          <p14:tracePt t="57252" x="5848350" y="5257800"/>
          <p14:tracePt t="57258" x="5848350" y="5249863"/>
          <p14:tracePt t="57265" x="5857875" y="5249863"/>
          <p14:tracePt t="57285" x="5857875" y="5240338"/>
          <p14:tracePt t="57300" x="5865813" y="5222875"/>
          <p14:tracePt t="57309" x="5883275" y="5214938"/>
          <p14:tracePt t="57317" x="5919788" y="5187950"/>
          <p14:tracePt t="57326" x="5964238" y="5160963"/>
          <p14:tracePt t="57334" x="6024563" y="5116513"/>
          <p14:tracePt t="57342" x="6069013" y="5064125"/>
          <p14:tracePt t="57351" x="6184900" y="4975225"/>
          <p14:tracePt t="57357" x="6237288" y="4930775"/>
          <p14:tracePt t="57365" x="6334125" y="4843463"/>
          <p14:tracePt t="57373" x="6370638" y="4799013"/>
          <p14:tracePt t="57380" x="6378575" y="4781550"/>
          <p14:tracePt t="57389" x="6388100" y="4754563"/>
          <p14:tracePt t="57400" x="6388100" y="4745038"/>
          <p14:tracePt t="57418" x="6388100" y="4737100"/>
          <p14:tracePt t="57602" x="6388100" y="4745038"/>
          <p14:tracePt t="57610" x="6388100" y="4764088"/>
          <p14:tracePt t="57617" x="6388100" y="4772025"/>
          <p14:tracePt t="57624" x="6396038" y="4781550"/>
          <p14:tracePt t="57635" x="6396038" y="4789488"/>
          <p14:tracePt t="57642" x="6396038" y="4806950"/>
          <p14:tracePt t="57650" x="6396038" y="4816475"/>
          <p14:tracePt t="57665" x="6396038" y="4826000"/>
          <p14:tracePt t="57670" x="6396038" y="4833938"/>
          <p14:tracePt t="57681" x="6396038" y="4843463"/>
          <p14:tracePt t="57684" x="6405563" y="4860925"/>
          <p14:tracePt t="57692" x="6405563" y="4868863"/>
          <p14:tracePt t="57700" x="6405563" y="4887913"/>
          <p14:tracePt t="57708" x="6413500" y="4913313"/>
          <p14:tracePt t="57716" x="6413500" y="4930775"/>
          <p14:tracePt t="57724" x="6423025" y="4949825"/>
          <p14:tracePt t="57732" x="6423025" y="4957763"/>
          <p14:tracePt t="57832" x="6423025" y="4967288"/>
          <p14:tracePt t="57871" x="6413500" y="4975225"/>
          <p14:tracePt t="57958" x="6413500" y="4967288"/>
          <p14:tracePt t="57969" x="6413500" y="4930775"/>
          <p14:tracePt t="57979" x="6423025" y="4851400"/>
          <p14:tracePt t="57987" x="6423025" y="4781550"/>
          <p14:tracePt t="57991" x="6440488" y="4675188"/>
          <p14:tracePt t="58006" x="6440488" y="4586288"/>
          <p14:tracePt t="58019" x="6440488" y="4357688"/>
          <p14:tracePt t="58023" x="6467475" y="4224338"/>
          <p14:tracePt t="58031" x="6467475" y="4135438"/>
          <p14:tracePt t="58039" x="6475413" y="4011613"/>
          <p14:tracePt t="58047" x="6492875" y="3941763"/>
          <p14:tracePt t="58055" x="6492875" y="3879850"/>
          <p14:tracePt t="58064" x="6519863" y="3756025"/>
          <p14:tracePt t="58071" x="6537325" y="3649663"/>
          <p14:tracePt t="58084" x="6564313" y="3552825"/>
          <p14:tracePt t="58088" x="6573838" y="3446463"/>
          <p14:tracePt t="58097" x="6599238" y="3357563"/>
          <p14:tracePt t="58103" x="6643688" y="3146425"/>
          <p14:tracePt t="58110" x="6661150" y="3057525"/>
          <p14:tracePt t="58119" x="6670675" y="2916238"/>
          <p14:tracePt t="58127" x="6670675" y="2792413"/>
          <p14:tracePt t="58134" x="6670675" y="2705100"/>
          <p14:tracePt t="58151" x="6670675" y="2651125"/>
          <p14:tracePt t="58155" x="6670675" y="2536825"/>
          <p14:tracePt t="58160" x="6643688" y="2482850"/>
          <p14:tracePt t="58169" x="6626225" y="2420938"/>
          <p14:tracePt t="58177" x="6599238" y="2359025"/>
          <p14:tracePt t="58185" x="6581775" y="2289175"/>
          <p14:tracePt t="58202" x="6573838" y="2227263"/>
          <p14:tracePt t="58204" x="6573838" y="2173288"/>
          <p14:tracePt t="58211" x="6564313" y="2051050"/>
          <p14:tracePt t="58219" x="6546850" y="1962150"/>
          <p14:tracePt t="58227" x="6546850" y="1882775"/>
          <p14:tracePt t="58234" x="6546850" y="1776413"/>
          <p14:tracePt t="58244" x="6546850" y="1617663"/>
          <p14:tracePt t="58251" x="6546850" y="1511300"/>
          <p14:tracePt t="58259" x="6537325" y="1439863"/>
          <p14:tracePt t="58266" x="6537325" y="1404938"/>
          <p14:tracePt t="58276" x="6519863" y="1335088"/>
          <p14:tracePt t="58283" x="6511925" y="1255713"/>
          <p14:tracePt t="58291" x="6502400" y="1201738"/>
          <p14:tracePt t="58299" x="6484938" y="1122363"/>
          <p14:tracePt t="58306" x="6467475" y="1077913"/>
          <p14:tracePt t="58314" x="6457950" y="1042988"/>
          <p14:tracePt t="58332" x="6430963" y="954088"/>
          <p14:tracePt t="58339" x="6423025" y="928688"/>
          <p14:tracePt t="58351" x="6413500" y="909638"/>
          <p14:tracePt t="58356" x="6413500" y="884238"/>
          <p14:tracePt t="58364" x="6405563" y="857250"/>
          <p14:tracePt t="58371" x="6396038" y="839788"/>
          <p14:tracePt t="58383" x="6388100" y="839788"/>
          <p14:tracePt t="58408" x="6378575" y="839788"/>
          <p14:tracePt t="58426" x="6370638" y="839788"/>
          <p14:tracePt t="58434" x="6361113" y="839788"/>
          <p14:tracePt t="58449" x="6351588" y="847725"/>
          <p14:tracePt t="58452" x="6343650" y="847725"/>
          <p14:tracePt t="58460" x="6334125" y="857250"/>
          <p14:tracePt t="58468" x="6326188" y="857250"/>
          <p14:tracePt t="58476" x="6326188" y="866775"/>
          <p14:tracePt t="58484" x="6308725" y="866775"/>
          <p14:tracePt t="58492" x="6289675" y="866775"/>
          <p14:tracePt t="58500" x="6272213" y="866775"/>
          <p14:tracePt t="58510" x="6254750" y="866775"/>
          <p14:tracePt t="58518" x="6237288" y="866775"/>
          <p14:tracePt t="58527" x="6219825" y="866775"/>
          <p14:tracePt t="58534" x="6192838" y="866775"/>
          <p14:tracePt t="58542" x="6175375" y="866775"/>
          <p14:tracePt t="58550" x="6140450" y="866775"/>
          <p14:tracePt t="58559" x="6105525" y="866775"/>
          <p14:tracePt t="58569" x="6086475" y="874713"/>
          <p14:tracePt t="58577" x="6069013" y="884238"/>
          <p14:tracePt t="58586" x="6051550" y="884238"/>
          <p14:tracePt t="58593" x="6024563" y="892175"/>
          <p14:tracePt t="58600" x="5981700" y="901700"/>
          <p14:tracePt t="58609" x="5954713" y="901700"/>
          <p14:tracePt t="58619" x="5927725" y="901700"/>
          <p14:tracePt t="58627" x="5902325" y="901700"/>
          <p14:tracePt t="58634" x="5875338" y="901700"/>
          <p14:tracePt t="58643" x="5840413" y="901700"/>
          <p14:tracePt t="58651" x="5803900" y="909638"/>
          <p14:tracePt t="58659" x="5741988" y="928688"/>
          <p14:tracePt t="58668" x="5707063" y="936625"/>
          <p14:tracePt t="58675" x="5689600" y="936625"/>
          <p14:tracePt t="58686" x="5672138" y="946150"/>
          <p14:tracePt t="58693" x="5654675" y="946150"/>
          <p14:tracePt t="58701" x="5645150" y="946150"/>
          <p14:tracePt t="58708" x="5637213" y="954088"/>
          <p14:tracePt t="58716" x="5627688" y="954088"/>
          <p14:tracePt t="58724" x="5610225" y="954088"/>
          <p14:tracePt t="58733" x="5592763" y="954088"/>
          <p14:tracePt t="58740" x="5575300" y="963613"/>
          <p14:tracePt t="58748" x="5521325" y="963613"/>
          <p14:tracePt t="58757" x="5468938" y="963613"/>
          <p14:tracePt t="58767" x="5380038" y="963613"/>
          <p14:tracePt t="58775" x="5310188" y="963613"/>
          <p14:tracePt t="58784" x="5203825" y="963613"/>
          <p14:tracePt t="58792" x="5097463" y="963613"/>
          <p14:tracePt t="58799" x="5027613" y="963613"/>
          <p14:tracePt t="58806" x="4921250" y="963613"/>
          <p14:tracePt t="58814" x="4867275" y="963613"/>
          <p14:tracePt t="58824" x="4787900" y="963613"/>
          <p14:tracePt t="58832" x="4735513" y="963613"/>
          <p14:tracePt t="58840" x="4683125" y="954088"/>
          <p14:tracePt t="58848" x="4621213" y="946150"/>
          <p14:tracePt t="58856" x="4532313" y="936625"/>
          <p14:tracePt t="58865" x="4505325" y="936625"/>
          <p14:tracePt t="58872" x="4435475" y="919163"/>
          <p14:tracePt t="58881" x="4364038" y="909638"/>
          <p14:tracePt t="58888" x="4302125" y="909638"/>
          <p14:tracePt t="58898" x="4267200" y="909638"/>
          <p14:tracePt t="58906" x="4187825" y="909638"/>
          <p14:tracePt t="58914" x="4143375" y="909638"/>
          <p14:tracePt t="58922" x="4108450" y="909638"/>
          <p14:tracePt t="58931" x="4064000" y="909638"/>
          <p14:tracePt t="58938" x="4037013" y="909638"/>
          <p14:tracePt t="58948" x="4019550" y="909638"/>
          <p14:tracePt t="58956" x="4002088" y="909638"/>
          <p14:tracePt t="58965" x="3992563" y="919163"/>
          <p14:tracePt t="58985" x="3984625" y="919163"/>
          <p14:tracePt t="58990" x="3984625" y="928688"/>
          <p14:tracePt t="58999" x="3984625" y="936625"/>
          <p14:tracePt t="59007" x="3984625" y="954088"/>
          <p14:tracePt t="59019" x="3984625" y="971550"/>
          <p14:tracePt t="59037" x="3984625" y="1016000"/>
          <p14:tracePt t="59039" x="3984625" y="1050925"/>
          <p14:tracePt t="59047" x="3984625" y="1087438"/>
          <p14:tracePt t="59055" x="4002088" y="1149350"/>
          <p14:tracePt t="59064" x="4019550" y="1201738"/>
          <p14:tracePt t="59071" x="4054475" y="1316038"/>
          <p14:tracePt t="59085" x="4116388" y="1484313"/>
          <p14:tracePt t="59094" x="4160838" y="1635125"/>
          <p14:tracePt t="59102" x="4205288" y="1776413"/>
          <p14:tracePt t="59109" x="4267200" y="1935163"/>
          <p14:tracePt t="59116" x="4346575" y="2155825"/>
          <p14:tracePt t="59126" x="4418013" y="2316163"/>
          <p14:tracePt t="59134" x="4522788" y="2554288"/>
          <p14:tracePt t="59141" x="4664075" y="2863850"/>
          <p14:tracePt t="59148" x="4824413" y="3146425"/>
          <p14:tracePt t="59156" x="4903788" y="3295650"/>
          <p14:tracePt t="59167" x="5062538" y="3543300"/>
          <p14:tracePt t="59171" x="5248275" y="3835400"/>
          <p14:tracePt t="59184" x="5335588" y="3949700"/>
          <p14:tracePt t="59188" x="5486400" y="4152900"/>
          <p14:tracePt t="59201" x="5575300" y="4268788"/>
          <p14:tracePt t="59204" x="5610225" y="4313238"/>
          <p14:tracePt t="59212" x="5662613" y="4410075"/>
          <p14:tracePt t="59220" x="5680075" y="4437063"/>
          <p14:tracePt t="59228" x="5707063" y="4479925"/>
          <p14:tracePt t="59234" x="5716588" y="4498975"/>
          <p14:tracePt t="59243" x="5716588" y="4524375"/>
          <p14:tracePt t="59248" x="5716588" y="4533900"/>
          <p14:tracePt t="59257" x="5716588" y="4551363"/>
          <p14:tracePt t="59272" x="5716588" y="4560888"/>
          <p14:tracePt t="59277" x="5716588" y="4568825"/>
          <p14:tracePt t="59294" x="5707063" y="4586288"/>
          <p14:tracePt t="59304" x="5707063" y="4603750"/>
          <p14:tracePt t="59311" x="5707063" y="4622800"/>
          <p14:tracePt t="59319" x="5699125" y="4630738"/>
          <p14:tracePt t="59327" x="5689600" y="4657725"/>
          <p14:tracePt t="59334" x="5680075" y="4675188"/>
          <p14:tracePt t="59344" x="5672138" y="4692650"/>
          <p14:tracePt t="59352" x="5672138" y="4702175"/>
          <p14:tracePt t="59361" x="5654675" y="4719638"/>
          <p14:tracePt t="59369" x="5645150" y="4727575"/>
          <p14:tracePt t="59377" x="5637213" y="4737100"/>
          <p14:tracePt t="59385" x="5627688" y="4737100"/>
          <p14:tracePt t="59393" x="5618163" y="4745038"/>
          <p14:tracePt t="59400" x="5592763" y="4764088"/>
          <p14:tracePt t="59409" x="5575300" y="4781550"/>
          <p14:tracePt t="59417" x="5557838" y="4799013"/>
          <p14:tracePt t="59426" x="5538788" y="4816475"/>
          <p14:tracePt t="59436" x="5530850" y="4826000"/>
          <p14:tracePt t="59443" x="5513388" y="4851400"/>
          <p14:tracePt t="59451" x="5495925" y="4868863"/>
          <p14:tracePt t="59460" x="5476875" y="4887913"/>
          <p14:tracePt t="59467" x="5468938" y="4905375"/>
          <p14:tracePt t="59475" x="5459413" y="4913313"/>
          <p14:tracePt t="59483" x="5451475" y="4922838"/>
          <p14:tracePt t="59543" x="5441950" y="4922838"/>
          <p14:tracePt t="59560" x="5424488" y="4922838"/>
          <p14:tracePt t="59568" x="5414963" y="4922838"/>
          <p14:tracePt t="59575" x="5397500" y="4930775"/>
          <p14:tracePt t="59584" x="5389563" y="4930775"/>
          <p14:tracePt t="59590" x="5372100" y="4930775"/>
          <p14:tracePt t="59605" x="5362575" y="4930775"/>
          <p14:tracePt t="59629" x="5354638" y="4930775"/>
          <p14:tracePt t="59649" x="5345113" y="4930775"/>
          <p14:tracePt t="59658" x="5335588" y="4930775"/>
          <p14:tracePt t="59667" x="5318125" y="4930775"/>
          <p14:tracePt t="59673" x="5300663" y="4930775"/>
          <p14:tracePt t="59684" x="5265738" y="4930775"/>
          <p14:tracePt t="59690" x="5238750" y="4930775"/>
          <p14:tracePt t="59698" x="5203825" y="4930775"/>
          <p14:tracePt t="59706" x="5176838" y="4930775"/>
          <p14:tracePt t="59715" x="5159375" y="4930775"/>
          <p14:tracePt t="59723" x="5151438" y="4930775"/>
          <p14:tracePt t="59741" x="5141913" y="4930775"/>
          <p14:tracePt t="59785" x="5132388" y="4930775"/>
          <p14:tracePt t="59792" x="5114925" y="4930775"/>
          <p14:tracePt t="59801" x="5097463" y="4922838"/>
          <p14:tracePt t="59810" x="5080000" y="4913313"/>
          <p14:tracePt t="59819" x="5062538" y="4905375"/>
          <p14:tracePt t="59826" x="5035550" y="4895850"/>
          <p14:tracePt t="59835" x="5000625" y="4887913"/>
          <p14:tracePt t="59844" x="4983163" y="4878388"/>
          <p14:tracePt t="59852" x="4965700" y="4878388"/>
          <p14:tracePt t="59862" x="4948238" y="4860925"/>
          <p14:tracePt t="59870" x="4938713" y="4851400"/>
          <p14:tracePt t="59877" x="4921250" y="4843463"/>
          <p14:tracePt t="59885" x="4903788" y="4826000"/>
          <p14:tracePt t="59894" x="4894263" y="4806950"/>
          <p14:tracePt t="59903" x="4886325" y="4799013"/>
          <p14:tracePt t="59910" x="4886325" y="4789488"/>
          <p14:tracePt t="59918" x="4876800" y="4789488"/>
          <p14:tracePt t="59925" x="4876800" y="4781550"/>
          <p14:tracePt t="59933" x="4876800" y="4772025"/>
          <p14:tracePt t="60093" x="4867275" y="4772025"/>
          <p14:tracePt t="60100" x="4867275" y="4764088"/>
          <p14:tracePt t="60112" x="4867275" y="4754563"/>
          <p14:tracePt t="60122" x="4867275" y="4745038"/>
          <p14:tracePt t="60132" x="4867275" y="4737100"/>
          <p14:tracePt t="60138" x="4859338" y="4727575"/>
          <p14:tracePt t="60151" x="4859338" y="4719638"/>
          <p14:tracePt t="60167" x="4859338" y="4710113"/>
          <p14:tracePt t="60171" x="4849813" y="4692650"/>
          <p14:tracePt t="60183" x="4849813" y="4684713"/>
          <p14:tracePt t="60187" x="4849813" y="4675188"/>
          <p14:tracePt t="60201" x="4849813" y="4665663"/>
          <p14:tracePt t="60211" x="4849813" y="4657725"/>
          <p14:tracePt t="60219" x="4849813" y="4648200"/>
          <p14:tracePt t="60231" x="4849813" y="4640263"/>
          <p14:tracePt t="60238" x="4841875" y="4640263"/>
          <p14:tracePt t="60247" x="4841875" y="4630738"/>
          <p14:tracePt t="60408" x="4841875" y="4622800"/>
          <p14:tracePt t="60420" x="4841875" y="4613275"/>
          <p14:tracePt t="60427" x="4832350" y="4613275"/>
          <p14:tracePt t="60444" x="4832350" y="4603750"/>
          <p14:tracePt t="60453" x="4832350" y="4595813"/>
          <p14:tracePt t="60465" x="4824413" y="4595813"/>
          <p14:tracePt t="60476" x="4824413" y="4586288"/>
          <p14:tracePt t="60600" x="4814888" y="4586288"/>
          <p14:tracePt t="60710" x="4805363" y="4586288"/>
          <p14:tracePt t="60721" x="4797425" y="4586288"/>
          <p14:tracePt t="60729" x="4787900" y="4586288"/>
          <p14:tracePt t="60736" x="4779963" y="4586288"/>
          <p14:tracePt t="61452" x="4770438" y="4586288"/>
          <p14:tracePt t="61459" x="4752975" y="4551363"/>
          <p14:tracePt t="61467" x="4735513" y="4506913"/>
          <p14:tracePt t="61475" x="4656138" y="4321175"/>
          <p14:tracePt t="61483" x="4584700" y="4171950"/>
          <p14:tracePt t="61492" x="4418013" y="3746500"/>
          <p14:tracePt t="61501" x="4240213" y="3367088"/>
          <p14:tracePt t="61509" x="4029075" y="2916238"/>
          <p14:tracePt t="61516" x="3729038" y="2386013"/>
          <p14:tracePt t="61524" x="3444875" y="1828800"/>
          <p14:tracePt t="61532" x="3189288" y="1397000"/>
          <p14:tracePt t="61541" x="2889250" y="1033463"/>
          <p14:tracePt t="61548" x="2455863" y="547688"/>
          <p14:tracePt t="61558" x="2244725" y="344488"/>
          <p14:tracePt t="61567" x="1873250" y="9525"/>
          <p14:tracePt t="61643" x="1722438" y="61913"/>
          <p14:tracePt t="61649" x="1838325" y="123825"/>
          <p14:tracePt t="61657" x="2120900" y="212725"/>
          <p14:tracePt t="61665" x="2403475" y="265113"/>
          <p14:tracePt t="61675" x="2703513" y="282575"/>
          <p14:tracePt t="61685" x="2862263" y="282575"/>
          <p14:tracePt t="61691" x="3021013" y="282575"/>
          <p14:tracePt t="61699" x="3074988" y="282575"/>
          <p14:tracePt t="61707" x="3127375" y="282575"/>
          <p14:tracePt t="61717" x="3136900" y="282575"/>
          <p14:tracePt t="61743" x="3136900" y="292100"/>
          <p14:tracePt t="61751" x="3136900" y="336550"/>
          <p14:tracePt t="61759" x="3136900" y="406400"/>
          <p14:tracePt t="61767" x="3136900" y="495300"/>
          <p14:tracePt t="61773" x="3179763" y="644525"/>
          <p14:tracePt t="61785" x="3295650" y="839788"/>
          <p14:tracePt t="61790" x="3444875" y="1060450"/>
          <p14:tracePt t="61798" x="3746500" y="1431925"/>
          <p14:tracePt t="61804" x="4098925" y="1803400"/>
          <p14:tracePt t="61815" x="4549775" y="2235200"/>
          <p14:tracePt t="61820" x="4849813" y="2492375"/>
          <p14:tracePt t="61832" x="5300663" y="2889250"/>
          <p14:tracePt t="61836" x="5848350" y="3305175"/>
          <p14:tracePt t="61847" x="6113463" y="3535363"/>
          <p14:tracePt t="61850" x="6519863" y="3862388"/>
          <p14:tracePt t="61858" x="6777038" y="4065588"/>
          <p14:tracePt t="61866" x="7005638" y="4259263"/>
          <p14:tracePt t="61874" x="7121525" y="4348163"/>
          <p14:tracePt t="61883" x="7253288" y="4445000"/>
          <p14:tracePt t="61891" x="7386638" y="4568825"/>
          <p14:tracePt t="61899" x="7589838" y="4702175"/>
          <p14:tracePt t="61908" x="7721600" y="4772025"/>
          <p14:tracePt t="61917" x="7862888" y="4843463"/>
          <p14:tracePt t="61923" x="8013700" y="4922838"/>
          <p14:tracePt t="61930" x="8145463" y="4957763"/>
          <p14:tracePt t="61939" x="8199438" y="4984750"/>
          <p14:tracePt t="61947" x="8313738" y="5029200"/>
          <p14:tracePt t="61953" x="8375650" y="5064125"/>
          <p14:tracePt t="61962" x="8393113" y="5072063"/>
          <p14:tracePt t="61970" x="8410575" y="5081588"/>
          <p14:tracePt t="61977" x="8428038" y="5116513"/>
          <p14:tracePt t="61984" x="8437563" y="5143500"/>
          <p14:tracePt t="61993" x="8445500" y="5160963"/>
          <p14:tracePt t="62003" x="8462963" y="5187950"/>
          <p14:tracePt t="62008" x="8462963" y="5214938"/>
          <p14:tracePt t="62028" x="8472488" y="5249863"/>
          <p14:tracePt t="62032" x="8472488" y="5284788"/>
          <p14:tracePt t="62039" x="8472488" y="5294313"/>
          <p14:tracePt t="62048" x="8472488" y="5329238"/>
          <p14:tracePt t="62055" x="8472488" y="5346700"/>
          <p14:tracePt t="62064" x="8472488" y="5381625"/>
          <p14:tracePt t="62071" x="8472488" y="5399088"/>
          <p14:tracePt t="62085" x="8489950" y="5453063"/>
          <p14:tracePt t="62089" x="8561388" y="5567363"/>
          <p14:tracePt t="62097" x="8613775" y="5629275"/>
          <p14:tracePt t="62103" x="8693150" y="5718175"/>
          <p14:tracePt t="62110" x="8826500" y="5807075"/>
          <p14:tracePt t="62119" x="8905875" y="5832475"/>
          <p14:tracePt t="62126" x="8975725" y="5832475"/>
          <p14:tracePt t="62135" x="9029700" y="5824538"/>
          <p14:tracePt t="62141" x="9064625" y="5797550"/>
          <p14:tracePt t="62173" x="9091613" y="5584825"/>
          <p14:tracePt t="62181" x="9064625" y="5487988"/>
          <p14:tracePt t="62189" x="9029700" y="5443538"/>
          <p14:tracePt t="62197" x="8967788" y="5364163"/>
          <p14:tracePt t="62205" x="8913813" y="5329238"/>
          <p14:tracePt t="62210" x="8905875" y="5329238"/>
          <p14:tracePt t="62231" x="8896350" y="5329238"/>
          <p14:tracePt t="62235" x="8896350" y="5356225"/>
          <p14:tracePt t="62243" x="8896350" y="5408613"/>
          <p14:tracePt t="62251" x="8896350" y="5480050"/>
          <p14:tracePt t="62260" x="8896350" y="5514975"/>
          <p14:tracePt t="62269" x="8923338" y="5629275"/>
          <p14:tracePt t="62276" x="8931275" y="5673725"/>
          <p14:tracePt t="62285" x="8975725" y="5780088"/>
          <p14:tracePt t="62292" x="9002713" y="5876925"/>
          <p14:tracePt t="62301" x="9012238" y="5903913"/>
          <p14:tracePt t="62308" x="9020175" y="5948363"/>
          <p14:tracePt t="62318" x="9029700" y="5983288"/>
          <p14:tracePt t="62321" x="9029700" y="5991225"/>
          <p14:tracePt t="62333" x="9037638" y="6000750"/>
          <p14:tracePt t="62336" x="9037638" y="6010275"/>
          <p14:tracePt t="62356" x="9037638" y="6018213"/>
          <p14:tracePt t="62416" x="9037638" y="6027738"/>
          <p14:tracePt t="62424" x="9029700" y="6027738"/>
          <p14:tracePt t="62432" x="9020175" y="6027738"/>
          <p14:tracePt t="62440" x="8985250" y="6027738"/>
          <p14:tracePt t="62448" x="8950325" y="6027738"/>
          <p14:tracePt t="62456" x="8869363" y="6018213"/>
          <p14:tracePt t="62464" x="8816975" y="6018213"/>
          <p14:tracePt t="62472" x="8747125" y="6018213"/>
          <p14:tracePt t="62481" x="8640763" y="6018213"/>
          <p14:tracePt t="62486" x="8596313" y="6027738"/>
          <p14:tracePt t="62500" x="8551863" y="6062663"/>
          <p14:tracePt t="62503" x="8534400" y="6097588"/>
          <p14:tracePt t="62511" x="8507413" y="6124575"/>
          <p14:tracePt t="62518" x="8499475" y="6169025"/>
          <p14:tracePt t="62527" x="8499475" y="6176963"/>
          <p14:tracePt t="62535" x="8499475" y="6213475"/>
          <p14:tracePt t="62543" x="8499475" y="6230938"/>
          <p14:tracePt t="62550" x="8499475" y="6248400"/>
          <p14:tracePt t="62559" x="8507413" y="6248400"/>
          <p14:tracePt t="62566" x="8516938" y="6256338"/>
          <p14:tracePt t="62658" x="8499475" y="6256338"/>
          <p14:tracePt t="62666" x="8489950" y="6256338"/>
          <p14:tracePt t="62674" x="8482013" y="6256338"/>
          <p14:tracePt t="62683" x="8462963" y="6256338"/>
          <p14:tracePt t="62690" x="8445500" y="6256338"/>
          <p14:tracePt t="62698" x="8428038" y="6256338"/>
          <p14:tracePt t="62706" x="8420100" y="6256338"/>
          <p14:tracePt t="62726" x="8410575" y="6256338"/>
          <p14:tracePt t="62751" x="8402638" y="6256338"/>
          <p14:tracePt t="62767" x="8393113" y="6256338"/>
          <p14:tracePt t="62779" x="8393113" y="6265863"/>
          <p14:tracePt t="62796" x="8393113" y="6275388"/>
          <p14:tracePt t="62831" x="8393113" y="6265863"/>
          <p14:tracePt t="62839" x="8402638" y="6238875"/>
          <p14:tracePt t="62847" x="8420100" y="6230938"/>
          <p14:tracePt t="62853" x="8428038" y="6213475"/>
          <p14:tracePt t="62868" x="8437563" y="6203950"/>
          <p14:tracePt t="62873" x="8455025" y="6203950"/>
          <p14:tracePt t="62880" x="8462963" y="6203950"/>
          <p14:tracePt t="62886" x="8472488" y="6194425"/>
          <p14:tracePt t="62900" x="8489950" y="6194425"/>
          <p14:tracePt t="62918" x="8499475" y="6194425"/>
          <p14:tracePt t="62944" x="8507413" y="6194425"/>
          <p14:tracePt t="62953" x="8507413" y="6203950"/>
          <p14:tracePt t="62959" x="8516938" y="6213475"/>
          <p14:tracePt t="62967" x="8516938" y="6230938"/>
          <p14:tracePt t="62975" x="8516938" y="6248400"/>
          <p14:tracePt t="62983" x="8516938" y="6265863"/>
          <p14:tracePt t="62993" x="8516938" y="6275388"/>
          <p14:tracePt t="63001" x="8507413" y="6275388"/>
          <p14:tracePt t="63020" x="8462963" y="6292850"/>
          <p14:tracePt t="63024" x="8428038" y="6292850"/>
          <p14:tracePt t="63033" x="8358188" y="6292850"/>
          <p14:tracePt t="63040" x="8234363" y="6292850"/>
          <p14:tracePt t="63051" x="8199438" y="6292850"/>
          <p14:tracePt t="63060" x="8066088" y="6265863"/>
          <p14:tracePt t="63068" x="8013700" y="6256338"/>
          <p14:tracePt t="63076" x="7951788" y="6230938"/>
          <p14:tracePt t="63083" x="7924800" y="6213475"/>
          <p14:tracePt t="63091" x="7915275" y="6203950"/>
          <p14:tracePt t="63098" x="7915275" y="6194425"/>
          <p14:tracePt t="63108" x="7907338" y="6176963"/>
          <p14:tracePt t="63114" x="7907338" y="6142038"/>
          <p14:tracePt t="63125" x="7907338" y="6115050"/>
          <p14:tracePt t="63130" x="7907338" y="6080125"/>
          <p14:tracePt t="63139" x="7924800" y="6027738"/>
          <p14:tracePt t="63148" x="7942263" y="6000750"/>
          <p14:tracePt t="63155" x="7969250" y="5956300"/>
          <p14:tracePt t="63164" x="8004175" y="5921375"/>
          <p14:tracePt t="63171" x="8066088" y="5886450"/>
          <p14:tracePt t="63185" x="8128000" y="5859463"/>
          <p14:tracePt t="63187" x="8162925" y="5859463"/>
          <p14:tracePt t="63200" x="8234363" y="5859463"/>
          <p14:tracePt t="63206" x="8286750" y="5867400"/>
          <p14:tracePt t="63217" x="8331200" y="5886450"/>
          <p14:tracePt t="63221" x="8375650" y="5921375"/>
          <p14:tracePt t="63231" x="8410575" y="5948363"/>
          <p14:tracePt t="63237" x="8437563" y="5983288"/>
          <p14:tracePt t="63252" x="8455025" y="6010275"/>
          <p14:tracePt t="63255" x="8482013" y="6045200"/>
          <p14:tracePt t="63265" x="8499475" y="6080125"/>
          <p14:tracePt t="63271" x="8534400" y="6115050"/>
          <p14:tracePt t="63281" x="8551863" y="6159500"/>
          <p14:tracePt t="63287" x="8613775" y="6213475"/>
          <p14:tracePt t="63301" x="8648700" y="6256338"/>
          <p14:tracePt t="63306" x="8710613" y="6310313"/>
          <p14:tracePt t="63314" x="8747125" y="6327775"/>
          <p14:tracePt t="63321" x="8772525" y="6345238"/>
          <p14:tracePt t="63331" x="8782050" y="6345238"/>
          <p14:tracePt t="63377" x="8764588" y="6337300"/>
          <p14:tracePt t="63385" x="8737600" y="6318250"/>
          <p14:tracePt t="63393" x="8693150" y="6310313"/>
          <p14:tracePt t="63401" x="8666163" y="6292850"/>
          <p14:tracePt t="63409" x="8623300" y="6256338"/>
          <p14:tracePt t="63417" x="8561388" y="6230938"/>
          <p14:tracePt t="63427" x="8534400" y="6213475"/>
          <p14:tracePt t="63435" x="8507413" y="6203950"/>
          <p14:tracePt t="63444" x="8499475" y="6203950"/>
          <p14:tracePt t="63459" x="8489950" y="6203950"/>
          <p14:tracePt t="63467" x="8489950" y="6194425"/>
          <p14:tracePt t="63476" x="8482013" y="6186488"/>
          <p14:tracePt t="63484" x="8482013" y="6176963"/>
          <p14:tracePt t="63491" x="8472488" y="6169025"/>
          <p14:tracePt t="63500" x="8472488" y="6159500"/>
          <p14:tracePt t="63506" x="8472488" y="6142038"/>
          <p14:tracePt t="63516" x="8472488" y="6124575"/>
          <p14:tracePt t="63524" x="8482013" y="6107113"/>
          <p14:tracePt t="63531" x="8516938" y="6072188"/>
          <p14:tracePt t="63538" x="8534400" y="6062663"/>
          <p14:tracePt t="63548" x="8561388" y="6053138"/>
          <p14:tracePt t="63554" x="8605838" y="6045200"/>
          <p14:tracePt t="63565" x="8631238" y="6035675"/>
          <p14:tracePt t="63572" x="8658225" y="6035675"/>
          <p14:tracePt t="63581" x="8702675" y="6035675"/>
          <p14:tracePt t="63599" x="8710613" y="6035675"/>
          <p14:tracePt t="63647" x="8710613" y="6045200"/>
          <p14:tracePt t="63663" x="8693150" y="6053138"/>
          <p14:tracePt t="63671" x="8685213" y="6062663"/>
          <p14:tracePt t="63678" x="8675688" y="6062663"/>
          <p14:tracePt t="63691" x="8675688" y="6072188"/>
          <p14:tracePt t="63699" x="8658225" y="6080125"/>
          <p14:tracePt t="63711" x="8648700" y="6089650"/>
          <p14:tracePt t="63723" x="8640763" y="6089650"/>
          <p14:tracePt t="63738" x="8623300" y="6097588"/>
          <p14:tracePt t="63748" x="8596313" y="6097588"/>
          <p14:tracePt t="63757" x="8551863" y="6097588"/>
          <p14:tracePt t="63765" x="8516938" y="6097588"/>
          <p14:tracePt t="63773" x="8428038" y="6097588"/>
          <p14:tracePt t="63780" x="8358188" y="6097588"/>
          <p14:tracePt t="63789" x="8269288" y="6097588"/>
          <p14:tracePt t="63797" x="8216900" y="6097588"/>
          <p14:tracePt t="63807" x="8101013" y="6080125"/>
          <p14:tracePt t="63814" x="8031163" y="6072188"/>
          <p14:tracePt t="63823" x="7934325" y="6045200"/>
          <p14:tracePt t="63830" x="7862888" y="6018213"/>
          <p14:tracePt t="63839" x="7783513" y="5991225"/>
          <p14:tracePt t="63847" x="7686675" y="5948363"/>
          <p14:tracePt t="63857" x="7632700" y="5929313"/>
          <p14:tracePt t="63865" x="7589838" y="5903913"/>
          <p14:tracePt t="63874" x="7527925" y="5876925"/>
          <p14:tracePt t="63881" x="7429500" y="5849938"/>
          <p14:tracePt t="63889" x="7342188" y="5824538"/>
          <p14:tracePt t="63897" x="7191375" y="5780088"/>
          <p14:tracePt t="63907" x="7067550" y="5745163"/>
          <p14:tracePt t="63914" x="6926263" y="5708650"/>
          <p14:tracePt t="63924" x="6777038" y="5664200"/>
          <p14:tracePt t="63934" x="6634163" y="5638800"/>
          <p14:tracePt t="63940" x="6351588" y="5567363"/>
          <p14:tracePt t="63947" x="6202363" y="5505450"/>
          <p14:tracePt t="63954" x="6043613" y="5435600"/>
          <p14:tracePt t="63964" x="5927725" y="5381625"/>
          <p14:tracePt t="63973" x="5865813" y="5329238"/>
          <p14:tracePt t="63985" x="5830888" y="5294313"/>
          <p14:tracePt t="63990" x="5813425" y="5267325"/>
          <p14:tracePt t="63997" x="5803900" y="5240338"/>
          <p14:tracePt t="64004" x="5795963" y="5205413"/>
          <p14:tracePt t="64014" x="5795963" y="5195888"/>
          <p14:tracePt t="64021" x="5795963" y="5178425"/>
          <p14:tracePt t="64034" x="5786438" y="5143500"/>
          <p14:tracePt t="64038" x="5778500" y="5143500"/>
          <p14:tracePt t="64047" x="5768975" y="5126038"/>
          <p14:tracePt t="64055" x="5741988" y="5116513"/>
          <p14:tracePt t="64064" x="5699125" y="5108575"/>
          <p14:tracePt t="64071" x="5662613" y="5108575"/>
          <p14:tracePt t="64084" x="5618163" y="5099050"/>
          <p14:tracePt t="64088" x="5583238" y="5099050"/>
          <p14:tracePt t="64101" x="5548313" y="5099050"/>
          <p14:tracePt t="64105" x="5530850" y="5099050"/>
          <p14:tracePt t="64123" x="5513388" y="5099050"/>
          <p14:tracePt t="64192" x="5495925" y="5099050"/>
          <p14:tracePt t="64198" x="5476875" y="5099050"/>
          <p14:tracePt t="64210" x="5459413" y="5099050"/>
          <p14:tracePt t="64218" x="5434013" y="5108575"/>
          <p14:tracePt t="64260" x="5273675" y="5099050"/>
          <p14:tracePt t="64266" x="5248275" y="5081588"/>
          <p14:tracePt t="64274" x="5194300" y="5037138"/>
          <p14:tracePt t="64283" x="5132388" y="4949825"/>
          <p14:tracePt t="64291" x="5027613" y="4833938"/>
          <p14:tracePt t="64299" x="4948238" y="4772025"/>
          <p14:tracePt t="64308" x="4867275" y="4702175"/>
          <p14:tracePt t="64318" x="4824413" y="4665663"/>
          <p14:tracePt t="64326" x="4762500" y="4630738"/>
          <p14:tracePt t="64335" x="4718050" y="4622800"/>
          <p14:tracePt t="64342" x="4691063" y="4622800"/>
          <p14:tracePt t="64350" x="4673600" y="4622800"/>
          <p14:tracePt t="64357" x="4646613" y="4640263"/>
          <p14:tracePt t="64367" x="4621213" y="4675188"/>
          <p14:tracePt t="64375" x="4611688" y="4702175"/>
          <p14:tracePt t="64384" x="4611688" y="4737100"/>
          <p14:tracePt t="64391" x="4611688" y="4772025"/>
          <p14:tracePt t="64400" x="4629150" y="4806950"/>
          <p14:tracePt t="64407" x="4656138" y="4843463"/>
          <p14:tracePt t="64418" x="4683125" y="4851400"/>
          <p14:tracePt t="64425" x="4718050" y="4860925"/>
          <p14:tracePt t="64435" x="4752975" y="4860925"/>
          <p14:tracePt t="64441" x="4797425" y="4868863"/>
          <p14:tracePt t="64450" x="4814888" y="4868863"/>
          <p14:tracePt t="64457" x="4832350" y="4868863"/>
          <p14:tracePt t="64469" x="4849813" y="4868863"/>
          <p14:tracePt t="64477" x="4849813" y="4860925"/>
          <p14:tracePt t="64673" x="4859338" y="4860925"/>
          <p14:tracePt t="64681" x="4876800" y="4868863"/>
          <p14:tracePt t="64689" x="4894263" y="4878388"/>
          <p14:tracePt t="64702" x="4903788" y="4887913"/>
          <p14:tracePt t="64706" x="4921250" y="4887913"/>
          <p14:tracePt t="64719" x="4956175" y="4895850"/>
          <p14:tracePt t="64722" x="4965700" y="4895850"/>
          <p14:tracePt t="64733" x="4991100" y="4905375"/>
          <p14:tracePt t="64735" x="5018088" y="4905375"/>
          <p14:tracePt t="64742" x="5053013" y="4913313"/>
          <p14:tracePt t="64750" x="5070475" y="4913313"/>
          <p14:tracePt t="64758" x="5089525" y="4922838"/>
          <p14:tracePt t="64848" x="5089525" y="4930775"/>
          <p14:tracePt t="64864" x="5089525" y="4940300"/>
          <p14:tracePt t="64885" x="5089525" y="4949825"/>
          <p14:tracePt t="64954" x="5080000" y="4949825"/>
          <p14:tracePt t="64970" x="5070475" y="4949825"/>
          <p14:tracePt t="64977" x="5062538" y="4940300"/>
          <p14:tracePt t="64984" x="5035550" y="4895850"/>
          <p14:tracePt t="64994" x="5008563" y="4868863"/>
          <p14:tracePt t="65000" x="4973638" y="4806950"/>
          <p14:tracePt t="65015" x="4929188" y="4764088"/>
          <p14:tracePt t="65019" x="4876800" y="4665663"/>
          <p14:tracePt t="65027" x="4787900" y="4568825"/>
          <p14:tracePt t="65035" x="4735513" y="4498975"/>
          <p14:tracePt t="65043" x="4638675" y="4383088"/>
          <p14:tracePt t="65051" x="4532313" y="4251325"/>
          <p14:tracePt t="65062" x="4470400" y="4189413"/>
          <p14:tracePt t="65070" x="4398963" y="4092575"/>
          <p14:tracePt t="65077" x="4356100" y="4048125"/>
          <p14:tracePt t="65084" x="4284663" y="3949700"/>
          <p14:tracePt t="65093" x="4240213" y="3852863"/>
          <p14:tracePt t="65100" x="4205288" y="3790950"/>
          <p14:tracePt t="65109" x="4135438" y="3641725"/>
          <p14:tracePt t="65118" x="4046538" y="3508375"/>
          <p14:tracePt t="65127" x="3984625" y="3402013"/>
          <p14:tracePt t="65136" x="3895725" y="3252788"/>
          <p14:tracePt t="65144" x="3825875" y="3101975"/>
          <p14:tracePt t="65152" x="3684588" y="2881313"/>
          <p14:tracePt t="65159" x="3595688" y="2747963"/>
          <p14:tracePt t="65169" x="3525838" y="2598738"/>
          <p14:tracePt t="65177" x="3382963" y="2351088"/>
          <p14:tracePt t="65185" x="3313113" y="2217738"/>
          <p14:tracePt t="65192" x="3206750" y="2006600"/>
          <p14:tracePt t="65201" x="3136900" y="1873250"/>
          <p14:tracePt t="65209" x="3065463" y="1741488"/>
          <p14:tracePt t="65217" x="3021013" y="1643063"/>
          <p14:tracePt t="65228" x="2951163" y="1538288"/>
          <p14:tracePt t="65235" x="2897188" y="1422400"/>
          <p14:tracePt t="65244" x="2827338" y="1308100"/>
          <p14:tracePt t="65252" x="2792413" y="1263650"/>
          <p14:tracePt t="65258" x="2747963" y="1211263"/>
          <p14:tracePt t="65266" x="2720975" y="1184275"/>
          <p14:tracePt t="65275" x="2703513" y="1166813"/>
          <p14:tracePt t="65285" x="2693988" y="1149350"/>
          <p14:tracePt t="65292" x="2686050" y="1131888"/>
          <p14:tracePt t="65301" x="2686050" y="1112838"/>
          <p14:tracePt t="65308" x="2686050" y="1095375"/>
          <p14:tracePt t="65317" x="2686050" y="1069975"/>
          <p14:tracePt t="65325" x="2686050" y="1016000"/>
          <p14:tracePt t="65333" x="2686050" y="981075"/>
          <p14:tracePt t="65341" x="2686050" y="954088"/>
          <p14:tracePt t="65349" x="2686050" y="919163"/>
          <p14:tracePt t="65357" x="2686050" y="892175"/>
          <p14:tracePt t="65367" x="2686050" y="857250"/>
          <p14:tracePt t="65376" x="2676525" y="839788"/>
          <p14:tracePt t="65385" x="2676525" y="822325"/>
          <p14:tracePt t="65392" x="2668588" y="822325"/>
          <p14:tracePt t="65401" x="2668588" y="804863"/>
          <p14:tracePt t="65407" x="2668588" y="795338"/>
          <p14:tracePt t="65415" x="2659063" y="777875"/>
          <p14:tracePt t="65423" x="2659063" y="768350"/>
          <p14:tracePt t="65430" x="2659063" y="760413"/>
          <p14:tracePt t="65441" x="2659063" y="750888"/>
          <p14:tracePt t="65480" x="2668588" y="750888"/>
          <p14:tracePt t="65487" x="2676525" y="742950"/>
          <p14:tracePt t="65497" x="2693988" y="742950"/>
          <p14:tracePt t="65504" x="2713038" y="733425"/>
          <p14:tracePt t="65514" x="2720975" y="733425"/>
          <p14:tracePt t="65521" x="2738438" y="733425"/>
          <p14:tracePt t="65535" x="2755900" y="733425"/>
          <p14:tracePt t="65592" x="2765425" y="733425"/>
          <p14:tracePt t="65624" x="2765425" y="742950"/>
          <p14:tracePt t="65632" x="2765425" y="750888"/>
          <p14:tracePt t="65642" x="2773363" y="768350"/>
          <p14:tracePt t="65651" x="2782888" y="785813"/>
          <p14:tracePt t="65657" x="2782888" y="804863"/>
          <p14:tracePt t="65664" x="2792413" y="830263"/>
          <p14:tracePt t="65673" x="2800350" y="866775"/>
          <p14:tracePt t="65680" x="2809875" y="884238"/>
          <p14:tracePt t="65689" x="2809875" y="909638"/>
          <p14:tracePt t="65698" x="2835275" y="963613"/>
          <p14:tracePt t="65708" x="2844800" y="1008063"/>
          <p14:tracePt t="65718" x="2854325" y="1033463"/>
          <p14:tracePt t="65723" x="2862263" y="1077913"/>
          <p14:tracePt t="65732" x="2879725" y="1112838"/>
          <p14:tracePt t="65738" x="2897188" y="1174750"/>
          <p14:tracePt t="65748" x="2916238" y="1236663"/>
          <p14:tracePt t="65756" x="2924175" y="1290638"/>
          <p14:tracePt t="65766" x="2951163" y="1352550"/>
          <p14:tracePt t="65772" x="2959100" y="1422400"/>
          <p14:tracePt t="65781" x="3003550" y="1538288"/>
          <p14:tracePt t="65789" x="3048000" y="1679575"/>
          <p14:tracePt t="65801" x="3065463" y="1758950"/>
          <p14:tracePt t="65808" x="3127375" y="1908175"/>
          <p14:tracePt t="65816" x="3260725" y="2200275"/>
          <p14:tracePt t="65823" x="3313113" y="2333625"/>
          <p14:tracePt t="65834" x="3444875" y="2624138"/>
          <p14:tracePt t="65841" x="3613150" y="2933700"/>
          <p14:tracePt t="65847" x="3763963" y="3278188"/>
          <p14:tracePt t="65857" x="3905250" y="3587750"/>
          <p14:tracePt t="65865" x="3957638" y="3729038"/>
          <p14:tracePt t="65872" x="4090988" y="4048125"/>
          <p14:tracePt t="65880" x="4152900" y="4162425"/>
          <p14:tracePt t="65888" x="4249738" y="4400550"/>
          <p14:tracePt t="65898" x="4329113" y="4551363"/>
          <p14:tracePt t="65906" x="4364038" y="4613275"/>
          <p14:tracePt t="65915" x="4398963" y="4692650"/>
          <p14:tracePt t="65922" x="4425950" y="4719638"/>
          <p14:tracePt t="65931" x="4425950" y="4727575"/>
          <p14:tracePt t="65938" x="4425950" y="4737100"/>
          <p14:tracePt t="65948" x="4435475" y="4745038"/>
          <p14:tracePt t="65958" x="4443413" y="4745038"/>
          <p14:tracePt t="65966" x="4452938" y="4754563"/>
          <p14:tracePt t="65974" x="4479925" y="4772025"/>
          <p14:tracePt t="65982" x="4522788" y="4789488"/>
          <p14:tracePt t="65990" x="4584700" y="4816475"/>
          <p14:tracePt t="65998" x="4673600" y="4843463"/>
          <p14:tracePt t="66004" x="4752975" y="4878388"/>
          <p14:tracePt t="66015" x="4894263" y="4922838"/>
          <p14:tracePt t="66020" x="5008563" y="4949825"/>
          <p14:tracePt t="66031" x="5097463" y="4967288"/>
          <p14:tracePt t="66037" x="5256213" y="4975225"/>
          <p14:tracePt t="66050" x="5362575" y="4975225"/>
          <p14:tracePt t="66052" x="5414963" y="4975225"/>
          <p14:tracePt t="66061" x="5503863" y="4975225"/>
          <p14:tracePt t="66069" x="5583238" y="4975225"/>
          <p14:tracePt t="66077" x="5610225" y="4967288"/>
          <p14:tracePt t="66083" x="5645150" y="4949825"/>
          <p14:tracePt t="66091" x="5672138" y="4940300"/>
          <p14:tracePt t="66099" x="5689600" y="4930775"/>
          <p14:tracePt t="66108" x="5699125" y="4922838"/>
          <p14:tracePt t="66118" x="5707063" y="4913313"/>
          <p14:tracePt t="66124" x="5716588" y="4905375"/>
          <p14:tracePt t="66130" x="5741988" y="4895850"/>
          <p14:tracePt t="66138" x="5741988" y="4887913"/>
          <p14:tracePt t="66147" x="5778500" y="4887913"/>
          <p14:tracePt t="66155" x="5786438" y="4878388"/>
          <p14:tracePt t="66169" x="5821363" y="4878388"/>
          <p14:tracePt t="66245" x="5830888" y="4878388"/>
          <p14:tracePt t="66271" x="5840413" y="4878388"/>
          <p14:tracePt t="66276" x="5840413" y="4868863"/>
          <p14:tracePt t="66285" x="5840413" y="4860925"/>
          <p14:tracePt t="66293" x="5848350" y="4860925"/>
          <p14:tracePt t="66317" x="5857875" y="4843463"/>
          <p14:tracePt t="66324" x="5865813" y="4843463"/>
          <p14:tracePt t="66337" x="5865813" y="4833938"/>
          <p14:tracePt t="66356" x="5875338" y="4833938"/>
          <p14:tracePt t="66365" x="5883275" y="4833938"/>
          <p14:tracePt t="66370" x="5892800" y="4833938"/>
          <p14:tracePt t="66387" x="5902325" y="4833938"/>
          <p14:tracePt t="66402" x="5910263" y="4833938"/>
          <p14:tracePt t="66408" x="5919788" y="4833938"/>
          <p14:tracePt t="66418" x="5927725" y="4833938"/>
          <p14:tracePt t="66427" x="5927725" y="4826000"/>
          <p14:tracePt t="66440" x="5937250" y="4826000"/>
          <p14:tracePt t="66451" x="5937250" y="4816475"/>
          <p14:tracePt t="66468" x="5945188" y="4816475"/>
          <p14:tracePt t="66582" x="5945188" y="4826000"/>
          <p14:tracePt t="66597" x="5937250" y="4833938"/>
          <p14:tracePt t="66606" x="5927725" y="4843463"/>
          <p14:tracePt t="66614" x="5919788" y="4843463"/>
          <p14:tracePt t="66622" x="5919788" y="4851400"/>
          <p14:tracePt t="66627" x="5910263" y="4851400"/>
          <p14:tracePt t="66635" x="5902325" y="4851400"/>
          <p14:tracePt t="66651" x="5892800" y="4851400"/>
          <p14:tracePt t="66667" x="5883275" y="4851400"/>
          <p14:tracePt t="66675" x="5875338" y="4851400"/>
          <p14:tracePt t="66687" x="5865813" y="4851400"/>
          <p14:tracePt t="66702" x="5840413" y="4833938"/>
          <p14:tracePt t="66710" x="5840413" y="4826000"/>
          <p14:tracePt t="66723" x="5830888" y="4826000"/>
          <p14:tracePt t="66730" x="5830888" y="4816475"/>
          <p14:tracePt t="66739" x="5821363" y="4816475"/>
          <p14:tracePt t="66785" x="5813425" y="4816475"/>
          <p14:tracePt t="66804" x="5803900" y="4816475"/>
          <p14:tracePt t="66820" x="5795963" y="4816475"/>
          <p14:tracePt t="66840" x="5786438" y="4816475"/>
          <p14:tracePt t="66885" x="5778500" y="4816475"/>
          <p14:tracePt t="66926" x="5768975" y="4816475"/>
          <p14:tracePt t="66937" x="5761038" y="4816475"/>
          <p14:tracePt t="66945" x="5751513" y="4816475"/>
          <p14:tracePt t="66953" x="5741988" y="4816475"/>
          <p14:tracePt t="66960" x="5734050" y="4816475"/>
          <p14:tracePt t="66973" x="5724525" y="4806950"/>
          <p14:tracePt t="66980" x="5707063" y="4806950"/>
          <p14:tracePt t="66989" x="5689600" y="4806950"/>
          <p14:tracePt t="66997" x="5680075" y="4806950"/>
          <p14:tracePt t="67015" x="5672138" y="4806950"/>
          <p14:tracePt t="67025" x="5672138" y="4799013"/>
          <p14:tracePt t="67032" x="5662613" y="4799013"/>
          <p14:tracePt t="67040" x="5662613" y="4789488"/>
          <p14:tracePt t="67048" x="5662613" y="4781550"/>
          <p14:tracePt t="67054" x="5654675" y="4772025"/>
          <p14:tracePt t="67068" x="5645150" y="4764088"/>
          <p14:tracePt t="67081" x="5637213" y="4754563"/>
          <p14:tracePt t="67086" x="5627688" y="4754563"/>
          <p14:tracePt t="67106" x="5618163" y="4754563"/>
          <p14:tracePt t="67203" x="5610225" y="4754563"/>
          <p14:tracePt t="67219" x="5600700" y="4772025"/>
          <p14:tracePt t="67227" x="5575300" y="4806950"/>
          <p14:tracePt t="67234" x="5565775" y="4826000"/>
          <p14:tracePt t="67242" x="5530850" y="4878388"/>
          <p14:tracePt t="67251" x="5503863" y="4922838"/>
          <p14:tracePt t="67261" x="5451475" y="5002213"/>
          <p14:tracePt t="67269" x="5424488" y="5019675"/>
          <p14:tracePt t="67276" x="5407025" y="5054600"/>
          <p14:tracePt t="67285" x="5397500" y="5108575"/>
          <p14:tracePt t="67294" x="5380038" y="5126038"/>
          <p14:tracePt t="67302" x="5380038" y="5153025"/>
          <p14:tracePt t="67309" x="5372100" y="5160963"/>
          <p14:tracePt t="67319" x="5362575" y="5178425"/>
          <p14:tracePt t="67334" x="5362575" y="5187950"/>
          <p14:tracePt t="67338" x="5354638" y="5187950"/>
          <p14:tracePt t="67350" x="5345113" y="5195888"/>
          <p14:tracePt t="67353" x="5327650" y="5195888"/>
          <p14:tracePt t="67360" x="5318125" y="5195888"/>
          <p14:tracePt t="67369" x="5256213" y="5205413"/>
          <p14:tracePt t="67377" x="5203825" y="5205413"/>
          <p14:tracePt t="67385" x="5168900" y="5205413"/>
          <p14:tracePt t="67392" x="5080000" y="5205413"/>
          <p14:tracePt t="67401" x="5008563" y="5187950"/>
          <p14:tracePt t="67410" x="4903788" y="5178425"/>
          <p14:tracePt t="67419" x="4824413" y="5160963"/>
          <p14:tracePt t="67423" x="4735513" y="5126038"/>
          <p14:tracePt t="67430" x="4673600" y="5099050"/>
          <p14:tracePt t="67439" x="4629150" y="5081588"/>
          <p14:tracePt t="67451" x="4611688" y="5054600"/>
          <p14:tracePt t="67456" x="4576763" y="5037138"/>
          <p14:tracePt t="67464" x="4532313" y="5002213"/>
          <p14:tracePt t="67471" x="4514850" y="4984750"/>
          <p14:tracePt t="67481" x="4497388" y="4967288"/>
          <p14:tracePt t="67486" x="4479925" y="4957763"/>
          <p14:tracePt t="67498" x="4460875" y="4949825"/>
          <p14:tracePt t="67503" x="4435475" y="4949825"/>
          <p14:tracePt t="67508" x="4425950" y="4940300"/>
          <p14:tracePt t="67517" x="4418013" y="4940300"/>
          <p14:tracePt t="67525" x="4408488" y="4940300"/>
          <p14:tracePt t="67532" x="4398963" y="4940300"/>
          <p14:tracePt t="67642" x="4391025" y="4940300"/>
          <p14:tracePt t="67732" x="4381500" y="4940300"/>
          <p14:tracePt t="67742" x="4373563" y="4949825"/>
          <p14:tracePt t="67750" x="4356100" y="4957763"/>
          <p14:tracePt t="67758" x="4338638" y="4992688"/>
          <p14:tracePt t="67766" x="4302125" y="5019675"/>
          <p14:tracePt t="67774" x="4284663" y="5046663"/>
          <p14:tracePt t="67782" x="4276725" y="5064125"/>
          <p14:tracePt t="67790" x="4276725" y="5081588"/>
          <p14:tracePt t="67798" x="4276725" y="5099050"/>
          <p14:tracePt t="67806" x="4267200" y="5116513"/>
          <p14:tracePt t="67815" x="4267200" y="5126038"/>
          <p14:tracePt t="67896" x="4267200" y="5133975"/>
          <p14:tracePt t="67903" x="4267200" y="5143500"/>
          <p14:tracePt t="67910" x="4284663" y="5160963"/>
          <p14:tracePt t="67919" x="4294188" y="5178425"/>
          <p14:tracePt t="67926" x="4319588" y="5222875"/>
          <p14:tracePt t="67937" x="4356100" y="5240338"/>
          <p14:tracePt t="67948" x="4373563" y="5267325"/>
          <p14:tracePt t="67953" x="4391025" y="5294313"/>
          <p14:tracePt t="67960" x="4398963" y="5294313"/>
          <p14:tracePt t="67968" x="4408488" y="5302250"/>
          <p14:tracePt t="67981" x="4418013" y="5311775"/>
          <p14:tracePt t="68087" x="4391025" y="5329238"/>
          <p14:tracePt t="68095" x="4302125" y="5356225"/>
          <p14:tracePt t="68103" x="4178300" y="5381625"/>
          <p14:tracePt t="68112" x="3905250" y="5418138"/>
          <p14:tracePt t="68121" x="3605213" y="5435600"/>
          <p14:tracePt t="68135" x="3340100" y="5453063"/>
          <p14:tracePt t="68138" x="2933700" y="5470525"/>
          <p14:tracePt t="68149" x="2606675" y="5497513"/>
          <p14:tracePt t="68155" x="2386013" y="5497513"/>
          <p14:tracePt t="68165" x="2163763" y="5497513"/>
          <p14:tracePt t="68170" x="2041525" y="5497513"/>
          <p14:tracePt t="68181" x="1970088" y="5497513"/>
          <p14:tracePt t="68186" x="1881188" y="5497513"/>
          <p14:tracePt t="68199" x="1838325" y="5487988"/>
          <p14:tracePt t="68260" x="1828800" y="5505450"/>
          <p14:tracePt t="68270" x="1828800" y="5514975"/>
          <p14:tracePt t="68276" x="1819275" y="5532438"/>
          <p14:tracePt t="68284" x="1811338" y="5541963"/>
          <p14:tracePt t="68292" x="1801813" y="5549900"/>
          <p14:tracePt t="68308" x="1793875" y="5549900"/>
          <p14:tracePt t="68315" x="1793875" y="5559425"/>
          <p14:tracePt t="68324" x="1784350" y="5559425"/>
          <p14:tracePt t="68332" x="1776413" y="5559425"/>
          <p14:tracePt t="68338" x="1766888" y="5567363"/>
          <p14:tracePt t="68349" x="1757363" y="5576888"/>
          <p14:tracePt t="68354" x="1739900" y="5576888"/>
          <p14:tracePt t="68365" x="1714500" y="5584825"/>
          <p14:tracePt t="68370" x="1670050" y="5584825"/>
          <p14:tracePt t="68392" x="1598613" y="5594350"/>
          <p14:tracePt t="68399" x="1573213" y="5594350"/>
          <p14:tracePt t="68402" x="1546225" y="5594350"/>
          <p14:tracePt t="68410" x="1501775" y="5602288"/>
          <p14:tracePt t="68418" x="1466850" y="5602288"/>
          <p14:tracePt t="68426" x="1439863" y="5602288"/>
          <p14:tracePt t="68432" x="1395413" y="5602288"/>
          <p14:tracePt t="68440" x="1377950" y="5602288"/>
          <p14:tracePt t="68448" x="1350963" y="5602288"/>
          <p14:tracePt t="68456" x="1333500" y="5602288"/>
          <p14:tracePt t="68465" x="1316038" y="5602288"/>
          <p14:tracePt t="68500" x="1308100" y="5602288"/>
          <p14:tracePt t="68508" x="1308100" y="5594350"/>
          <p14:tracePt t="68516" x="1308100" y="5584825"/>
          <p14:tracePt t="68524" x="1308100" y="5576888"/>
          <p14:tracePt t="68534" x="1308100" y="5567363"/>
          <p14:tracePt t="68550" x="1308100" y="5549900"/>
          <p14:tracePt t="68558" x="1308100" y="5532438"/>
          <p14:tracePt t="68566" x="1308100" y="5514975"/>
          <p14:tracePt t="68575" x="1308100" y="5497513"/>
          <p14:tracePt t="68584" x="1316038" y="5480050"/>
          <p14:tracePt t="68591" x="1316038" y="5461000"/>
          <p14:tracePt t="68602" x="1325563" y="5435600"/>
          <p14:tracePt t="68607" x="1333500" y="5408613"/>
          <p14:tracePt t="68618" x="1343025" y="5391150"/>
          <p14:tracePt t="68623" x="1370013" y="5364163"/>
          <p14:tracePt t="68634" x="1377950" y="5346700"/>
          <p14:tracePt t="68637" x="1395413" y="5319713"/>
          <p14:tracePt t="68653" x="1412875" y="5294313"/>
          <p14:tracePt t="68661" x="1412875" y="5284788"/>
          <p14:tracePt t="68705" x="1422400" y="5284788"/>
          <p14:tracePt t="68717" x="1431925" y="5284788"/>
          <p14:tracePt t="68734" x="1439863" y="5276850"/>
          <p14:tracePt t="68741" x="1449388" y="5276850"/>
          <p14:tracePt t="68754" x="1457325" y="5276850"/>
          <p14:tracePt t="68769" x="1457325" y="5267325"/>
          <p14:tracePt t="68777" x="1466850" y="5257800"/>
          <p14:tracePt t="68784" x="1466850" y="5249863"/>
          <p14:tracePt t="68792" x="1474788" y="5240338"/>
          <p14:tracePt t="68800" x="1474788" y="5232400"/>
          <p14:tracePt t="68808" x="1474788" y="5222875"/>
          <p14:tracePt t="68879" x="1474788" y="5240338"/>
          <p14:tracePt t="68887" x="1474788" y="5249863"/>
          <p14:tracePt t="68895" x="1474788" y="5267325"/>
          <p14:tracePt t="68902" x="1474788" y="5284788"/>
          <p14:tracePt t="68911" x="1466850" y="5319713"/>
          <p14:tracePt t="68918" x="1466850" y="5329238"/>
          <p14:tracePt t="68925" x="1457325" y="5356225"/>
          <p14:tracePt t="68941" x="1449388" y="5373688"/>
          <p14:tracePt t="68949" x="1449388" y="5399088"/>
          <p14:tracePt t="68956" x="1439863" y="5426075"/>
          <p14:tracePt t="68964" x="1431925" y="5443538"/>
          <p14:tracePt t="68980" x="1422400" y="5453063"/>
          <p14:tracePt t="68990" x="1422400" y="5461000"/>
          <p14:tracePt t="69027" x="1412875" y="5461000"/>
          <p14:tracePt t="69035" x="1412875" y="5470525"/>
          <p14:tracePt t="69043" x="1404938" y="5470525"/>
          <p14:tracePt t="69051" x="1387475" y="5480050"/>
          <p14:tracePt t="69060" x="1377950" y="5480050"/>
          <p14:tracePt t="69069" x="1370013" y="5480050"/>
          <p14:tracePt t="69076" x="1360488" y="5480050"/>
          <p14:tracePt t="69085" x="1343025" y="5480050"/>
          <p14:tracePt t="69089" x="1325563" y="5480050"/>
          <p14:tracePt t="69103" x="1316038" y="5480050"/>
          <p14:tracePt t="69112" x="1308100" y="5470525"/>
          <p14:tracePt t="69121" x="1308100" y="5453063"/>
          <p14:tracePt t="69127" x="1298575" y="5443538"/>
          <p14:tracePt t="69135" x="1290638" y="5418138"/>
          <p14:tracePt t="69143" x="1290638" y="5399088"/>
          <p14:tracePt t="69153" x="1271588" y="5373688"/>
          <p14:tracePt t="69160" x="1254125" y="5364163"/>
          <p14:tracePt t="69169" x="1246188" y="5356225"/>
          <p14:tracePt t="69177" x="1219200" y="5346700"/>
          <p14:tracePt t="69185" x="1192213" y="5346700"/>
          <p14:tracePt t="69193" x="1174750" y="5337175"/>
          <p14:tracePt t="69201" x="1147763" y="5329238"/>
          <p14:tracePt t="69209" x="1112838" y="5319713"/>
          <p14:tracePt t="69219" x="1104900" y="5319713"/>
          <p14:tracePt t="69227" x="1077913" y="5311775"/>
          <p14:tracePt t="69232" x="1077913" y="5302250"/>
          <p14:tracePt t="69285" x="1068388" y="5302250"/>
          <p14:tracePt t="69309" x="1060450" y="5302250"/>
          <p14:tracePt t="69476" x="1050925" y="5302250"/>
          <p14:tracePt t="69497" x="1042988" y="5302250"/>
          <p14:tracePt t="69516" x="1033463" y="5302250"/>
          <p14:tracePt t="69544" x="1025525" y="5302250"/>
          <p14:tracePt t="69552" x="1016000" y="5311775"/>
          <p14:tracePt t="69560" x="1016000" y="5319713"/>
          <p14:tracePt t="69568" x="1006475" y="5319713"/>
          <p14:tracePt t="69581" x="998538" y="5329238"/>
          <p14:tracePt t="69588" x="989013" y="5329238"/>
          <p14:tracePt t="69774" x="981075" y="5329238"/>
          <p14:tracePt t="69825" x="981075" y="5337175"/>
          <p14:tracePt t="69843" x="971550" y="5337175"/>
          <p14:tracePt t="69851" x="971550" y="5346700"/>
          <p14:tracePt t="69875" x="971550" y="5356225"/>
          <p14:tracePt t="69899" x="963613" y="5364163"/>
          <p14:tracePt t="69919" x="963613" y="5373688"/>
          <p14:tracePt t="69927" x="954088" y="5373688"/>
          <p14:tracePt t="69959" x="944563" y="5381625"/>
          <p14:tracePt t="69975" x="936625" y="5391150"/>
          <p14:tracePt t="69983" x="919163" y="5399088"/>
          <p14:tracePt t="69992" x="901700" y="5408613"/>
          <p14:tracePt t="70001" x="874713" y="5426075"/>
          <p14:tracePt t="70008" x="847725" y="5443538"/>
          <p14:tracePt t="70017" x="812800" y="5453063"/>
          <p14:tracePt t="70025" x="750888" y="5461000"/>
          <p14:tracePt t="70033" x="715963" y="5470525"/>
          <p14:tracePt t="70043" x="681038" y="5470525"/>
          <p14:tracePt t="70051" x="661988" y="5470525"/>
          <p14:tracePt t="70059" x="636588" y="5470525"/>
          <p14:tracePt t="70067" x="619125" y="5470525"/>
          <p14:tracePt t="70083" x="600075" y="5470525"/>
          <p14:tracePt t="70100" x="592138" y="5461000"/>
          <p14:tracePt t="70115" x="592138" y="5453063"/>
          <p14:tracePt t="70165" x="582613" y="5453063"/>
          <p14:tracePt t="70254" x="574675" y="5453063"/>
          <p14:tracePt t="70706" x="574675" y="5461000"/>
          <p14:tracePt t="70726" x="574675" y="5470525"/>
          <p14:tracePt t="70742" x="574675" y="5480050"/>
          <p14:tracePt t="70750" x="574675" y="5487988"/>
          <p14:tracePt t="70758" x="574675" y="5497513"/>
          <p14:tracePt t="70774" x="574675" y="5514975"/>
          <p14:tracePt t="70784" x="574675" y="5522913"/>
          <p14:tracePt t="70792" x="574675" y="5541963"/>
          <p14:tracePt t="70801" x="582613" y="5549900"/>
          <p14:tracePt t="70809" x="592138" y="5559425"/>
          <p14:tracePt t="70816" x="600075" y="5584825"/>
          <p14:tracePt t="70833" x="600075" y="5602288"/>
          <p14:tracePt t="70842" x="600075" y="5621338"/>
          <p14:tracePt t="70851" x="609600" y="5629275"/>
          <p14:tracePt t="70859" x="609600" y="5646738"/>
          <p14:tracePt t="70867" x="609600" y="5656263"/>
          <p14:tracePt t="70885" x="609600" y="5664200"/>
          <p14:tracePt t="70892" x="609600" y="5683250"/>
          <p14:tracePt t="70900" x="619125" y="5691188"/>
          <p14:tracePt t="70909" x="619125" y="5708650"/>
          <p14:tracePt t="70916" x="619125" y="5726113"/>
          <p14:tracePt t="70925" x="619125" y="5735638"/>
          <p14:tracePt t="70933" x="627063" y="5735638"/>
          <p14:tracePt t="70941" x="627063" y="5745163"/>
          <p14:tracePt t="70948" x="627063" y="5753100"/>
          <p14:tracePt t="70958" x="627063" y="5762625"/>
          <p14:tracePt t="70969" x="627063" y="5770563"/>
          <p14:tracePt t="71068" x="627063" y="5780088"/>
          <p14:tracePt t="71076" x="627063" y="5788025"/>
          <p14:tracePt t="71124" x="627063" y="5797550"/>
          <p14:tracePt t="71394" x="627063" y="5807075"/>
          <p14:tracePt t="72893" x="627063" y="5780088"/>
          <p14:tracePt t="72900" x="636588" y="5753100"/>
          <p14:tracePt t="72908" x="644525" y="5726113"/>
          <p14:tracePt t="72916" x="644525" y="5683250"/>
          <p14:tracePt t="72925" x="661988" y="5629275"/>
          <p14:tracePt t="72934" x="681038" y="5567363"/>
          <p14:tracePt t="72941" x="698500" y="5514975"/>
          <p14:tracePt t="72949" x="723900" y="5435600"/>
          <p14:tracePt t="72957" x="741363" y="5364163"/>
          <p14:tracePt t="72968" x="777875" y="5249863"/>
          <p14:tracePt t="72970" x="803275" y="5187950"/>
          <p14:tracePt t="72982" x="830263" y="5064125"/>
          <p14:tracePt t="72986" x="847725" y="5002213"/>
          <p14:tracePt t="72998" x="884238" y="4895850"/>
          <p14:tracePt t="73002" x="909638" y="4799013"/>
          <p14:tracePt t="73015" x="944563" y="4675188"/>
          <p14:tracePt t="73018" x="963613" y="4595813"/>
          <p14:tracePt t="73026" x="989013" y="4524375"/>
          <p14:tracePt t="73034" x="1033463" y="4410075"/>
          <p14:tracePt t="73042" x="1060450" y="4348163"/>
          <p14:tracePt t="73050" x="1077913" y="4286250"/>
          <p14:tracePt t="73056" x="1122363" y="4224338"/>
          <p14:tracePt t="73065" x="1157288" y="4135438"/>
          <p14:tracePt t="73072" x="1166813" y="4117975"/>
          <p14:tracePt t="73081" x="1192213" y="4056063"/>
          <p14:tracePt t="73088" x="1209675" y="4003675"/>
          <p14:tracePt t="73098" x="1236663" y="3968750"/>
          <p14:tracePt t="73104" x="1254125" y="3924300"/>
          <p14:tracePt t="73115" x="1263650" y="3897313"/>
          <p14:tracePt t="73120" x="1271588" y="3870325"/>
          <p14:tracePt t="73132" x="1281113" y="3852863"/>
          <p14:tracePt t="73136" x="1290638" y="3817938"/>
          <p14:tracePt t="73145" x="1298575" y="3800475"/>
          <p14:tracePt t="73153" x="1325563" y="3773488"/>
          <p14:tracePt t="73158" x="1343025" y="3756025"/>
          <p14:tracePt t="73166" x="1360488" y="3738563"/>
          <p14:tracePt t="73174" x="1422400" y="3676650"/>
          <p14:tracePt t="73182" x="1484313" y="3622675"/>
          <p14:tracePt t="73191" x="1528763" y="3587750"/>
          <p14:tracePt t="73200" x="1660525" y="3508375"/>
          <p14:tracePt t="73207" x="1890713" y="3322638"/>
          <p14:tracePt t="73217" x="2120900" y="3136900"/>
          <p14:tracePt t="73223" x="2376488" y="2960688"/>
          <p14:tracePt t="73233" x="2676525" y="2722563"/>
          <p14:tracePt t="73236" x="2968625" y="2492375"/>
          <p14:tracePt t="73252" x="3427413" y="2130425"/>
          <p14:tracePt t="73261" x="3543300" y="2032000"/>
          <p14:tracePt t="73268" x="3640138" y="1927225"/>
          <p14:tracePt t="73276" x="3736975" y="1828800"/>
          <p14:tracePt t="73284" x="3789363" y="1785938"/>
          <p14:tracePt t="73293" x="3798888" y="1749425"/>
          <p14:tracePt t="73301" x="3808413" y="1731963"/>
          <p14:tracePt t="73316" x="3808413" y="1724025"/>
          <p14:tracePt t="73339" x="3816350" y="1724025"/>
          <p14:tracePt t="73352" x="3816350" y="1714500"/>
          <p14:tracePt t="73354" x="3833813" y="1697038"/>
          <p14:tracePt t="73368" x="3851275" y="1679575"/>
          <p14:tracePt t="73371" x="3878263" y="1643063"/>
          <p14:tracePt t="73384" x="3975100" y="1573213"/>
          <p14:tracePt t="73387" x="4019550" y="1546225"/>
          <p14:tracePt t="73394" x="4108450" y="1458913"/>
          <p14:tracePt t="73403" x="4170363" y="1404938"/>
          <p14:tracePt t="73408" x="4232275" y="1343025"/>
          <p14:tracePt t="73416" x="4284663" y="1308100"/>
          <p14:tracePt t="73425" x="4346575" y="1255713"/>
          <p14:tracePt t="73435" x="4373563" y="1236663"/>
          <p14:tracePt t="73441" x="4435475" y="1193800"/>
          <p14:tracePt t="73453" x="4460875" y="1184275"/>
          <p14:tracePt t="73457" x="4487863" y="1166813"/>
          <p14:tracePt t="73466" x="4522788" y="1149350"/>
          <p14:tracePt t="73472" x="4567238" y="1131888"/>
          <p14:tracePt t="73484" x="4638675" y="1104900"/>
          <p14:tracePt t="73489" x="4664075" y="1104900"/>
          <p14:tracePt t="73501" x="4752975" y="1069975"/>
          <p14:tracePt t="73503" x="4876800" y="1025525"/>
          <p14:tracePt t="73511" x="4921250" y="1008063"/>
          <p14:tracePt t="73519" x="5070475" y="946150"/>
          <p14:tracePt t="73527" x="5186363" y="901700"/>
          <p14:tracePt t="73535" x="5327650" y="830263"/>
          <p14:tracePt t="73542" x="5389563" y="804863"/>
          <p14:tracePt t="73550" x="5575300" y="723900"/>
          <p14:tracePt t="73582" x="6051550" y="592138"/>
          <p14:tracePt t="73588" x="6148388" y="565150"/>
          <p14:tracePt t="73597" x="6370638" y="530225"/>
          <p14:tracePt t="73605" x="6511925" y="503238"/>
          <p14:tracePt t="73618" x="6696075" y="458788"/>
          <p14:tracePt t="73621" x="6926263" y="388938"/>
          <p14:tracePt t="73635" x="7077075" y="336550"/>
          <p14:tracePt t="73637" x="7218363" y="255588"/>
          <p14:tracePt t="73645" x="7466013" y="158750"/>
          <p14:tracePt t="73653" x="7589838" y="79375"/>
          <p14:tracePt t="73890" x="7624763" y="52388"/>
          <p14:tracePt t="73898" x="7597775" y="71438"/>
          <p14:tracePt t="73907" x="7580313" y="79375"/>
          <p14:tracePt t="73916" x="7580313" y="88900"/>
          <p14:tracePt t="73920" x="7570788" y="88900"/>
          <p14:tracePt t="73934" x="7562850" y="96838"/>
          <p14:tracePt t="73939" x="7535863" y="123825"/>
          <p14:tracePt t="73952" x="7508875" y="150813"/>
          <p14:tracePt t="73954" x="7466013" y="168275"/>
          <p14:tracePt t="73965" x="7421563" y="220663"/>
          <p14:tracePt t="73972" x="7305675" y="274638"/>
          <p14:tracePt t="73981" x="7226300" y="317500"/>
          <p14:tracePt t="73988" x="7146925" y="371475"/>
          <p14:tracePt t="73998" x="7032625" y="406400"/>
          <p14:tracePt t="74004" x="6988175" y="433388"/>
          <p14:tracePt t="74014" x="6961188" y="450850"/>
          <p14:tracePt t="74031" x="6943725" y="450850"/>
          <p14:tracePt t="74060" x="6943725" y="441325"/>
          <p14:tracePt t="74077" x="6935788" y="433388"/>
          <p14:tracePt t="74085" x="6935788" y="423863"/>
          <p14:tracePt t="74094" x="6926263" y="423863"/>
          <p14:tracePt t="74110" x="6908800" y="423863"/>
          <p14:tracePt t="74119" x="6891338" y="423863"/>
          <p14:tracePt t="74128" x="6856413" y="433388"/>
          <p14:tracePt t="74135" x="6829425" y="441325"/>
          <p14:tracePt t="74143" x="6802438" y="450850"/>
          <p14:tracePt t="74150" x="6777038" y="468313"/>
          <p14:tracePt t="74158" x="6740525" y="485775"/>
          <p14:tracePt t="74166" x="6723063" y="495300"/>
          <p14:tracePt t="74176" x="6696075" y="503238"/>
          <p14:tracePt t="74184" x="6688138" y="503238"/>
          <p14:tracePt t="74231" x="6688138" y="495300"/>
          <p14:tracePt t="74353" x="6688138" y="485775"/>
          <p14:tracePt t="74379" x="6688138" y="477838"/>
          <p14:tracePt t="74400" x="6688138" y="468313"/>
          <p14:tracePt t="74476" x="6696075" y="458788"/>
          <p14:tracePt t="74482" x="6705600" y="458788"/>
          <p14:tracePt t="74499" x="6715125" y="458788"/>
          <p14:tracePt t="74509" x="6732588" y="458788"/>
          <p14:tracePt t="74516" x="6740525" y="458788"/>
          <p14:tracePt t="74525" x="6767513" y="458788"/>
          <p14:tracePt t="74533" x="6819900" y="458788"/>
          <p14:tracePt t="74542" x="6873875" y="441325"/>
          <p14:tracePt t="74548" x="6908800" y="441325"/>
          <p14:tracePt t="74556" x="6970713" y="433388"/>
          <p14:tracePt t="74565" x="7050088" y="423863"/>
          <p14:tracePt t="74572" x="7156450" y="423863"/>
          <p14:tracePt t="74582" x="7226300" y="398463"/>
          <p14:tracePt t="74590" x="7305675" y="398463"/>
          <p14:tracePt t="74615" x="7483475" y="371475"/>
          <p14:tracePt t="74622" x="7518400" y="371475"/>
          <p14:tracePt t="74631" x="7535863" y="361950"/>
          <p14:tracePt t="75228" x="7545388" y="361950"/>
          <p14:tracePt t="75253" x="7553325" y="361950"/>
          <p14:tracePt t="75276" x="7562850" y="361950"/>
          <p14:tracePt t="75300" x="7570788" y="361950"/>
          <p14:tracePt t="75332" x="7580313" y="361950"/>
          <p14:tracePt t="75336" x="7580313" y="371475"/>
          <p14:tracePt t="75344" x="7589838" y="371475"/>
          <p14:tracePt t="75352" x="7597775" y="371475"/>
          <p14:tracePt t="75365" x="7607300" y="371475"/>
          <p14:tracePt t="75372" x="7607300" y="379413"/>
          <p14:tracePt t="75382" x="7615238" y="379413"/>
          <p14:tracePt t="75388" x="7624763" y="379413"/>
          <p14:tracePt t="75399" x="7632700" y="388938"/>
          <p14:tracePt t="75408" x="7642225" y="388938"/>
          <p14:tracePt t="75422" x="7650163" y="388938"/>
          <p14:tracePt t="75516" x="7659688" y="388938"/>
          <p14:tracePt t="75533" x="7659688" y="398463"/>
          <p14:tracePt t="75545" x="7669213" y="398463"/>
          <p14:tracePt t="75641" x="7677150" y="398463"/>
          <p14:tracePt t="75675" x="7686675" y="398463"/>
          <p14:tracePt t="75682" x="7704138" y="398463"/>
          <p14:tracePt t="75691" x="7712075" y="398463"/>
          <p14:tracePt t="75701" x="7731125" y="398463"/>
          <p14:tracePt t="75707" x="7748588" y="398463"/>
          <p14:tracePt t="75717" x="7756525" y="398463"/>
          <p14:tracePt t="75725" x="7766050" y="398463"/>
          <p14:tracePt t="75734" x="7773988" y="398463"/>
          <p14:tracePt t="75741" x="7793038" y="398463"/>
          <p14:tracePt t="75752" x="7800975" y="398463"/>
          <p14:tracePt t="75757" x="7818438" y="398463"/>
          <p14:tracePt t="75768" x="7835900" y="406400"/>
          <p14:tracePt t="75773" x="7853363" y="406400"/>
          <p14:tracePt t="75785" x="7872413" y="415925"/>
          <p14:tracePt t="75789" x="7897813" y="415925"/>
          <p14:tracePt t="75801" x="7915275" y="415925"/>
          <p14:tracePt t="75807" x="7934325" y="415925"/>
          <p14:tracePt t="75817" x="7951788" y="415925"/>
          <p14:tracePt t="75823" x="7977188" y="415925"/>
          <p14:tracePt t="75836" x="7996238" y="415925"/>
          <p14:tracePt t="75840" x="8021638" y="415925"/>
          <p14:tracePt t="75851" x="8031163" y="415925"/>
          <p14:tracePt t="76076" x="8039100" y="415925"/>
          <p14:tracePt t="76101" x="8048625" y="415925"/>
          <p14:tracePt t="76123" x="8056563" y="415925"/>
          <p14:tracePt t="76133" x="8066088" y="415925"/>
          <p14:tracePt t="76148" x="8075613" y="415925"/>
          <p14:tracePt t="76241" x="8083550" y="415925"/>
          <p14:tracePt t="76253" x="8093075" y="415925"/>
          <p14:tracePt t="76258" x="8101013" y="415925"/>
          <p14:tracePt t="76275" x="8118475" y="415925"/>
          <p14:tracePt t="76286" x="8128000" y="415925"/>
          <p14:tracePt t="76298" x="8137525" y="415925"/>
          <p14:tracePt t="76305" x="8145463" y="415925"/>
          <p14:tracePt t="76310" x="8154988" y="415925"/>
          <p14:tracePt t="76323" x="8162925" y="415925"/>
          <p14:tracePt t="76339" x="8172450" y="415925"/>
          <p14:tracePt t="76351" x="8199438" y="415925"/>
          <p14:tracePt t="76356" x="8224838" y="415925"/>
          <p14:tracePt t="76364" x="8269288" y="415925"/>
          <p14:tracePt t="76371" x="8296275" y="415925"/>
          <p14:tracePt t="76385" x="8348663" y="415925"/>
          <p14:tracePt t="76388" x="8393113" y="415925"/>
          <p14:tracePt t="76397" x="8420100" y="415925"/>
          <p14:tracePt t="76401" x="8437563" y="415925"/>
          <p14:tracePt t="76409" x="8445500" y="415925"/>
          <p14:tracePt t="76431" x="8445500" y="406400"/>
          <p14:tracePt t="76558" x="8455025" y="406400"/>
          <p14:tracePt t="76570" x="8462963" y="406400"/>
          <p14:tracePt t="76581" x="8472488" y="406400"/>
          <p14:tracePt t="76586" x="8482013" y="398463"/>
          <p14:tracePt t="76599" x="8499475" y="398463"/>
          <p14:tracePt t="76616" x="8507413" y="388938"/>
          <p14:tracePt t="76634" x="8516938" y="388938"/>
          <p14:tracePt t="76654" x="8524875" y="388938"/>
          <p14:tracePt t="76666" x="8534400" y="388938"/>
          <p14:tracePt t="76677" x="8551863" y="388938"/>
          <p14:tracePt t="76684" x="8569325" y="388938"/>
          <p14:tracePt t="76693" x="8578850" y="388938"/>
          <p14:tracePt t="76700" x="8586788" y="398463"/>
          <p14:tracePt t="76708" x="8623300" y="398463"/>
          <p14:tracePt t="76716" x="8648700" y="398463"/>
          <p14:tracePt t="76725" x="8675688" y="406400"/>
          <p14:tracePt t="76735" x="8693150" y="406400"/>
          <p14:tracePt t="76744" x="8702675" y="406400"/>
          <p14:tracePt t="76750" x="8710613" y="406400"/>
          <p14:tracePt t="76944" x="8710613" y="415925"/>
          <p14:tracePt t="76963" x="8702675" y="423863"/>
          <p14:tracePt t="76972" x="8693150" y="433388"/>
          <p14:tracePt t="76980" x="8685213" y="433388"/>
          <p14:tracePt t="76996" x="8685213" y="441325"/>
          <p14:tracePt t="77012" x="8666163" y="458788"/>
          <p14:tracePt t="77023" x="8658225" y="468313"/>
          <p14:tracePt t="77031" x="8648700" y="468313"/>
          <p14:tracePt t="77039" x="8640763" y="477838"/>
          <p14:tracePt t="77048" x="8631238" y="485775"/>
          <p14:tracePt t="77055" x="8623300" y="485775"/>
          <p14:tracePt t="77069" x="8605838" y="495300"/>
          <p14:tracePt t="77072" x="8586788" y="503238"/>
          <p14:tracePt t="77081" x="8578850" y="503238"/>
          <p14:tracePt t="77086" x="8561388" y="512763"/>
          <p14:tracePt t="77094" x="8524875" y="530225"/>
          <p14:tracePt t="77103" x="8507413" y="547688"/>
          <p14:tracePt t="77108" x="8482013" y="557213"/>
          <p14:tracePt t="77117" x="8455025" y="574675"/>
          <p14:tracePt t="77125" x="8455025" y="582613"/>
          <p14:tracePt t="77132" x="8402638" y="601663"/>
          <p14:tracePt t="77141" x="8383588" y="609600"/>
          <p14:tracePt t="77148" x="8358188" y="619125"/>
          <p14:tracePt t="77156" x="8313738" y="644525"/>
          <p14:tracePt t="77164" x="8286750" y="654050"/>
          <p14:tracePt t="77172" x="8242300" y="671513"/>
          <p14:tracePt t="77181" x="8180388" y="698500"/>
          <p14:tracePt t="77189" x="8118475" y="723900"/>
          <p14:tracePt t="77201" x="8093075" y="742950"/>
          <p14:tracePt t="77204" x="8021638" y="777875"/>
          <p14:tracePt t="77211" x="7959725" y="812800"/>
          <p14:tracePt t="77220" x="7880350" y="847725"/>
          <p14:tracePt t="77227" x="7800975" y="901700"/>
          <p14:tracePt t="77234" x="7739063" y="954088"/>
          <p14:tracePt t="77243" x="7694613" y="990600"/>
          <p14:tracePt t="77250" x="7597775" y="1060450"/>
          <p14:tracePt t="77259" x="7535863" y="1095375"/>
          <p14:tracePt t="77267" x="7446963" y="1166813"/>
          <p14:tracePt t="77275" x="7377113" y="1201738"/>
          <p14:tracePt t="77281" x="7297738" y="1255713"/>
          <p14:tracePt t="77289" x="7235825" y="1290638"/>
          <p14:tracePt t="77297" x="7138988" y="1335088"/>
          <p14:tracePt t="77305" x="7112000" y="1343025"/>
          <p14:tracePt t="77314" x="7015163" y="1370013"/>
          <p14:tracePt t="77321" x="6935788" y="1397000"/>
          <p14:tracePt t="77336" x="6891338" y="1404938"/>
          <p14:tracePt t="77338" x="6819900" y="1414463"/>
          <p14:tracePt t="77351" x="6757988" y="1439863"/>
          <p14:tracePt t="77353" x="6715125" y="1449388"/>
          <p14:tracePt t="77360" x="6661150" y="1476375"/>
          <p14:tracePt t="77369" x="6564313" y="1520825"/>
          <p14:tracePt t="77375" x="6484938" y="1538288"/>
          <p14:tracePt t="77383" x="6378575" y="1581150"/>
          <p14:tracePt t="77390" x="6227763" y="1652588"/>
          <p14:tracePt t="77398" x="6113463" y="1697038"/>
          <p14:tracePt t="77407" x="5972175" y="1758950"/>
          <p14:tracePt t="77418" x="5821363" y="1811338"/>
          <p14:tracePt t="77424" x="5768975" y="1838325"/>
          <p14:tracePt t="77435" x="5618163" y="1882775"/>
          <p14:tracePt t="77440" x="5530850" y="1908175"/>
          <p14:tracePt t="77448" x="5451475" y="1917700"/>
          <p14:tracePt t="77455" x="5380038" y="1935163"/>
          <p14:tracePt t="77460" x="5335588" y="1944688"/>
          <p14:tracePt t="77469" x="5248275" y="1952625"/>
          <p14:tracePt t="77478" x="5203825" y="1952625"/>
          <p14:tracePt t="77487" x="5168900" y="1952625"/>
          <p14:tracePt t="77493" x="5124450" y="1952625"/>
          <p14:tracePt t="77501" x="5089525" y="1952625"/>
          <p14:tracePt t="77509" x="5062538" y="1952625"/>
          <p14:tracePt t="77517" x="5018088" y="1952625"/>
          <p14:tracePt t="77525" x="4965700" y="1952625"/>
          <p14:tracePt t="77533" x="4894263" y="1952625"/>
          <p14:tracePt t="77538" x="4824413" y="1952625"/>
          <p14:tracePt t="77548" x="4735513" y="1970088"/>
          <p14:tracePt t="77555" x="4559300" y="1970088"/>
          <p14:tracePt t="77568" x="4398963" y="1970088"/>
          <p14:tracePt t="77572" x="4294188" y="1970088"/>
          <p14:tracePt t="77580" x="4098925" y="1970088"/>
          <p14:tracePt t="77587" x="3957638" y="1970088"/>
          <p14:tracePt t="77606" x="3692525" y="1970088"/>
          <p14:tracePt t="77611" x="3568700" y="1970088"/>
          <p14:tracePt t="77618" x="3481388" y="1970088"/>
          <p14:tracePt t="77626" x="3409950" y="1970088"/>
          <p14:tracePt t="77632" x="3365500" y="1970088"/>
          <p14:tracePt t="77642" x="3295650" y="1970088"/>
          <p14:tracePt t="77651" x="3224213" y="1952625"/>
          <p14:tracePt t="77658" x="3136900" y="1952625"/>
          <p14:tracePt t="77664" x="3119438" y="1952625"/>
          <p14:tracePt t="77672" x="3048000" y="1952625"/>
          <p14:tracePt t="77681" x="2941638" y="1952625"/>
          <p14:tracePt t="77688" x="2817813" y="1962150"/>
          <p14:tracePt t="77698" x="2773363" y="1970088"/>
          <p14:tracePt t="77704" x="2651125" y="1989138"/>
          <p14:tracePt t="77729" x="2376488" y="2014538"/>
          <p14:tracePt t="77736" x="2341563" y="2024063"/>
          <p14:tracePt t="77742" x="2270125" y="2024063"/>
          <p14:tracePt t="77750" x="2217738" y="2024063"/>
          <p14:tracePt t="77758" x="2155825" y="2024063"/>
          <p14:tracePt t="77766" x="2103438" y="2024063"/>
          <p14:tracePt t="77774" x="2066925" y="2024063"/>
          <p14:tracePt t="77782" x="2032000" y="2014538"/>
          <p14:tracePt t="77790" x="2005013" y="1997075"/>
          <p14:tracePt t="77798" x="1987550" y="1979613"/>
          <p14:tracePt t="77806" x="1970088" y="1962150"/>
          <p14:tracePt t="77814" x="1925638" y="1944688"/>
          <p14:tracePt t="77820" x="1908175" y="1927225"/>
          <p14:tracePt t="77831" x="1890713" y="1917700"/>
          <p14:tracePt t="77836" x="1873250" y="1908175"/>
          <p14:tracePt t="77844" x="1811338" y="1890713"/>
          <p14:tracePt t="77852" x="1776413" y="1873250"/>
          <p14:tracePt t="77860" x="1714500" y="1865313"/>
          <p14:tracePt t="77868" x="1652588" y="1847850"/>
          <p14:tracePt t="77876" x="1581150" y="1838325"/>
          <p14:tracePt t="77884" x="1528763" y="1828800"/>
          <p14:tracePt t="77890" x="1511300" y="1828800"/>
          <p14:tracePt t="77901" x="1439863" y="1811338"/>
          <p14:tracePt t="77907" x="1395413" y="1803400"/>
          <p14:tracePt t="77918" x="1370013" y="1793875"/>
          <p14:tracePt t="77923" x="1350963" y="1785938"/>
          <p14:tracePt t="77934" x="1333500" y="1776413"/>
          <p14:tracePt t="77939" x="1316038" y="1766888"/>
          <p14:tracePt t="77951" x="1308100" y="1766888"/>
          <p14:tracePt t="77959" x="1308100" y="1758950"/>
          <p14:tracePt t="77969" x="1298575" y="1758950"/>
          <p14:tracePt t="77975" x="1290638" y="1758950"/>
          <p14:tracePt t="77984" x="1281113" y="1758950"/>
          <p14:tracePt t="78002" x="1271588" y="1758950"/>
          <p14:tracePt t="78009" x="1254125" y="1758950"/>
          <p14:tracePt t="78020" x="1246188" y="1758950"/>
          <p14:tracePt t="78025" x="1228725" y="1758950"/>
          <p14:tracePt t="78036" x="1219200" y="1758950"/>
          <p14:tracePt t="78051" x="1209675" y="1758950"/>
          <p14:tracePt t="78068" x="1201738" y="1749425"/>
          <p14:tracePt t="78073" x="1192213" y="1749425"/>
          <p14:tracePt t="78084" x="1184275" y="1749425"/>
          <p14:tracePt t="78089" x="1166813" y="1741488"/>
          <p14:tracePt t="78101" x="1147763" y="1731963"/>
          <p14:tracePt t="78107" x="1122363" y="1731963"/>
          <p14:tracePt t="78118" x="1104900" y="1724025"/>
          <p14:tracePt t="78123" x="1077913" y="1714500"/>
          <p14:tracePt t="78134" x="1033463" y="1704975"/>
          <p14:tracePt t="78139" x="1025525" y="1697038"/>
          <p14:tracePt t="78151" x="1006475" y="1687513"/>
          <p14:tracePt t="78157" x="998538" y="1679575"/>
          <p14:tracePt t="78189" x="998538" y="1670050"/>
          <p14:tracePt t="78196" x="989013" y="1670050"/>
          <p14:tracePt t="78206" x="981075" y="1670050"/>
          <p14:tracePt t="78220" x="971550" y="1662113"/>
          <p14:tracePt t="78223" x="963613" y="1662113"/>
          <p14:tracePt t="78236" x="927100" y="1652588"/>
          <p14:tracePt t="78249" x="901700" y="1643063"/>
          <p14:tracePt t="78252" x="857250" y="1635125"/>
          <p14:tracePt t="78268" x="847725" y="1635125"/>
          <p14:tracePt t="78271" x="812800" y="1625600"/>
          <p14:tracePt t="78285" x="795338" y="1625600"/>
          <p14:tracePt t="78288" x="777875" y="1617663"/>
          <p14:tracePt t="78295" x="760413" y="1600200"/>
          <p14:tracePt t="78304" x="733425" y="1590675"/>
          <p14:tracePt t="78318" x="706438" y="1590675"/>
          <p14:tracePt t="78334" x="688975" y="1590675"/>
          <p14:tracePt t="78337" x="671513" y="1581150"/>
          <p14:tracePt t="78346" x="661988" y="1581150"/>
          <p14:tracePt t="78354" x="654050" y="1573213"/>
          <p14:tracePt t="78376" x="644525" y="1573213"/>
          <p14:tracePt t="78401" x="636588" y="1573213"/>
          <p14:tracePt t="78409" x="627063" y="1573213"/>
          <p14:tracePt t="78417" x="619125" y="1563688"/>
          <p14:tracePt t="78425" x="609600" y="1563688"/>
          <p14:tracePt t="78434" x="582613" y="1555750"/>
          <p14:tracePt t="78441" x="565150" y="1546225"/>
          <p14:tracePt t="78452" x="530225" y="1520825"/>
          <p14:tracePt t="78457" x="503238" y="1511300"/>
          <p14:tracePt t="78469" x="485775" y="1493838"/>
          <p14:tracePt t="78475" x="468313" y="1484313"/>
          <p14:tracePt t="78484" x="458788" y="1476375"/>
          <p14:tracePt t="78491" x="458788" y="1466850"/>
          <p14:tracePt t="78532" x="458788" y="1458913"/>
          <p14:tracePt t="78543" x="458788" y="1449388"/>
          <p14:tracePt t="78571" x="458788" y="1439863"/>
          <p14:tracePt t="78599" x="458788" y="1431925"/>
          <p14:tracePt t="78606" x="468313" y="1431925"/>
          <p14:tracePt t="78616" x="485775" y="1431925"/>
          <p14:tracePt t="78623" x="503238" y="1431925"/>
          <p14:tracePt t="78633" x="530225" y="1422400"/>
          <p14:tracePt t="78637" x="574675" y="1422400"/>
          <p14:tracePt t="78645" x="654050" y="1414463"/>
          <p14:tracePt t="78653" x="723900" y="1397000"/>
          <p14:tracePt t="78660" x="839788" y="1387475"/>
          <p14:tracePt t="78669" x="998538" y="1352550"/>
          <p14:tracePt t="78677" x="1104900" y="1343025"/>
          <p14:tracePt t="78685" x="1184275" y="1335088"/>
          <p14:tracePt t="78694" x="1290638" y="1316038"/>
          <p14:tracePt t="78701" x="1316038" y="1316038"/>
          <p14:tracePt t="78707" x="1325563" y="1316038"/>
          <p14:tracePt t="78829" x="1316038" y="1316038"/>
          <p14:tracePt t="78838" x="1298575" y="1325563"/>
          <p14:tracePt t="78847" x="1271588" y="1335088"/>
          <p14:tracePt t="78855" x="1228725" y="1335088"/>
          <p14:tracePt t="78865" x="1174750" y="1335088"/>
          <p14:tracePt t="78870" x="1139825" y="1335088"/>
          <p14:tracePt t="78881" x="1095375" y="1335088"/>
          <p14:tracePt t="78886" x="1016000" y="1335088"/>
          <p14:tracePt t="78899" x="971550" y="1325563"/>
          <p14:tracePt t="78904" x="944563" y="1308100"/>
          <p14:tracePt t="78915" x="919163" y="1298575"/>
          <p14:tracePt t="78920" x="901700" y="1290638"/>
          <p14:tracePt t="78931" x="884238" y="1290638"/>
          <p14:tracePt t="78936" x="865188" y="1281113"/>
          <p14:tracePt t="78948" x="830263" y="1281113"/>
          <p14:tracePt t="78954" x="795338" y="1281113"/>
          <p14:tracePt t="78965" x="750888" y="1281113"/>
          <p14:tracePt t="78970" x="723900" y="1281113"/>
          <p14:tracePt t="78982" x="688975" y="1298575"/>
          <p14:tracePt t="78986" x="654050" y="1298575"/>
          <p14:tracePt t="78998" x="627063" y="1308100"/>
          <p14:tracePt t="79047" x="654050" y="1298575"/>
          <p14:tracePt t="79055" x="681038" y="1281113"/>
          <p14:tracePt t="79062" x="741363" y="1255713"/>
          <p14:tracePt t="79071" x="803275" y="1228725"/>
          <p14:tracePt t="79085" x="892175" y="1201738"/>
          <p14:tracePt t="79088" x="971550" y="1174750"/>
          <p14:tracePt t="79093" x="1060450" y="1166813"/>
          <p14:tracePt t="79100" x="1166813" y="1149350"/>
          <p14:tracePt t="79109" x="1228725" y="1139825"/>
          <p14:tracePt t="79117" x="1298575" y="1139825"/>
          <p14:tracePt t="79126" x="1333500" y="1139825"/>
          <p14:tracePt t="79135" x="1387475" y="1139825"/>
          <p14:tracePt t="79141" x="1422400" y="1139825"/>
          <p14:tracePt t="79150" x="1474788" y="1166813"/>
          <p14:tracePt t="79157" x="1493838" y="1166813"/>
          <p14:tracePt t="79164" x="1519238" y="1184275"/>
          <p14:tracePt t="79173" x="1554163" y="1193800"/>
          <p14:tracePt t="79181" x="1581150" y="1201738"/>
          <p14:tracePt t="79186" x="1598613" y="1211263"/>
          <p14:tracePt t="79194" x="1616075" y="1219200"/>
          <p14:tracePt t="79203" x="1643063" y="1219200"/>
          <p14:tracePt t="79211" x="1652588" y="1228725"/>
          <p14:tracePt t="79220" x="1670050" y="1228725"/>
          <p14:tracePt t="79228" x="1677988" y="1228725"/>
          <p14:tracePt t="79235" x="1687513" y="1228725"/>
          <p14:tracePt t="79250" x="1704975" y="1228725"/>
          <p14:tracePt t="79259" x="1722438" y="1228725"/>
          <p14:tracePt t="79267" x="1731963" y="1228725"/>
          <p14:tracePt t="79273" x="1757363" y="1228725"/>
          <p14:tracePt t="79281" x="1766888" y="1228725"/>
          <p14:tracePt t="79288" x="1776413" y="1228725"/>
          <p14:tracePt t="79354" x="1749425" y="1236663"/>
          <p14:tracePt t="79359" x="1704975" y="1236663"/>
          <p14:tracePt t="79367" x="1677988" y="1236663"/>
          <p14:tracePt t="79375" x="1625600" y="1236663"/>
          <p14:tracePt t="79383" x="1573213" y="1246188"/>
          <p14:tracePt t="79392" x="1511300" y="1263650"/>
          <p14:tracePt t="79398" x="1439863" y="1273175"/>
          <p14:tracePt t="79407" x="1377950" y="1281113"/>
          <p14:tracePt t="79415" x="1325563" y="1281113"/>
          <p14:tracePt t="79422" x="1263650" y="1308100"/>
          <p14:tracePt t="79432" x="1192213" y="1316038"/>
          <p14:tracePt t="79438" x="1166813" y="1316038"/>
          <p14:tracePt t="79444" x="1130300" y="1335088"/>
          <p14:tracePt t="79453" x="1112838" y="1335088"/>
          <p14:tracePt t="79468" x="1104900" y="1335088"/>
          <p14:tracePt t="79560" x="1104900" y="1343025"/>
          <p14:tracePt t="79568" x="1095375" y="1343025"/>
          <p14:tracePt t="79583" x="1087438" y="1343025"/>
          <p14:tracePt t="79594" x="1077913" y="1352550"/>
          <p14:tracePt t="79615" x="1068388" y="1352550"/>
          <p14:tracePt t="79651" x="1060450" y="1360488"/>
          <p14:tracePt t="79667" x="1050925" y="1370013"/>
          <p14:tracePt t="79675" x="1033463" y="1377950"/>
          <p14:tracePt t="79682" x="1016000" y="1387475"/>
          <p14:tracePt t="79691" x="1006475" y="1387475"/>
          <p14:tracePt t="79698" x="998538" y="1397000"/>
          <p14:tracePt t="79710" x="989013" y="1404938"/>
          <p14:tracePt t="79855" x="989013" y="1397000"/>
          <p14:tracePt t="80052" x="981075" y="1397000"/>
          <p14:tracePt t="80233" x="971550" y="1397000"/>
          <p14:tracePt t="80238" x="954088" y="1404938"/>
          <p14:tracePt t="80247" x="936625" y="1404938"/>
          <p14:tracePt t="80255" x="919163" y="1414463"/>
          <p14:tracePt t="80264" x="909638" y="1414463"/>
          <p14:tracePt t="80271" x="892175" y="1422400"/>
          <p14:tracePt t="80285" x="874713" y="1431925"/>
          <p14:tracePt t="80289" x="865188" y="1431925"/>
          <p14:tracePt t="80294" x="857250" y="1431925"/>
          <p14:tracePt t="80315" x="857250" y="1439863"/>
          <p14:tracePt t="80423" x="857250" y="1431925"/>
          <p14:tracePt t="80430" x="847725" y="1431925"/>
          <p14:tracePt t="80438" x="847725" y="1422400"/>
          <p14:tracePt t="80449" x="847725" y="1414463"/>
          <p14:tracePt t="80466" x="847725" y="1404938"/>
          <p14:tracePt t="80483" x="847725" y="1397000"/>
          <p14:tracePt t="80548" x="839788" y="1397000"/>
          <p14:tracePt t="80576" x="830263" y="1414463"/>
          <p14:tracePt t="80582" x="822325" y="1422400"/>
          <p14:tracePt t="80594" x="812800" y="1431925"/>
          <p14:tracePt t="80601" x="785813" y="1431925"/>
          <p14:tracePt t="80609" x="768350" y="1439863"/>
          <p14:tracePt t="80617" x="750888" y="1449388"/>
          <p14:tracePt t="80625" x="723900" y="1458913"/>
          <p14:tracePt t="80633" x="706438" y="1458913"/>
          <p14:tracePt t="80644" x="671513" y="1458913"/>
          <p14:tracePt t="80652" x="661988" y="1458913"/>
          <p14:tracePt t="80659" x="654050" y="1458913"/>
          <p14:tracePt t="80667" x="644525" y="1458913"/>
          <p14:tracePt t="80686" x="636588" y="1458913"/>
          <p14:tracePt t="80749" x="627063" y="1458913"/>
          <p14:tracePt t="80761" x="619125" y="1458913"/>
          <p14:tracePt t="80770" x="592138" y="1458913"/>
          <p14:tracePt t="80777" x="565150" y="1458913"/>
          <p14:tracePt t="80785" x="538163" y="1458913"/>
          <p14:tracePt t="80794" x="495300" y="1466850"/>
          <p14:tracePt t="80803" x="468313" y="1466850"/>
          <p14:tracePt t="80810" x="441325" y="1466850"/>
          <p14:tracePt t="80819" x="423863" y="1466850"/>
          <p14:tracePt t="80826" x="415925" y="1466850"/>
          <p14:tracePt t="81080" x="406400" y="1466850"/>
          <p14:tracePt t="81088" x="396875" y="1466850"/>
          <p14:tracePt t="81094" x="379413" y="1458913"/>
          <p14:tracePt t="81103" x="361950" y="1458913"/>
          <p14:tracePt t="81110" x="354013" y="1458913"/>
          <p14:tracePt t="81118" x="344488" y="1458913"/>
          <p14:tracePt t="81128" x="334963" y="1458913"/>
          <p14:tracePt t="81172" x="334963" y="1449388"/>
          <p14:tracePt t="81187" x="354013" y="1449388"/>
          <p14:tracePt t="81194" x="361950" y="1449388"/>
          <p14:tracePt t="81202" x="371475" y="1439863"/>
          <p14:tracePt t="81208" x="388938" y="1439863"/>
          <p14:tracePt t="81222" x="396875" y="1439863"/>
          <p14:tracePt t="81231" x="415925" y="1439863"/>
          <p14:tracePt t="81238" x="423863" y="1439863"/>
          <p14:tracePt t="81300" x="433388" y="1439863"/>
          <p14:tracePt t="81310" x="450850" y="1439863"/>
          <p14:tracePt t="81318" x="458788" y="1439863"/>
          <p14:tracePt t="81326" x="503238" y="1439863"/>
          <p14:tracePt t="81334" x="520700" y="1439863"/>
          <p14:tracePt t="81342" x="557213" y="1439863"/>
          <p14:tracePt t="81350" x="644525" y="1439863"/>
          <p14:tracePt t="81360" x="715963" y="1439863"/>
          <p14:tracePt t="81366" x="768350" y="1431925"/>
          <p14:tracePt t="81375" x="892175" y="1422400"/>
          <p14:tracePt t="81383" x="1006475" y="1404938"/>
          <p14:tracePt t="81392" x="1077913" y="1397000"/>
          <p14:tracePt t="81401" x="1147763" y="1397000"/>
          <p14:tracePt t="81407" x="1192213" y="1387475"/>
          <p14:tracePt t="81417" x="1219200" y="1387475"/>
          <p14:tracePt t="81423" x="1228725" y="1387475"/>
          <p14:tracePt t="81434" x="1236663" y="1387475"/>
          <p14:tracePt t="81487" x="1246188" y="1387475"/>
          <p14:tracePt t="81495" x="1254125" y="1387475"/>
          <p14:tracePt t="81503" x="1290638" y="1370013"/>
          <p14:tracePt t="81510" x="1308100" y="1360488"/>
          <p14:tracePt t="81519" x="1325563" y="1360488"/>
          <p14:tracePt t="81531" x="1343025" y="1360488"/>
          <p14:tracePt t="81542" x="1350963" y="1360488"/>
          <p14:tracePt t="81551" x="1360488" y="1360488"/>
          <p14:tracePt t="81558" x="1370013" y="1360488"/>
          <p14:tracePt t="81571" x="1377950" y="1360488"/>
          <p14:tracePt t="81585" x="1387475" y="1360488"/>
          <p14:tracePt t="81588" x="1404938" y="1360488"/>
          <p14:tracePt t="81594" x="1412875" y="1360488"/>
          <p14:tracePt t="81602" x="1449388" y="1360488"/>
          <p14:tracePt t="81611" x="1484313" y="1360488"/>
          <p14:tracePt t="81618" x="1528763" y="1343025"/>
          <p14:tracePt t="81624" x="1563688" y="1343025"/>
          <p14:tracePt t="81633" x="1616075" y="1335088"/>
          <p14:tracePt t="81642" x="1660525" y="1325563"/>
          <p14:tracePt t="81651" x="1731963" y="1316038"/>
          <p14:tracePt t="81657" x="1828800" y="1298575"/>
          <p14:tracePt t="81664" x="1917700" y="1273175"/>
          <p14:tracePt t="81673" x="2014538" y="1263650"/>
          <p14:tracePt t="81680" x="2049463" y="1246188"/>
          <p14:tracePt t="81689" x="2120900" y="1246188"/>
          <p14:tracePt t="81701" x="2155825" y="1246188"/>
          <p14:tracePt t="81705" x="2173288" y="1246188"/>
          <p14:tracePt t="81921" x="2182813" y="1246188"/>
          <p14:tracePt t="81929" x="2200275" y="1246188"/>
          <p14:tracePt t="81939" x="2208213" y="1246188"/>
          <p14:tracePt t="81947" x="2217738" y="1246188"/>
          <p14:tracePt t="81954" x="2225675" y="1246188"/>
          <p14:tracePt t="81964" x="2235200" y="1236663"/>
          <p14:tracePt t="82065" x="2225675" y="1246188"/>
          <p14:tracePt t="82073" x="2217738" y="1255713"/>
          <p14:tracePt t="82081" x="2200275" y="1263650"/>
          <p14:tracePt t="82089" x="2200275" y="1273175"/>
          <p14:tracePt t="82098" x="2190750" y="1273175"/>
          <p14:tracePt t="82105" x="2182813" y="1281113"/>
          <p14:tracePt t="82117" x="2173288" y="1290638"/>
          <p14:tracePt t="82126" x="2163763" y="1290638"/>
          <p14:tracePt t="82138" x="2163763" y="1298575"/>
          <p14:tracePt t="82199" x="2155825" y="1298575"/>
          <p14:tracePt t="82210" x="2146300" y="1298575"/>
          <p14:tracePt t="82219" x="2146300" y="1308100"/>
          <p14:tracePt t="82227" x="2138363" y="1308100"/>
          <p14:tracePt t="82255" x="2128838" y="1308100"/>
          <p14:tracePt t="82278" x="2128838" y="1316038"/>
          <p14:tracePt t="82313" x="2128838" y="1325563"/>
          <p14:tracePt t="82600" x="2128838" y="1335088"/>
          <p14:tracePt t="82610" x="2128838" y="1343025"/>
          <p14:tracePt t="82623" x="2128838" y="1352550"/>
          <p14:tracePt t="83398" x="2128838" y="1360488"/>
          <p14:tracePt t="83407" x="2128838" y="1370013"/>
          <p14:tracePt t="83414" x="2128838" y="1377950"/>
          <p14:tracePt t="83423" x="2128838" y="1387475"/>
          <p14:tracePt t="83435" x="2128838" y="1397000"/>
          <p14:tracePt t="83450" x="2128838" y="1404938"/>
          <p14:tracePt t="83459" x="2138363" y="1404938"/>
          <p14:tracePt t="83548" x="2138363" y="1414463"/>
          <p14:tracePt t="83568" x="2146300" y="1414463"/>
          <p14:tracePt t="83576" x="2146300" y="1422400"/>
          <p14:tracePt t="83584" x="2155825" y="1422400"/>
          <p14:tracePt t="83599" x="2155825" y="1431925"/>
          <p14:tracePt t="83658" x="2155825" y="1439863"/>
          <p14:tracePt t="83674" x="2163763" y="1449388"/>
          <p14:tracePt t="83694" x="2173288" y="1458913"/>
          <p14:tracePt t="83711" x="2173288" y="1466850"/>
          <p14:tracePt t="83986" x="2173288" y="1476375"/>
          <p14:tracePt t="83992" x="2173288" y="1484313"/>
          <p14:tracePt t="84000" x="2173288" y="1493838"/>
          <p14:tracePt t="84009" x="2173288" y="1520825"/>
          <p14:tracePt t="84029" x="2182813" y="1563688"/>
          <p14:tracePt t="84035" x="2182813" y="1590675"/>
          <p14:tracePt t="84044" x="2182813" y="1608138"/>
          <p14:tracePt t="84054" x="2190750" y="1625600"/>
          <p14:tracePt t="84060" x="2190750" y="1643063"/>
          <p14:tracePt t="84068" x="2190750" y="1652588"/>
          <p14:tracePt t="84076" x="2190750" y="1662113"/>
          <p14:tracePt t="84094" x="2200275" y="1662113"/>
          <p14:tracePt t="84136" x="2200275" y="1670050"/>
          <p14:tracePt t="84155" x="2200275" y="1679575"/>
          <p14:tracePt t="84161" x="2200275" y="1687513"/>
          <p14:tracePt t="84171" x="2200275" y="1697038"/>
          <p14:tracePt t="84178" x="2200275" y="1704975"/>
          <p14:tracePt t="84186" x="2200275" y="1724025"/>
          <p14:tracePt t="84215" x="2200275" y="1758950"/>
          <p14:tracePt t="84218" x="2200275" y="1776413"/>
          <p14:tracePt t="84228" x="2200275" y="1793875"/>
          <p14:tracePt t="84237" x="2200275" y="1820863"/>
          <p14:tracePt t="84244" x="2200275" y="1847850"/>
          <p14:tracePt t="84252" x="2200275" y="1882775"/>
          <p14:tracePt t="84261" x="2200275" y="1935163"/>
          <p14:tracePt t="84270" x="2200275" y="1962150"/>
          <p14:tracePt t="84277" x="2200275" y="1997075"/>
          <p14:tracePt t="84286" x="2200275" y="2041525"/>
          <p14:tracePt t="84294" x="2208213" y="2093913"/>
          <p14:tracePt t="84301" x="2225675" y="2138363"/>
          <p14:tracePt t="84311" x="2225675" y="2173288"/>
          <p14:tracePt t="84319" x="2225675" y="2217738"/>
          <p14:tracePt t="84327" x="2225675" y="2244725"/>
          <p14:tracePt t="84335" x="2235200" y="2289175"/>
          <p14:tracePt t="84344" x="2235200" y="2297113"/>
          <p14:tracePt t="84350" x="2235200" y="2333625"/>
          <p14:tracePt t="84359" x="2235200" y="2368550"/>
          <p14:tracePt t="84367" x="2235200" y="2395538"/>
          <p14:tracePt t="84377" x="2235200" y="2413000"/>
          <p14:tracePt t="84385" x="2235200" y="2438400"/>
          <p14:tracePt t="84394" x="2235200" y="2474913"/>
          <p14:tracePt t="84402" x="2244725" y="2500313"/>
          <p14:tracePt t="84409" x="2244725" y="2527300"/>
          <p14:tracePt t="84416" x="2252663" y="2581275"/>
          <p14:tracePt t="84424" x="2252663" y="2616200"/>
          <p14:tracePt t="84432" x="2252663" y="2643188"/>
          <p14:tracePt t="84443" x="2252663" y="2695575"/>
          <p14:tracePt t="84451" x="2252663" y="2730500"/>
          <p14:tracePt t="84460" x="2262188" y="2801938"/>
          <p14:tracePt t="84470" x="2262188" y="2836863"/>
          <p14:tracePt t="84476" x="2262188" y="2925763"/>
          <p14:tracePt t="84484" x="2262188" y="3013075"/>
          <p14:tracePt t="84491" x="2262188" y="3084513"/>
          <p14:tracePt t="84501" x="2279650" y="3136900"/>
          <p14:tracePt t="84509" x="2279650" y="3278188"/>
          <p14:tracePt t="84517" x="2287588" y="3394075"/>
          <p14:tracePt t="84525" x="2306638" y="3500438"/>
          <p14:tracePt t="84533" x="2314575" y="3570288"/>
          <p14:tracePt t="84542" x="2332038" y="3694113"/>
          <p14:tracePt t="84551" x="2341563" y="3827463"/>
          <p14:tracePt t="84560" x="2359025" y="3897313"/>
          <p14:tracePt t="84568" x="2366963" y="4021138"/>
          <p14:tracePt t="84576" x="2386013" y="4144963"/>
          <p14:tracePt t="84582" x="2393950" y="4286250"/>
          <p14:tracePt t="84590" x="2393950" y="4410075"/>
          <p14:tracePt t="84601" x="2411413" y="4524375"/>
          <p14:tracePt t="84610" x="2411413" y="4613275"/>
          <p14:tracePt t="84619" x="2411413" y="4684713"/>
          <p14:tracePt t="84626" x="2411413" y="4754563"/>
          <p14:tracePt t="84634" x="2411413" y="4799013"/>
          <p14:tracePt t="84641" x="2411413" y="4860925"/>
          <p14:tracePt t="84649" x="2411413" y="4930775"/>
          <p14:tracePt t="84659" x="2411413" y="4975225"/>
          <p14:tracePt t="84669" x="2411413" y="5002213"/>
          <p14:tracePt t="84676" x="2411413" y="5019675"/>
          <p14:tracePt t="84683" x="2411413" y="5037138"/>
          <p14:tracePt t="84691" x="2411413" y="5046663"/>
          <p14:tracePt t="84699" x="2411413" y="5054600"/>
          <p14:tracePt t="84718" x="2411413" y="5064125"/>
          <p14:tracePt t="84732" x="2411413" y="5072063"/>
          <p14:tracePt t="84738" x="2411413" y="5081588"/>
          <p14:tracePt t="84748" x="2411413" y="5099050"/>
          <p14:tracePt t="84754" x="2411413" y="5108575"/>
          <p14:tracePt t="84765" x="2411413" y="5126038"/>
          <p14:tracePt t="84772" x="2411413" y="5143500"/>
          <p14:tracePt t="84782" x="2411413" y="5195888"/>
          <p14:tracePt t="84788" x="2411413" y="5240338"/>
          <p14:tracePt t="84799" x="2411413" y="5294313"/>
          <p14:tracePt t="84804" x="2420938" y="5346700"/>
          <p14:tracePt t="84815" x="2438400" y="5426075"/>
          <p14:tracePt t="84822" x="2447925" y="5480050"/>
          <p14:tracePt t="84831" x="2465388" y="5602288"/>
          <p14:tracePt t="84838" x="2473325" y="5735638"/>
          <p14:tracePt t="84848" x="2500313" y="5876925"/>
          <p14:tracePt t="84854" x="2517775" y="5948363"/>
          <p14:tracePt t="84865" x="2527300" y="6072188"/>
          <p14:tracePt t="84872" x="2544763" y="6151563"/>
          <p14:tracePt t="84881" x="2552700" y="6221413"/>
          <p14:tracePt t="84888" x="2570163" y="6300788"/>
          <p14:tracePt t="84899" x="2579688" y="6354763"/>
          <p14:tracePt t="84904" x="2579688" y="6407150"/>
          <p14:tracePt t="84914" x="2589213" y="6469063"/>
          <p14:tracePt t="84923" x="2589213" y="6496050"/>
          <p14:tracePt t="84936" x="2589213" y="6513513"/>
          <p14:tracePt t="84939" x="2597150" y="6513513"/>
          <p14:tracePt t="85125" x="2597150" y="6503988"/>
          <p14:tracePt t="85132" x="2597150" y="6496050"/>
          <p14:tracePt t="85145" x="2597150" y="6486525"/>
          <p14:tracePt t="85155" x="2589213" y="6478588"/>
          <p14:tracePt t="85165" x="2589213" y="6469063"/>
          <p14:tracePt t="85172" x="2589213" y="6459538"/>
          <p14:tracePt t="85181" x="2579688" y="6459538"/>
          <p14:tracePt t="85190" x="2579688" y="6451600"/>
          <p14:tracePt t="85491" x="2570163" y="6451600"/>
          <p14:tracePt t="85499" x="2562225" y="6442075"/>
          <p14:tracePt t="85507" x="2544763" y="6442075"/>
          <p14:tracePt t="85514" x="2535238" y="6434138"/>
          <p14:tracePt t="85524" x="2527300" y="6434138"/>
          <p14:tracePt t="85534" x="2517775" y="6424613"/>
          <p14:tracePt t="85540" x="2500313" y="6424613"/>
          <p14:tracePt t="85548" x="2482850" y="6416675"/>
          <p14:tracePt t="85553" x="2465388" y="6407150"/>
          <p14:tracePt t="85560" x="2455863" y="6407150"/>
          <p14:tracePt t="85569" x="2447925" y="6407150"/>
          <p14:tracePt t="85577" x="2428875" y="6407150"/>
          <p14:tracePt t="85585" x="2420938" y="6407150"/>
          <p14:tracePt t="85594" x="2411413" y="6407150"/>
          <p14:tracePt t="85603" x="2393950" y="6407150"/>
          <p14:tracePt t="85608" x="2376488" y="6399213"/>
          <p14:tracePt t="85616" x="2359025" y="6399213"/>
          <p14:tracePt t="85625" x="2349500" y="6399213"/>
          <p14:tracePt t="85632" x="2332038" y="6389688"/>
          <p14:tracePt t="85638" x="2324100" y="6389688"/>
          <p14:tracePt t="85648" x="2287588" y="6380163"/>
          <p14:tracePt t="85655" x="2252663" y="6380163"/>
          <p14:tracePt t="85664" x="2225675" y="6372225"/>
          <p14:tracePt t="85671" x="2200275" y="6362700"/>
          <p14:tracePt t="85684" x="2155825" y="6345238"/>
          <p14:tracePt t="85689" x="2103438" y="6337300"/>
          <p14:tracePt t="85694" x="2084388" y="6327775"/>
          <p14:tracePt t="85703" x="2041525" y="6318250"/>
          <p14:tracePt t="85711" x="1979613" y="6283325"/>
          <p14:tracePt t="85719" x="1970088" y="6275388"/>
          <p14:tracePt t="85726" x="1943100" y="6265863"/>
          <p14:tracePt t="85733" x="1917700" y="6248400"/>
          <p14:tracePt t="85741" x="1900238" y="6238875"/>
          <p14:tracePt t="85748" x="1881188" y="6230938"/>
          <p14:tracePt t="85758" x="1873250" y="6230938"/>
          <p14:tracePt t="85764" x="1846263" y="6221413"/>
          <p14:tracePt t="85772" x="1819275" y="6213475"/>
          <p14:tracePt t="85781" x="1749425" y="6213475"/>
          <p14:tracePt t="85789" x="1677988" y="6213475"/>
          <p14:tracePt t="85798" x="1643063" y="6213475"/>
          <p14:tracePt t="85803" x="1573213" y="6213475"/>
          <p14:tracePt t="85810" x="1501775" y="6194425"/>
          <p14:tracePt t="85819" x="1404938" y="6194425"/>
          <p14:tracePt t="85828" x="1370013" y="6194425"/>
          <p14:tracePt t="85836" x="1343025" y="6186488"/>
          <p14:tracePt t="85843" x="1298575" y="6186488"/>
          <p14:tracePt t="85852" x="1281113" y="6176963"/>
          <p14:tracePt t="85860" x="1271588" y="6176963"/>
          <p14:tracePt t="85868" x="1263650" y="6169025"/>
          <p14:tracePt t="85904" x="1254125" y="6159500"/>
          <p14:tracePt t="85912" x="1246188" y="6159500"/>
          <p14:tracePt t="85920" x="1236663" y="6159500"/>
          <p14:tracePt t="85932" x="1219200" y="6151563"/>
          <p14:tracePt t="85936" x="1192213" y="6151563"/>
          <p14:tracePt t="85944" x="1147763" y="6142038"/>
          <p14:tracePt t="85952" x="1112838" y="6134100"/>
          <p14:tracePt t="85960" x="1068388" y="6134100"/>
          <p14:tracePt t="85968" x="1016000" y="6124575"/>
          <p14:tracePt t="85976" x="989013" y="6115050"/>
          <p14:tracePt t="85984" x="944563" y="6107113"/>
          <p14:tracePt t="85990" x="884238" y="6080125"/>
          <p14:tracePt t="85998" x="857250" y="6062663"/>
          <p14:tracePt t="86016" x="830263" y="6045200"/>
          <p14:tracePt t="86022" x="822325" y="6045200"/>
          <p14:tracePt t="86032" x="812800" y="6035675"/>
          <p14:tracePt t="86038" x="812800" y="6027738"/>
          <p14:tracePt t="86049" x="812800" y="6018213"/>
          <p14:tracePt t="86054" x="803275" y="6018213"/>
          <p14:tracePt t="86065" x="803275" y="6010275"/>
          <p14:tracePt t="86114" x="803275" y="6000750"/>
          <p14:tracePt t="86122" x="803275" y="5991225"/>
          <p14:tracePt t="86132" x="803275" y="5973763"/>
          <p14:tracePt t="86140" x="803275" y="5965825"/>
          <p14:tracePt t="86148" x="795338" y="5948363"/>
          <p14:tracePt t="86155" x="795338" y="5921375"/>
          <p14:tracePt t="86164" x="768350" y="5859463"/>
          <p14:tracePt t="86171" x="750888" y="5824538"/>
          <p14:tracePt t="86184" x="723900" y="5788025"/>
          <p14:tracePt t="86189" x="715963" y="5762625"/>
          <p14:tracePt t="86201" x="706438" y="5735638"/>
          <p14:tracePt t="86205" x="698500" y="5718175"/>
          <p14:tracePt t="86216" x="681038" y="5691188"/>
          <p14:tracePt t="86237" x="681038" y="5683250"/>
          <p14:tracePt t="86386" x="671513" y="5683250"/>
          <p14:tracePt t="86417" x="661988" y="5683250"/>
          <p14:tracePt t="86446" x="661988" y="5700713"/>
          <p14:tracePt t="86454" x="661988" y="5708650"/>
          <p14:tracePt t="86461" x="661988" y="5726113"/>
          <p14:tracePt t="86470" x="661988" y="5735638"/>
          <p14:tracePt t="86478" x="661988" y="5745163"/>
          <p14:tracePt t="86486" x="671513" y="5745163"/>
          <p14:tracePt t="86494" x="671513" y="5753100"/>
          <p14:tracePt t="86536" x="671513" y="5762625"/>
          <p14:tracePt t="86686" x="681038" y="5762625"/>
          <p14:tracePt t="86692" x="688975" y="5762625"/>
          <p14:tracePt t="86701" x="706438" y="5762625"/>
          <p14:tracePt t="86708" x="723900" y="5762625"/>
          <p14:tracePt t="86717" x="741363" y="5770563"/>
          <p14:tracePt t="86725" x="760413" y="5788025"/>
          <p14:tracePt t="86733" x="777875" y="5797550"/>
          <p14:tracePt t="86742" x="803275" y="5824538"/>
          <p14:tracePt t="86752" x="839788" y="5842000"/>
          <p14:tracePt t="86760" x="857250" y="5849938"/>
          <p14:tracePt t="86768" x="874713" y="5859463"/>
          <p14:tracePt t="86776" x="892175" y="5867400"/>
          <p14:tracePt t="86784" x="901700" y="5867400"/>
          <p14:tracePt t="86983" x="909638" y="5867400"/>
          <p14:tracePt t="87015" x="909638" y="5859463"/>
          <p14:tracePt t="87122" x="919163" y="5849938"/>
          <p14:tracePt t="87131" x="927100" y="5842000"/>
          <p14:tracePt t="87138" x="944563" y="5842000"/>
          <p14:tracePt t="87146" x="963613" y="5824538"/>
          <p14:tracePt t="87154" x="981075" y="5815013"/>
          <p14:tracePt t="87165" x="1006475" y="5807075"/>
          <p14:tracePt t="87170" x="1042988" y="5797550"/>
          <p14:tracePt t="87183" x="1060450" y="5788025"/>
          <p14:tracePt t="87186" x="1095375" y="5780088"/>
          <p14:tracePt t="87194" x="1139825" y="5770563"/>
          <p14:tracePt t="87199" x="1174750" y="5770563"/>
          <p14:tracePt t="87208" x="1192213" y="5770563"/>
          <p14:tracePt t="87216" x="1209675" y="5770563"/>
          <p14:tracePt t="87224" x="1228725" y="5770563"/>
          <p14:tracePt t="87231" x="1236663" y="5770563"/>
          <p14:tracePt t="87240" x="1254125" y="5770563"/>
          <p14:tracePt t="87248" x="1271588" y="5770563"/>
          <p14:tracePt t="87257" x="1281113" y="5770563"/>
          <p14:tracePt t="87265" x="1281113" y="5780088"/>
          <p14:tracePt t="87273" x="1290638" y="5780088"/>
          <p14:tracePt t="87284" x="1298575" y="5780088"/>
          <p14:tracePt t="87288" x="1308100" y="5780088"/>
          <p14:tracePt t="87295" x="1316038" y="5780088"/>
          <p14:tracePt t="87303" x="1325563" y="5780088"/>
          <p14:tracePt t="87311" x="1333500" y="5780088"/>
          <p14:tracePt t="87319" x="1343025" y="5770563"/>
          <p14:tracePt t="87328" x="1350963" y="5753100"/>
          <p14:tracePt t="87336" x="1360488" y="5745163"/>
          <p14:tracePt t="87344" x="1377950" y="5726113"/>
          <p14:tracePt t="87351" x="1387475" y="5718175"/>
          <p14:tracePt t="87359" x="1395413" y="5708650"/>
          <p14:tracePt t="87373" x="1404938" y="5700713"/>
          <p14:tracePt t="87389" x="1404938" y="5691188"/>
          <p14:tracePt t="87449" x="1412875" y="5691188"/>
          <p14:tracePt t="87584" x="1412875" y="5700713"/>
          <p14:tracePt t="87608" x="1412875" y="5708650"/>
          <p14:tracePt t="87618" x="1412875" y="5718175"/>
          <p14:tracePt t="87626" x="1412875" y="5726113"/>
          <p14:tracePt t="87633" x="1422400" y="5735638"/>
          <p14:tracePt t="87642" x="1422400" y="5745163"/>
          <p14:tracePt t="87651" x="1431925" y="5745163"/>
          <p14:tracePt t="87657" x="1439863" y="5753100"/>
          <p14:tracePt t="87666" x="1449388" y="5753100"/>
          <p14:tracePt t="87673" x="1457325" y="5762625"/>
          <p14:tracePt t="87685" x="1466850" y="5770563"/>
          <p14:tracePt t="87689" x="1474788" y="5770563"/>
          <p14:tracePt t="87796" x="1474788" y="5780088"/>
          <p14:tracePt t="87804" x="1484313" y="5780088"/>
          <p14:tracePt t="87812" x="1484313" y="5788025"/>
          <p14:tracePt t="87824" x="1493838" y="5797550"/>
          <p14:tracePt t="87834" x="1501775" y="5807075"/>
          <p14:tracePt t="87845" x="1511300" y="5807075"/>
          <p14:tracePt t="87869" x="1519238" y="5807075"/>
          <p14:tracePt t="87894" x="1519238" y="5815013"/>
          <p14:tracePt t="87938" x="1519238" y="5824538"/>
          <p14:tracePt t="87983" x="1519238" y="5832475"/>
          <p14:tracePt t="88082" x="1519238" y="5842000"/>
          <p14:tracePt t="88096" x="1511300" y="5842000"/>
          <p14:tracePt t="88107" x="1511300" y="5849938"/>
          <p14:tracePt t="88116" x="1501775" y="5849938"/>
          <p14:tracePt t="88188" x="1493838" y="5849938"/>
          <p14:tracePt t="88195" x="1474788" y="5859463"/>
          <p14:tracePt t="88203" x="1466850" y="5867400"/>
          <p14:tracePt t="88220" x="1457325" y="5867400"/>
          <p14:tracePt t="88227" x="1449388" y="5867400"/>
          <p14:tracePt t="88235" x="1439863" y="5876925"/>
          <p14:tracePt t="88242" x="1431925" y="5876925"/>
          <p14:tracePt t="88258" x="1431925" y="5886450"/>
          <p14:tracePt t="88266" x="1422400" y="5886450"/>
          <p14:tracePt t="88330" x="1404938" y="5886450"/>
          <p14:tracePt t="88338" x="1387475" y="5886450"/>
          <p14:tracePt t="88346" x="1377950" y="5886450"/>
          <p14:tracePt t="88354" x="1360488" y="5886450"/>
          <p14:tracePt t="88365" x="1350963" y="5886450"/>
          <p14:tracePt t="88370" x="1333500" y="5886450"/>
          <p14:tracePt t="88438" x="1333500" y="5876925"/>
          <p14:tracePt t="88475" x="1333500" y="5867400"/>
          <p14:tracePt t="88487" x="1333500" y="5859463"/>
          <p14:tracePt t="88501" x="1333500" y="5849938"/>
          <p14:tracePt t="88517" x="1333500" y="5842000"/>
          <p14:tracePt t="88533" x="1343025" y="5832475"/>
          <p14:tracePt t="88541" x="1350963" y="5832475"/>
          <p14:tracePt t="88549" x="1350963" y="5824538"/>
          <p14:tracePt t="88558" x="1360488" y="5824538"/>
          <p14:tracePt t="88569" x="1370013" y="5824538"/>
          <p14:tracePt t="88574" x="1377950" y="5824538"/>
          <p14:tracePt t="88585" x="1377950" y="5815013"/>
          <p14:tracePt t="88595" x="1387475" y="5807075"/>
          <p14:tracePt t="88617" x="1395413" y="5797550"/>
          <p14:tracePt t="88635" x="1404938" y="5797550"/>
          <p14:tracePt t="88651" x="1404938" y="5788025"/>
          <p14:tracePt t="88669" x="1412875" y="5788025"/>
          <p14:tracePt t="88700" x="1422400" y="5788025"/>
          <p14:tracePt t="88711" x="1422400" y="5780088"/>
          <p14:tracePt t="88730" x="1431925" y="5780088"/>
          <p14:tracePt t="89104" x="1439863" y="5780088"/>
          <p14:tracePt t="89111" x="1439863" y="5770563"/>
          <p14:tracePt t="89119" x="1449388" y="5770563"/>
          <p14:tracePt t="89127" x="1466850" y="5770563"/>
          <p14:tracePt t="89135" x="1484313" y="5770563"/>
          <p14:tracePt t="89143" x="1501775" y="5762625"/>
          <p14:tracePt t="89151" x="1519238" y="5762625"/>
          <p14:tracePt t="89159" x="1536700" y="5762625"/>
          <p14:tracePt t="89169" x="1554163" y="5762625"/>
          <p14:tracePt t="89177" x="1573213" y="5762625"/>
          <p14:tracePt t="89193" x="1590675" y="5762625"/>
          <p14:tracePt t="89201" x="1598613" y="5762625"/>
          <p14:tracePt t="89220" x="1616075" y="5762625"/>
          <p14:tracePt t="89231" x="1625600" y="5762625"/>
          <p14:tracePt t="89242" x="1643063" y="5762625"/>
          <p14:tracePt t="89251" x="1660525" y="5762625"/>
          <p14:tracePt t="89260" x="1677988" y="5762625"/>
          <p14:tracePt t="89269" x="1687513" y="5762625"/>
          <p14:tracePt t="89276" x="1714500" y="5762625"/>
          <p14:tracePt t="89287" x="1722438" y="5762625"/>
          <p14:tracePt t="89315" x="1731963" y="5762625"/>
          <p14:tracePt t="89335" x="1731963" y="5770563"/>
          <p14:tracePt t="89359" x="1731963" y="5780088"/>
          <p14:tracePt t="89375" x="1731963" y="5788025"/>
          <p14:tracePt t="89383" x="1739900" y="5788025"/>
          <p14:tracePt t="89599" x="1749425" y="5788025"/>
          <p14:tracePt t="89620" x="1757363" y="5788025"/>
          <p14:tracePt t="89628" x="1766888" y="5788025"/>
          <p14:tracePt t="89637" x="1776413" y="5788025"/>
          <p14:tracePt t="89644" x="1784350" y="5788025"/>
          <p14:tracePt t="89669" x="1793875" y="5788025"/>
          <p14:tracePt t="89802" x="1801813" y="5788025"/>
          <p14:tracePt t="89808" x="1819275" y="5788025"/>
          <p14:tracePt t="89816" x="1838325" y="5797550"/>
          <p14:tracePt t="89824" x="1855788" y="5797550"/>
          <p14:tracePt t="89833" x="1881188" y="5797550"/>
          <p14:tracePt t="89841" x="1935163" y="5807075"/>
          <p14:tracePt t="89849" x="1987550" y="5807075"/>
          <p14:tracePt t="89857" x="2049463" y="5807075"/>
          <p14:tracePt t="89864" x="2103438" y="5807075"/>
          <p14:tracePt t="89873" x="2173288" y="5807075"/>
          <p14:tracePt t="89882" x="2225675" y="5807075"/>
          <p14:tracePt t="89887" x="2279650" y="5807075"/>
          <p14:tracePt t="89894" x="2324100" y="5807075"/>
          <p14:tracePt t="89903" x="2341563" y="5807075"/>
          <p14:tracePt t="89918" x="2349500" y="5807075"/>
          <p14:tracePt t="90076" x="2341563" y="5807075"/>
          <p14:tracePt t="90084" x="2332038" y="5807075"/>
          <p14:tracePt t="90096" x="2324100" y="5807075"/>
          <p14:tracePt t="90105" x="2314575" y="5807075"/>
          <p14:tracePt t="90111" x="2306638" y="5807075"/>
          <p14:tracePt t="90139" x="2297113" y="5807075"/>
          <p14:tracePt t="90490" x="2306638" y="5807075"/>
          <p14:tracePt t="90497" x="2324100" y="5807075"/>
          <p14:tracePt t="90507" x="2359025" y="5807075"/>
          <p14:tracePt t="90516" x="2376488" y="5807075"/>
          <p14:tracePt t="90521" x="2403475" y="5807075"/>
          <p14:tracePt t="90535" x="2411413" y="5807075"/>
          <p14:tracePt t="90538" x="2420938" y="5807075"/>
          <p14:tracePt t="90626" x="2428875" y="5807075"/>
          <p14:tracePt t="90634" x="2438400" y="5807075"/>
          <p14:tracePt t="90642" x="2455863" y="5807075"/>
          <p14:tracePt t="90650" x="2473325" y="5807075"/>
          <p14:tracePt t="90665" x="2482850" y="5807075"/>
          <p14:tracePt t="90670" x="2490788" y="5807075"/>
          <p14:tracePt t="90682" x="2500313" y="5807075"/>
          <p14:tracePt t="90690" x="2509838" y="5807075"/>
          <p14:tracePt t="90757" x="2517775" y="5807075"/>
          <p14:tracePt t="90765" x="2535238" y="5807075"/>
          <p14:tracePt t="90772" x="2552700" y="5807075"/>
          <p14:tracePt t="90781" x="2570163" y="5807075"/>
          <p14:tracePt t="90789" x="2589213" y="5807075"/>
          <p14:tracePt t="90802" x="2606675" y="5807075"/>
          <p14:tracePt t="90805" x="2624138" y="5797550"/>
          <p14:tracePt t="90814" x="2641600" y="5797550"/>
          <p14:tracePt t="90823" x="2659063" y="5797550"/>
          <p14:tracePt t="90839" x="2668588" y="5788025"/>
          <p14:tracePt t="90851" x="2676525" y="5788025"/>
          <p14:tracePt t="90910" x="2686050" y="5788025"/>
          <p14:tracePt t="91180" x="2693988" y="5788025"/>
          <p14:tracePt t="91195" x="2703513" y="5788025"/>
          <p14:tracePt t="91207" x="2713038" y="5788025"/>
          <p14:tracePt t="91231" x="2720975" y="5788025"/>
          <p14:tracePt t="91239" x="2720975" y="5797550"/>
          <p14:tracePt t="91246" x="2730500" y="5797550"/>
          <p14:tracePt t="91265" x="2738438" y="5797550"/>
          <p14:tracePt t="91287" x="2738438" y="5807075"/>
          <p14:tracePt t="91567" x="2747963" y="5807075"/>
          <p14:tracePt t="91605" x="2755900" y="5807075"/>
          <p14:tracePt t="91800" x="2765425" y="5807075"/>
          <p14:tracePt t="91883" x="2773363" y="5807075"/>
          <p14:tracePt t="91891" x="2782888" y="5815013"/>
          <p14:tracePt t="91899" x="2792413" y="5824538"/>
          <p14:tracePt t="91909" x="2809875" y="5832475"/>
          <p14:tracePt t="91917" x="2817813" y="5832475"/>
          <p14:tracePt t="91926" x="2835275" y="5842000"/>
          <p14:tracePt t="91935" x="2835275" y="5849938"/>
          <p14:tracePt t="91940" x="2844800" y="5849938"/>
          <p14:tracePt t="91949" x="2844800" y="5859463"/>
          <p14:tracePt t="91956" x="2854325" y="5859463"/>
          <p14:tracePt t="91967" x="2854325" y="5867400"/>
          <p14:tracePt t="92071" x="2862263" y="5867400"/>
          <p14:tracePt t="92083" x="2871788" y="5867400"/>
          <p14:tracePt t="92090" x="2879725" y="5867400"/>
          <p14:tracePt t="92099" x="2889250" y="5867400"/>
          <p14:tracePt t="92115" x="2906713" y="5867400"/>
          <p14:tracePt t="92123" x="2924175" y="5867400"/>
          <p14:tracePt t="92133" x="2933700" y="5867400"/>
          <p14:tracePt t="92140" x="2941638" y="5867400"/>
          <p14:tracePt t="92155" x="2951163" y="5867400"/>
          <p14:tracePt t="92338" x="2959100" y="5867400"/>
          <p14:tracePt t="92850" x="2968625" y="5876925"/>
          <p14:tracePt t="92858" x="2986088" y="5876925"/>
          <p14:tracePt t="92866" x="2995613" y="5886450"/>
          <p14:tracePt t="92874" x="3013075" y="5886450"/>
          <p14:tracePt t="92883" x="3030538" y="5886450"/>
          <p14:tracePt t="92894" x="3038475" y="5886450"/>
          <p14:tracePt t="92902" x="3048000" y="5886450"/>
          <p14:tracePt t="92910" x="3057525" y="5886450"/>
          <p14:tracePt t="92918" x="3065463" y="5886450"/>
          <p14:tracePt t="92926" x="3074988" y="5886450"/>
          <p14:tracePt t="92947" x="3082925" y="5886450"/>
          <p14:tracePt t="93315" x="3092450" y="5886450"/>
          <p14:tracePt t="93322" x="3109913" y="5886450"/>
          <p14:tracePt t="93332" x="3127375" y="5886450"/>
          <p14:tracePt t="93338" x="3144838" y="5894388"/>
          <p14:tracePt t="93349" x="3179763" y="5903913"/>
          <p14:tracePt t="93357" x="3189288" y="5903913"/>
          <p14:tracePt t="93368" x="3224213" y="5911850"/>
          <p14:tracePt t="93373" x="3241675" y="5911850"/>
          <p14:tracePt t="93381" x="3260725" y="5911850"/>
          <p14:tracePt t="93398" x="3268663" y="5911850"/>
          <p14:tracePt t="93405" x="3278188" y="5911850"/>
          <p14:tracePt t="93418" x="3286125" y="5921375"/>
          <p14:tracePt t="93426" x="3295650" y="5921375"/>
          <p14:tracePt t="93437" x="3303588" y="5921375"/>
          <p14:tracePt t="93444" x="3303588" y="5929313"/>
          <p14:tracePt t="93452" x="3313113" y="5929313"/>
          <p14:tracePt t="93653" x="3330575" y="5938838"/>
          <p14:tracePt t="93660" x="3348038" y="5948363"/>
          <p14:tracePt t="93669" x="3365500" y="5956300"/>
          <p14:tracePt t="93674" x="3382963" y="5956300"/>
          <p14:tracePt t="93682" x="3402013" y="5965825"/>
          <p14:tracePt t="93691" x="3419475" y="5965825"/>
          <p14:tracePt t="93699" x="3444875" y="5965825"/>
          <p14:tracePt t="93706" x="3463925" y="5965825"/>
          <p14:tracePt t="93715" x="3481388" y="5965825"/>
          <p14:tracePt t="93723" x="3506788" y="5965825"/>
          <p14:tracePt t="93732" x="3516313" y="5965825"/>
          <p14:tracePt t="93739" x="3525838" y="5965825"/>
          <p14:tracePt t="93748" x="3533775" y="5965825"/>
          <p14:tracePt t="93817" x="3533775" y="5973763"/>
          <p14:tracePt t="94248" x="3533775" y="5965825"/>
          <p14:tracePt t="94255" x="3543300" y="5965825"/>
          <p14:tracePt t="94264" x="3543300" y="5956300"/>
          <p14:tracePt t="94271" x="3551238" y="5956300"/>
          <p14:tracePt t="94286" x="3551238" y="5938838"/>
          <p14:tracePt t="94294" x="3560763" y="5938838"/>
          <p14:tracePt t="94302" x="3560763" y="5929313"/>
          <p14:tracePt t="94333" x="3560763" y="5921375"/>
          <p14:tracePt t="94353" x="3560763" y="5911850"/>
          <p14:tracePt t="94371" x="3568700" y="5903913"/>
          <p14:tracePt t="94389" x="3568700" y="5894388"/>
          <p14:tracePt t="94425" x="3568700" y="5886450"/>
          <p14:tracePt t="94441" x="3551238" y="5886450"/>
          <p14:tracePt t="94450" x="3543300" y="5886450"/>
          <p14:tracePt t="94459" x="3525838" y="5886450"/>
          <p14:tracePt t="94466" x="3498850" y="5886450"/>
          <p14:tracePt t="94475" x="3481388" y="5886450"/>
          <p14:tracePt t="94482" x="3471863" y="5876925"/>
          <p14:tracePt t="94491" x="3463925" y="5876925"/>
          <p14:tracePt t="94498" x="3454400" y="5876925"/>
          <p14:tracePt t="94571" x="3454400" y="5867400"/>
          <p14:tracePt t="94581" x="3454400" y="5859463"/>
          <p14:tracePt t="94589" x="3454400" y="5849938"/>
          <p14:tracePt t="94596" x="3454400" y="5842000"/>
          <p14:tracePt t="94607" x="3454400" y="5832475"/>
          <p14:tracePt t="94616" x="3471863" y="5824538"/>
          <p14:tracePt t="94620" x="3481388" y="5824538"/>
          <p14:tracePt t="94631" x="3489325" y="5815013"/>
          <p14:tracePt t="94637" x="3498850" y="5807075"/>
          <p14:tracePt t="94644" x="3498850" y="5797550"/>
          <p14:tracePt t="94653" x="3506788" y="5788025"/>
          <p14:tracePt t="94668" x="3516313" y="5788025"/>
          <p14:tracePt t="94677" x="3516313" y="5780088"/>
          <p14:tracePt t="94689" x="3525838" y="5780088"/>
          <p14:tracePt t="94705" x="3525838" y="5770563"/>
          <p14:tracePt t="94718" x="3533775" y="5770563"/>
          <p14:tracePt t="94721" x="3543300" y="5770563"/>
          <p14:tracePt t="94736" x="3551238" y="5770563"/>
          <p14:tracePt t="94745" x="3560763" y="5770563"/>
          <p14:tracePt t="94753" x="3568700" y="5770563"/>
          <p14:tracePt t="94762" x="3586163" y="5770563"/>
          <p14:tracePt t="94768" x="3595688" y="5770563"/>
          <p14:tracePt t="94776" x="3605213" y="5770563"/>
          <p14:tracePt t="94801" x="3613150" y="5770563"/>
          <p14:tracePt t="94811" x="3622675" y="5770563"/>
          <p14:tracePt t="94824" x="3630613" y="5770563"/>
          <p14:tracePt t="94832" x="3640138" y="5770563"/>
          <p14:tracePt t="94841" x="3648075" y="5770563"/>
          <p14:tracePt t="94849" x="3657600" y="5780088"/>
          <p14:tracePt t="94858" x="3667125" y="5780088"/>
          <p14:tracePt t="94867" x="3667125" y="5788025"/>
          <p14:tracePt t="94873" x="3675063" y="5788025"/>
          <p14:tracePt t="94889" x="3684588" y="5788025"/>
          <p14:tracePt t="95106" x="3684588" y="5797550"/>
          <p14:tracePt t="95127" x="3684588" y="5807075"/>
          <p14:tracePt t="95226" x="3684588" y="5815013"/>
          <p14:tracePt t="95234" x="3675063" y="5815013"/>
          <p14:tracePt t="95288" x="3667125" y="5815013"/>
          <p14:tracePt t="95296" x="3648075" y="5815013"/>
          <p14:tracePt t="95306" x="3622675" y="5815013"/>
          <p14:tracePt t="95315" x="3586163" y="5815013"/>
          <p14:tracePt t="95322" x="3551238" y="5807075"/>
          <p14:tracePt t="95332" x="3533775" y="5807075"/>
          <p14:tracePt t="95338" x="3516313" y="5797550"/>
          <p14:tracePt t="95349" x="3506788" y="5797550"/>
          <p14:tracePt t="95354" x="3498850" y="5797550"/>
          <p14:tracePt t="95364" x="3489325" y="5797550"/>
          <p14:tracePt t="95371" x="3489325" y="5788025"/>
          <p14:tracePt t="95407" x="3481388" y="5788025"/>
          <p14:tracePt t="95415" x="3454400" y="5788025"/>
          <p14:tracePt t="95423" x="3375025" y="5788025"/>
          <p14:tracePt t="95432" x="3127375" y="5770563"/>
          <p14:tracePt t="95440" x="2827338" y="5735638"/>
          <p14:tracePt t="95451" x="2517775" y="5700713"/>
          <p14:tracePt t="95455" x="2066925" y="5629275"/>
          <p14:tracePt t="95461" x="1643063" y="5541963"/>
          <p14:tracePt t="95468" x="1006475" y="5391150"/>
          <p14:tracePt t="95477" x="644525" y="5302250"/>
          <p14:tracePt t="95485" x="185738" y="5187950"/>
          <p14:tracePt t="95848" x="203200" y="5294313"/>
          <p14:tracePt t="95857" x="344488" y="5294313"/>
          <p14:tracePt t="95865" x="557213" y="5294313"/>
          <p14:tracePt t="95873" x="698500" y="5294313"/>
          <p14:tracePt t="95885" x="812800" y="5267325"/>
          <p14:tracePt t="95889" x="901700" y="5249863"/>
          <p14:tracePt t="95901" x="954088" y="5240338"/>
          <p14:tracePt t="95905" x="971550" y="5232400"/>
          <p14:tracePt t="95915" x="981075" y="5232400"/>
          <p14:tracePt t="95944" x="981075" y="5222875"/>
          <p14:tracePt t="96003" x="989013" y="5222875"/>
          <p14:tracePt t="96011" x="1006475" y="5222875"/>
          <p14:tracePt t="96018" x="1033463" y="5222875"/>
          <p14:tracePt t="96027" x="1147763" y="5222875"/>
          <p14:tracePt t="96034" x="1236663" y="5240338"/>
          <p14:tracePt t="96043" x="1377950" y="5240338"/>
          <p14:tracePt t="96049" x="1670050" y="5240338"/>
          <p14:tracePt t="96058" x="1960563" y="5240338"/>
          <p14:tracePt t="96065" x="2252663" y="5240338"/>
          <p14:tracePt t="96072" x="2509838" y="5240338"/>
          <p14:tracePt t="96081" x="2765425" y="5232400"/>
          <p14:tracePt t="96089" x="2916238" y="5214938"/>
          <p14:tracePt t="96102" x="3100388" y="5214938"/>
          <p14:tracePt t="96106" x="3241675" y="5214938"/>
          <p14:tracePt t="96116" x="3313113" y="5214938"/>
          <p14:tracePt t="96121" x="3357563" y="5214938"/>
          <p14:tracePt t="96132" x="3392488" y="5214938"/>
          <p14:tracePt t="96135" x="3427413" y="5214938"/>
          <p14:tracePt t="96152" x="3436938" y="5214938"/>
          <p14:tracePt t="96160" x="3454400" y="5214938"/>
          <p14:tracePt t="96171" x="3471863" y="5214938"/>
          <p14:tracePt t="96182" x="3481388" y="5214938"/>
          <p14:tracePt t="96186" x="3489325" y="5214938"/>
          <p14:tracePt t="96202" x="3498850" y="5214938"/>
          <p14:tracePt t="96307" x="3498850" y="5222875"/>
          <p14:tracePt t="96315" x="3506788" y="5240338"/>
          <p14:tracePt t="96323" x="3525838" y="5249863"/>
          <p14:tracePt t="96331" x="3568700" y="5267325"/>
          <p14:tracePt t="96339" x="3648075" y="5311775"/>
          <p14:tracePt t="96352" x="3789363" y="5356225"/>
          <p14:tracePt t="96357" x="3851275" y="5364163"/>
          <p14:tracePt t="96366" x="3975100" y="5391150"/>
          <p14:tracePt t="96372" x="4019550" y="5399088"/>
          <p14:tracePt t="96382" x="4108450" y="5418138"/>
          <p14:tracePt t="96388" x="4143375" y="5426075"/>
          <p14:tracePt t="96431" x="4143375" y="5435600"/>
          <p14:tracePt t="96450" x="4143375" y="5443538"/>
          <p14:tracePt t="96514" x="4143375" y="5453063"/>
          <p14:tracePt t="96531" x="4143375" y="5461000"/>
          <p14:tracePt t="96539" x="4143375" y="5480050"/>
          <p14:tracePt t="96546" x="4143375" y="5487988"/>
          <p14:tracePt t="96557" x="4143375" y="5514975"/>
          <p14:tracePt t="96564" x="4135438" y="5532438"/>
          <p14:tracePt t="96574" x="4125913" y="5549900"/>
          <p14:tracePt t="96581" x="4116388" y="5567363"/>
          <p14:tracePt t="96589" x="4116388" y="5576888"/>
          <p14:tracePt t="96598" x="4108450" y="5594350"/>
          <p14:tracePt t="96704" x="4108450" y="5602288"/>
          <p14:tracePt t="96711" x="4108450" y="5611813"/>
          <p14:tracePt t="96719" x="4108450" y="5638800"/>
          <p14:tracePt t="96727" x="4108450" y="5664200"/>
          <p14:tracePt t="96734" x="4108450" y="5718175"/>
          <p14:tracePt t="96742" x="4108450" y="5780088"/>
          <p14:tracePt t="96751" x="4135438" y="5832475"/>
          <p14:tracePt t="96760" x="4152900" y="5894388"/>
          <p14:tracePt t="96766" x="4178300" y="5956300"/>
          <p14:tracePt t="96776" x="4195763" y="5973763"/>
          <p14:tracePt t="96782" x="4222750" y="6018213"/>
          <p14:tracePt t="96789" x="4240213" y="6035675"/>
          <p14:tracePt t="96798" x="4249738" y="6045200"/>
          <p14:tracePt t="96978" x="4249738" y="6035675"/>
          <p14:tracePt t="96993" x="4249738" y="6027738"/>
          <p14:tracePt t="97002" x="4249738" y="6018213"/>
          <p14:tracePt t="97021" x="4240213" y="6018213"/>
          <p14:tracePt t="97029" x="4240213" y="6010275"/>
          <p14:tracePt t="97037" x="4232275" y="6010275"/>
          <p14:tracePt t="97046" x="4232275" y="6000750"/>
          <p14:tracePt t="97056" x="4222750" y="5991225"/>
          <p14:tracePt t="97064" x="4222750" y="5983288"/>
          <p14:tracePt t="97071" x="4214813" y="5965825"/>
          <p14:tracePt t="97085" x="4205288" y="5956300"/>
          <p14:tracePt t="97088" x="4205288" y="5948363"/>
          <p14:tracePt t="97094" x="4195763" y="5929313"/>
          <p14:tracePt t="97103" x="4195763" y="5921375"/>
          <p14:tracePt t="97111" x="4195763" y="5911850"/>
          <p14:tracePt t="97118" x="4195763" y="5903913"/>
          <p14:tracePt t="97136" x="4195763" y="5894388"/>
          <p14:tracePt t="97200" x="4187825" y="5894388"/>
          <p14:tracePt t="97210" x="4178300" y="5894388"/>
          <p14:tracePt t="97218" x="4170363" y="5894388"/>
          <p14:tracePt t="97226" x="4160838" y="5894388"/>
          <p14:tracePt t="97234" x="4152900" y="5894388"/>
          <p14:tracePt t="97242" x="4143375" y="5894388"/>
          <p14:tracePt t="97257" x="4135438" y="5894388"/>
          <p14:tracePt t="97265" x="4125913" y="5894388"/>
          <p14:tracePt t="97273" x="4116388" y="5894388"/>
          <p14:tracePt t="97282" x="4108450" y="5894388"/>
          <p14:tracePt t="97289" x="4098925" y="5894388"/>
          <p14:tracePt t="97298" x="4090988" y="5894388"/>
          <p14:tracePt t="97351" x="4090988" y="5886450"/>
          <p14:tracePt t="97359" x="4081463" y="5867400"/>
          <p14:tracePt t="97367" x="4081463" y="5849938"/>
          <p14:tracePt t="97375" x="4073525" y="5832475"/>
          <p14:tracePt t="97382" x="4073525" y="5815013"/>
          <p14:tracePt t="97391" x="4054475" y="5788025"/>
          <p14:tracePt t="97398" x="4054475" y="5780088"/>
          <p14:tracePt t="97404" x="4046538" y="5762625"/>
          <p14:tracePt t="97419" x="4029075" y="5753100"/>
          <p14:tracePt t="97423" x="4019550" y="5745163"/>
          <p14:tracePt t="97431" x="4002088" y="5745163"/>
          <p14:tracePt t="97436" x="3992563" y="5745163"/>
          <p14:tracePt t="97444" x="3984625" y="5745163"/>
          <p14:tracePt t="97452" x="3975100" y="5745163"/>
          <p14:tracePt t="97513" x="3984625" y="5745163"/>
          <p14:tracePt t="97518" x="4002088" y="5753100"/>
          <p14:tracePt t="97529" x="4011613" y="5753100"/>
          <p14:tracePt t="97536" x="4029075" y="5753100"/>
          <p14:tracePt t="97552" x="4037013" y="5753100"/>
          <p14:tracePt t="97862" x="4046538" y="5753100"/>
          <p14:tracePt t="97870" x="4054475" y="5745163"/>
          <p14:tracePt t="97876" x="4054475" y="5735638"/>
          <p14:tracePt t="97885" x="4064000" y="5726113"/>
          <p14:tracePt t="97894" x="4073525" y="5718175"/>
          <p14:tracePt t="97903" x="4081463" y="5700713"/>
          <p14:tracePt t="97909" x="4090988" y="5673725"/>
          <p14:tracePt t="97916" x="4098925" y="5664200"/>
          <p14:tracePt t="97925" x="4108450" y="5638800"/>
          <p14:tracePt t="97933" x="4116388" y="5629275"/>
          <p14:tracePt t="97939" x="4125913" y="5611813"/>
          <p14:tracePt t="97948" x="4125913" y="5602288"/>
          <p14:tracePt t="97955" x="4125913" y="5594350"/>
          <p14:tracePt t="97968" x="4125913" y="5584825"/>
          <p14:tracePt t="97983" x="4125913" y="5576888"/>
          <p14:tracePt t="97986" x="4135438" y="5567363"/>
          <p14:tracePt t="97994" x="4135438" y="5549900"/>
          <p14:tracePt t="98002" x="4135438" y="5541963"/>
          <p14:tracePt t="98015" x="4135438" y="5532438"/>
          <p14:tracePt t="98019" x="4143375" y="5532438"/>
          <p14:tracePt t="98036" x="4143375" y="5522913"/>
          <p14:tracePt t="98039" x="4143375" y="5514975"/>
          <p14:tracePt t="98067" x="4143375" y="5505450"/>
          <p14:tracePt t="98073" x="4152900" y="5505450"/>
          <p14:tracePt t="98089" x="4160838" y="5505450"/>
          <p14:tracePt t="98098" x="4160838" y="5497513"/>
          <p14:tracePt t="98105" x="4178300" y="5487988"/>
          <p14:tracePt t="98118" x="4187825" y="5487988"/>
          <p14:tracePt t="98123" x="4195763" y="5480050"/>
          <p14:tracePt t="98132" x="4205288" y="5480050"/>
          <p14:tracePt t="98136" x="4232275" y="5470525"/>
          <p14:tracePt t="98144" x="4257675" y="5470525"/>
          <p14:tracePt t="98153" x="4302125" y="5470525"/>
          <p14:tracePt t="98161" x="4346575" y="5461000"/>
          <p14:tracePt t="98167" x="4356100" y="5461000"/>
          <p14:tracePt t="98175" x="4391025" y="5461000"/>
          <p14:tracePt t="98183" x="4408488" y="5461000"/>
          <p14:tracePt t="98191" x="4418013" y="5461000"/>
          <p14:tracePt t="98206" x="4425950" y="5461000"/>
          <p14:tracePt t="98219" x="4425950" y="5470525"/>
          <p14:tracePt t="98227" x="4435475" y="5470525"/>
          <p14:tracePt t="98234" x="4435475" y="5480050"/>
          <p14:tracePt t="98243" x="4443413" y="5497513"/>
          <p14:tracePt t="98251" x="4452938" y="5497513"/>
          <p14:tracePt t="98259" x="4470400" y="5514975"/>
          <p14:tracePt t="98267" x="4487863" y="5532438"/>
          <p14:tracePt t="98274" x="4514850" y="5549900"/>
          <p14:tracePt t="98285" x="4532313" y="5559425"/>
          <p14:tracePt t="98292" x="4567238" y="5567363"/>
          <p14:tracePt t="98301" x="4594225" y="5576888"/>
          <p14:tracePt t="98309" x="4621213" y="5576888"/>
          <p14:tracePt t="98316" x="4646613" y="5576888"/>
          <p14:tracePt t="98324" x="4656138" y="5576888"/>
          <p14:tracePt t="98461" x="4664075" y="5576888"/>
          <p14:tracePt t="98525" x="4664075" y="5584825"/>
          <p14:tracePt t="98532" x="4664075" y="5594350"/>
          <p14:tracePt t="98549" x="4664075" y="5602288"/>
          <p14:tracePt t="98557" x="4664075" y="5611813"/>
          <p14:tracePt t="98569" x="4664075" y="5621338"/>
          <p14:tracePt t="98652" x="4664075" y="5611813"/>
          <p14:tracePt t="98659" x="4664075" y="5602288"/>
          <p14:tracePt t="98666" x="4673600" y="5602288"/>
          <p14:tracePt t="98674" x="4673600" y="5594350"/>
          <p14:tracePt t="98694" x="4673600" y="5584825"/>
          <p14:tracePt t="98813" x="4664075" y="5584825"/>
          <p14:tracePt t="98821" x="4638675" y="5594350"/>
          <p14:tracePt t="98829" x="4629150" y="5594350"/>
          <p14:tracePt t="98837" x="4621213" y="5602288"/>
          <p14:tracePt t="98844" x="4602163" y="5602288"/>
          <p14:tracePt t="98853" x="4594225" y="5602288"/>
          <p14:tracePt t="98865" x="4584700" y="5602288"/>
          <p14:tracePt t="98875" x="4576763" y="5611813"/>
          <p14:tracePt t="98917" x="4567238" y="5611813"/>
          <p14:tracePt t="98935" x="4559300" y="5611813"/>
          <p14:tracePt t="98943" x="4559300" y="5602288"/>
          <p14:tracePt t="98951" x="4559300" y="5594350"/>
          <p14:tracePt t="98959" x="4549775" y="5584825"/>
          <p14:tracePt t="98971" x="4549775" y="5576888"/>
          <p14:tracePt t="98982" x="4532313" y="5576888"/>
          <p14:tracePt t="98985" x="4514850" y="5576888"/>
          <p14:tracePt t="98993" x="4487863" y="5584825"/>
          <p14:tracePt t="99003" x="4443413" y="5594350"/>
          <p14:tracePt t="99008" x="4381500" y="5611813"/>
          <p14:tracePt t="99016" x="4311650" y="5638800"/>
          <p14:tracePt t="99029" x="4267200" y="5646738"/>
          <p14:tracePt t="99033" x="4214813" y="5656263"/>
          <p14:tracePt t="99040" x="4178300" y="5656263"/>
          <p14:tracePt t="99288" x="4170363" y="5656263"/>
          <p14:tracePt t="99296" x="4170363" y="5664200"/>
          <p14:tracePt t="99305" x="4160838" y="5673725"/>
          <p14:tracePt t="99317" x="4160838" y="5683250"/>
          <p14:tracePt t="99321" x="4152900" y="5683250"/>
          <p14:tracePt t="99334" x="4143375" y="5691188"/>
          <p14:tracePt t="99337" x="4135438" y="5700713"/>
          <p14:tracePt t="99348" x="4135438" y="5708650"/>
          <p14:tracePt t="99357" x="4125913" y="5708650"/>
          <p14:tracePt t="99375" x="4125913" y="5718175"/>
          <p14:tracePt t="99382" x="4116388" y="5735638"/>
          <p14:tracePt t="99389" x="4108450" y="5745163"/>
          <p14:tracePt t="99398" x="4081463" y="5762625"/>
          <p14:tracePt t="99406" x="4046538" y="5780088"/>
          <p14:tracePt t="99418" x="4019550" y="5797550"/>
          <p14:tracePt t="99422" x="3932238" y="5849938"/>
          <p14:tracePt t="99426" x="3878263" y="5867400"/>
          <p14:tracePt t="99435" x="3816350" y="5894388"/>
          <p14:tracePt t="99443" x="3736975" y="5929313"/>
          <p14:tracePt t="99451" x="3613150" y="5973763"/>
          <p14:tracePt t="99459" x="3481388" y="6000750"/>
          <p14:tracePt t="99466" x="3224213" y="6053138"/>
          <p14:tracePt t="99480" x="3119438" y="6080125"/>
          <p14:tracePt t="99499" x="2676525" y="6124575"/>
          <p14:tracePt t="99505" x="2589213" y="6124575"/>
          <p14:tracePt t="99515" x="2482850" y="6124575"/>
          <p14:tracePt t="99520" x="2366963" y="6124575"/>
          <p14:tracePt t="99531" x="2279650" y="6124575"/>
          <p14:tracePt t="99536" x="2225675" y="6142038"/>
          <p14:tracePt t="99544" x="2155825" y="6142038"/>
          <p14:tracePt t="99553" x="2066925" y="6142038"/>
          <p14:tracePt t="99561" x="2005013" y="6142038"/>
          <p14:tracePt t="99570" x="1979613" y="6142038"/>
          <p14:tracePt t="99577" x="1925638" y="6142038"/>
          <p14:tracePt t="99586" x="1890713" y="6142038"/>
          <p14:tracePt t="99593" x="1863725" y="6142038"/>
          <p14:tracePt t="99602" x="1819275" y="6142038"/>
          <p14:tracePt t="99607" x="1784350" y="6142038"/>
          <p14:tracePt t="99619" x="1749425" y="6134100"/>
          <p14:tracePt t="99622" x="1722438" y="6124575"/>
          <p14:tracePt t="99631" x="1677988" y="6115050"/>
          <p14:tracePt t="99639" x="1660525" y="6107113"/>
          <p14:tracePt t="99651" x="1635125" y="6080125"/>
          <p14:tracePt t="99656" x="1608138" y="6053138"/>
          <p14:tracePt t="99669" x="1573213" y="6035675"/>
          <p14:tracePt t="99674" x="1563688" y="6018213"/>
          <p14:tracePt t="99681" x="1546225" y="6010275"/>
          <p14:tracePt t="99685" x="1536700" y="5991225"/>
          <p14:tracePt t="99692" x="1528763" y="5983288"/>
          <p14:tracePt t="99700" x="1511300" y="5965825"/>
          <p14:tracePt t="99708" x="1493838" y="5956300"/>
          <p14:tracePt t="99716" x="1474788" y="5948363"/>
          <p14:tracePt t="99724" x="1449388" y="5938838"/>
          <p14:tracePt t="99732" x="1422400" y="5929313"/>
          <p14:tracePt t="99740" x="1377950" y="5921375"/>
          <p14:tracePt t="99749" x="1343025" y="5921375"/>
          <p14:tracePt t="99756" x="1325563" y="5911850"/>
          <p14:tracePt t="99766" x="1308100" y="5911850"/>
          <p14:tracePt t="99772" x="1298575" y="5911850"/>
          <p14:tracePt t="99783" x="1290638" y="5911850"/>
          <p14:tracePt t="99948" x="1298575" y="5911850"/>
          <p14:tracePt t="99988" x="1308100" y="5911850"/>
          <p14:tracePt t="100130" x="1316038" y="5911850"/>
          <p14:tracePt t="100140" x="1343025" y="5911850"/>
          <p14:tracePt t="100147" x="1360488" y="5921375"/>
          <p14:tracePt t="100155" x="1387475" y="5929313"/>
          <p14:tracePt t="100165" x="1431925" y="5938838"/>
          <p14:tracePt t="100171" x="1474788" y="5965825"/>
          <p14:tracePt t="100182" x="1501775" y="5983288"/>
          <p14:tracePt t="100189" x="1546225" y="6000750"/>
          <p14:tracePt t="100198" x="1573213" y="6018213"/>
          <p14:tracePt t="100205" x="1635125" y="6053138"/>
          <p14:tracePt t="100218" x="1677988" y="6080125"/>
          <p14:tracePt t="100220" x="1722438" y="6089650"/>
          <p14:tracePt t="100233" x="1776413" y="6115050"/>
          <p14:tracePt t="100236" x="1908175" y="6142038"/>
          <p14:tracePt t="100244" x="1997075" y="6142038"/>
          <p14:tracePt t="100252" x="2173288" y="6159500"/>
          <p14:tracePt t="100266" x="2314575" y="6159500"/>
          <p14:tracePt t="100270" x="2455863" y="6159500"/>
          <p14:tracePt t="100282" x="2544763" y="6151563"/>
          <p14:tracePt t="100286" x="2632075" y="6142038"/>
          <p14:tracePt t="100294" x="2765425" y="6107113"/>
          <p14:tracePt t="100302" x="2782888" y="6097588"/>
          <p14:tracePt t="100311" x="2800350" y="6097588"/>
          <p14:tracePt t="100382" x="2800350" y="6089650"/>
          <p14:tracePt t="100390" x="2800350" y="6080125"/>
          <p14:tracePt t="100400" x="2800350" y="6072188"/>
          <p14:tracePt t="100406" x="2800350" y="6053138"/>
          <p14:tracePt t="100414" x="2800350" y="6045200"/>
          <p14:tracePt t="100423" x="2800350" y="6035675"/>
          <p14:tracePt t="100434" x="2800350" y="6027738"/>
          <p14:tracePt t="100438" x="2800350" y="6010275"/>
          <p14:tracePt t="100448" x="2800350" y="6000750"/>
          <p14:tracePt t="100455" x="2800350" y="5983288"/>
          <p14:tracePt t="100468" x="2800350" y="5973763"/>
          <p14:tracePt t="100472" x="2800350" y="5965825"/>
          <p14:tracePt t="100482" x="2809875" y="5965825"/>
          <p14:tracePt t="100486" x="2817813" y="5956300"/>
          <p14:tracePt t="100498" x="2817813" y="5948363"/>
          <p14:tracePt t="100880" x="2835275" y="5948363"/>
          <p14:tracePt t="100886" x="2862263" y="5948363"/>
          <p14:tracePt t="100894" x="2951163" y="5956300"/>
          <p14:tracePt t="100903" x="3038475" y="5973763"/>
          <p14:tracePt t="100915" x="3260725" y="5991225"/>
          <p14:tracePt t="100920" x="3436938" y="6000750"/>
          <p14:tracePt t="100931" x="3675063" y="6000750"/>
          <p14:tracePt t="100937" x="4143375" y="6000750"/>
          <p14:tracePt t="100945" x="4435475" y="6000750"/>
          <p14:tracePt t="100952" x="4700588" y="5991225"/>
          <p14:tracePt t="100961" x="4841875" y="5965825"/>
          <p14:tracePt t="100968" x="5070475" y="5911850"/>
          <p14:tracePt t="100976" x="5124450" y="5903913"/>
          <p14:tracePt t="100984" x="5221288" y="5867400"/>
          <p14:tracePt t="100992" x="5238750" y="5859463"/>
          <p14:tracePt t="101001" x="5248275" y="5859463"/>
          <p14:tracePt t="101017" x="5248275" y="5849938"/>
          <p14:tracePt t="101082" x="5256213" y="5842000"/>
          <p14:tracePt t="101090" x="5265738" y="5842000"/>
          <p14:tracePt t="101099" x="5265738" y="5832475"/>
          <p14:tracePt t="101106" x="5283200" y="5824538"/>
          <p14:tracePt t="101115" x="5292725" y="5815013"/>
          <p14:tracePt t="101122" x="5300663" y="5807075"/>
          <p14:tracePt t="101133" x="5327650" y="5788025"/>
          <p14:tracePt t="101139" x="5335588" y="5770563"/>
          <p14:tracePt t="101148" x="5362575" y="5753100"/>
          <p14:tracePt t="101154" x="5397500" y="5745163"/>
          <p14:tracePt t="101165" x="5441950" y="5708650"/>
          <p14:tracePt t="101169" x="5468938" y="5691188"/>
          <p14:tracePt t="101176" x="5495925" y="5673725"/>
          <p14:tracePt t="101185" x="5530850" y="5664200"/>
          <p14:tracePt t="101193" x="5548313" y="5664200"/>
          <p14:tracePt t="101200" x="5548313" y="5656263"/>
          <p14:tracePt t="101208" x="5557838" y="5656263"/>
          <p14:tracePt t="101217" x="5557838" y="5646738"/>
          <p14:tracePt t="101292" x="5565775" y="5646738"/>
          <p14:tracePt t="101536" x="5575300" y="5646738"/>
          <p14:tracePt t="101555" x="5583238" y="5646738"/>
          <p14:tracePt t="101562" x="5583238" y="5656263"/>
          <p14:tracePt t="101575" x="5592763" y="5656263"/>
          <p14:tracePt t="101594" x="5600700" y="5656263"/>
          <p14:tracePt t="101906" x="5618163" y="5656263"/>
          <p14:tracePt t="101915" x="5637213" y="5656263"/>
          <p14:tracePt t="101922" x="5662613" y="5656263"/>
          <p14:tracePt t="101931" x="5672138" y="5656263"/>
          <p14:tracePt t="101938" x="5699125" y="5656263"/>
          <p14:tracePt t="101948" x="5716588" y="5656263"/>
          <p14:tracePt t="101953" x="5724525" y="5656263"/>
          <p14:tracePt t="101960" x="5741988" y="5656263"/>
          <p14:tracePt t="101968" x="5751513" y="5656263"/>
          <p14:tracePt t="102012" x="5761038" y="5656263"/>
          <p14:tracePt t="102020" x="5778500" y="5656263"/>
          <p14:tracePt t="102029" x="5803900" y="5656263"/>
          <p14:tracePt t="102039" x="5830888" y="5656263"/>
          <p14:tracePt t="102052" x="5919788" y="5656263"/>
          <p14:tracePt t="102055" x="5972175" y="5656263"/>
          <p14:tracePt t="102068" x="6007100" y="5664200"/>
          <p14:tracePt t="102071" x="6043613" y="5664200"/>
          <p14:tracePt t="102086" x="6078538" y="5664200"/>
          <p14:tracePt t="102089" x="6122988" y="5664200"/>
          <p14:tracePt t="102098" x="6130925" y="5664200"/>
          <p14:tracePt t="102378" x="6130925" y="5673725"/>
          <p14:tracePt t="102868" x="6130925" y="5683250"/>
          <p14:tracePt t="102915" x="6140450" y="5683250"/>
          <p14:tracePt t="104015" x="6140450" y="5691188"/>
          <p14:tracePt t="104031" x="6140450" y="5700713"/>
          <p14:tracePt t="104040" x="6140450" y="5708650"/>
          <p14:tracePt t="104047" x="6140450" y="5718175"/>
          <p14:tracePt t="104054" x="6140450" y="5726113"/>
          <p14:tracePt t="104065" x="6140450" y="5735638"/>
          <p14:tracePt t="104082" x="6130925" y="5735638"/>
          <p14:tracePt t="104094" x="6130925" y="5745163"/>
          <p14:tracePt t="104131" x="6130925" y="5753100"/>
          <p14:tracePt t="104138" x="6130925" y="5762625"/>
          <p14:tracePt t="104149" x="6122988" y="5780088"/>
          <p14:tracePt t="104155" x="6113463" y="5797550"/>
          <p14:tracePt t="104165" x="6113463" y="5824538"/>
          <p14:tracePt t="104169" x="6086475" y="5849938"/>
          <p14:tracePt t="104176" x="6078538" y="5886450"/>
          <p14:tracePt t="104185" x="6069013" y="5911850"/>
          <p14:tracePt t="104192" x="6051550" y="5938838"/>
          <p14:tracePt t="104201" x="6043613" y="5956300"/>
          <p14:tracePt t="104209" x="6043613" y="5973763"/>
          <p14:tracePt t="104217" x="6034088" y="5991225"/>
          <p14:tracePt t="104224" x="6024563" y="6000750"/>
          <p14:tracePt t="104356" x="6016625" y="6000750"/>
          <p14:tracePt t="104385" x="6007100" y="6000750"/>
          <p14:tracePt t="104394" x="5999163" y="6000750"/>
          <p14:tracePt t="104402" x="5989638" y="6000750"/>
          <p14:tracePt t="104411" x="5981700" y="6000750"/>
          <p14:tracePt t="104419" x="5981700" y="5991225"/>
          <p14:tracePt t="104427" x="5972175" y="5991225"/>
          <p14:tracePt t="104435" x="5964238" y="5983288"/>
          <p14:tracePt t="104443" x="5964238" y="5973763"/>
          <p14:tracePt t="104636" x="5954713" y="5973763"/>
          <p14:tracePt t="104644" x="5954713" y="5983288"/>
          <p14:tracePt t="104652" x="5954713" y="5991225"/>
          <p14:tracePt t="104660" x="5954713" y="6000750"/>
          <p14:tracePt t="104669" x="5945188" y="6010275"/>
          <p14:tracePt t="104675" x="5945188" y="6018213"/>
          <p14:tracePt t="104684" x="5945188" y="6027738"/>
          <p14:tracePt t="104692" x="5945188" y="6035675"/>
          <p14:tracePt t="104699" x="5937250" y="6045200"/>
          <p14:tracePt t="104715" x="5927725" y="6045200"/>
          <p14:tracePt t="104721" x="5919788" y="6053138"/>
          <p14:tracePt t="104736" x="5910263" y="6062663"/>
          <p14:tracePt t="104746" x="5892800" y="6062663"/>
          <p14:tracePt t="104752" x="5892800" y="6072188"/>
          <p14:tracePt t="104762" x="5875338" y="6080125"/>
          <p14:tracePt t="104770" x="5865813" y="6080125"/>
          <p14:tracePt t="104777" x="5857875" y="6089650"/>
          <p14:tracePt t="104784" x="5848350" y="6097588"/>
          <p14:tracePt t="104791" x="5830888" y="6097588"/>
          <p14:tracePt t="104800" x="5821363" y="6107113"/>
          <p14:tracePt t="104808" x="5813425" y="6107113"/>
          <p14:tracePt t="104814" x="5778500" y="6124575"/>
          <p14:tracePt t="104822" x="5751513" y="6134100"/>
          <p14:tracePt t="104832" x="5724525" y="6134100"/>
          <p14:tracePt t="104839" x="5689600" y="6142038"/>
          <p14:tracePt t="104848" x="5627688" y="6159500"/>
          <p14:tracePt t="104855" x="5592763" y="6176963"/>
          <p14:tracePt t="104869" x="5495925" y="6194425"/>
          <p14:tracePt t="104872" x="5441950" y="6213475"/>
          <p14:tracePt t="104887" x="5327650" y="6230938"/>
          <p14:tracePt t="104893" x="5265738" y="6238875"/>
          <p14:tracePt t="104903" x="5211763" y="6256338"/>
          <p14:tracePt t="104909" x="5151438" y="6265863"/>
          <p14:tracePt t="104917" x="5124450" y="6275388"/>
          <p14:tracePt t="104925" x="5097463" y="6275388"/>
          <p14:tracePt t="104933" x="5080000" y="6275388"/>
          <p14:tracePt t="104942" x="5062538" y="6275388"/>
          <p14:tracePt t="104948" x="5053013" y="6283325"/>
          <p14:tracePt t="104956" x="5027613" y="6283325"/>
          <p14:tracePt t="104969" x="4983163" y="6292850"/>
          <p14:tracePt t="104973" x="4948238" y="6300788"/>
          <p14:tracePt t="104979" x="4903788" y="6300788"/>
          <p14:tracePt t="104986" x="4867275" y="6300788"/>
          <p14:tracePt t="104995" x="4824413" y="6310313"/>
          <p14:tracePt t="105003" x="4797425" y="6310313"/>
          <p14:tracePt t="105018" x="4708525" y="6310313"/>
          <p14:tracePt t="105026" x="4638675" y="6310313"/>
          <p14:tracePt t="105034" x="4594225" y="6310313"/>
          <p14:tracePt t="105043" x="4567238" y="6310313"/>
          <p14:tracePt t="105053" x="4549775" y="6310313"/>
          <p14:tracePt t="105057" x="4522788" y="6327775"/>
          <p14:tracePt t="105067" x="4497388" y="6327775"/>
          <p14:tracePt t="105072" x="4479925" y="6337300"/>
          <p14:tracePt t="105081" x="4460875" y="6337300"/>
          <p14:tracePt t="105089" x="4443413" y="6337300"/>
          <p14:tracePt t="105098" x="4435475" y="6337300"/>
          <p14:tracePt t="105104" x="4425950" y="6337300"/>
          <p14:tracePt t="105115" x="4418013" y="6337300"/>
          <p14:tracePt t="105121" x="4408488" y="6337300"/>
          <p14:tracePt t="105131" x="4391025" y="6345238"/>
          <p14:tracePt t="105137" x="4373563" y="6345238"/>
          <p14:tracePt t="105144" x="4338638" y="6362700"/>
          <p14:tracePt t="105151" x="4284663" y="6362700"/>
          <p14:tracePt t="105160" x="4232275" y="6372225"/>
          <p14:tracePt t="105169" x="4178300" y="6372225"/>
          <p14:tracePt t="105176" x="4135438" y="6372225"/>
          <p14:tracePt t="105186" x="4098925" y="6372225"/>
          <p14:tracePt t="105192" x="4054475" y="6372225"/>
          <p14:tracePt t="105203" x="4002088" y="6372225"/>
          <p14:tracePt t="105206" x="3984625" y="6372225"/>
          <p14:tracePt t="105215" x="3949700" y="6380163"/>
          <p14:tracePt t="105224" x="3878263" y="6380163"/>
          <p14:tracePt t="105236" x="3763963" y="6389688"/>
          <p14:tracePt t="105245" x="3709988" y="6389688"/>
          <p14:tracePt t="105252" x="3640138" y="6389688"/>
          <p14:tracePt t="105261" x="3578225" y="6407150"/>
          <p14:tracePt t="105268" x="3506788" y="6407150"/>
          <p14:tracePt t="105277" x="3402013" y="6416675"/>
          <p14:tracePt t="105285" x="3241675" y="6434138"/>
          <p14:tracePt t="105292" x="3092450" y="6442075"/>
          <p14:tracePt t="105301" x="2968625" y="6459538"/>
          <p14:tracePt t="105310" x="2827338" y="6478588"/>
          <p14:tracePt t="105319" x="2703513" y="6486525"/>
          <p14:tracePt t="105324" x="2632075" y="6503988"/>
          <p14:tracePt t="105331" x="2482850" y="6530975"/>
          <p14:tracePt t="105339" x="2359025" y="6557963"/>
          <p14:tracePt t="105348" x="2262188" y="6583363"/>
          <p14:tracePt t="105355" x="2190750" y="6592888"/>
          <p14:tracePt t="105368" x="2146300" y="6610350"/>
          <p14:tracePt t="105372" x="2103438" y="6627813"/>
          <p14:tracePt t="105385" x="2049463" y="6637338"/>
          <p14:tracePt t="105388" x="2032000" y="6645275"/>
          <p14:tracePt t="105395" x="2014538" y="6654800"/>
          <p14:tracePt t="105402" x="1997075" y="6664325"/>
          <p14:tracePt t="105416" x="1987550" y="6664325"/>
          <p14:tracePt t="105426" x="1979613" y="6664325"/>
          <p14:tracePt t="105433" x="1970088" y="6664325"/>
          <p14:tracePt t="105441" x="1952625" y="6672263"/>
          <p14:tracePt t="105448" x="1925638" y="6672263"/>
          <p14:tracePt t="105456" x="1900238" y="6672263"/>
          <p14:tracePt t="105464" x="1873250" y="6672263"/>
          <p14:tracePt t="105474" x="1846263" y="6672263"/>
          <p14:tracePt t="105486" x="1811338" y="6672263"/>
          <p14:tracePt t="105490" x="1784350" y="6672263"/>
          <p14:tracePt t="105503" x="1757363" y="6672263"/>
          <p14:tracePt t="105506" x="1714500" y="6672263"/>
          <p14:tracePt t="105517" x="1677988" y="6672263"/>
          <p14:tracePt t="105519" x="1660525" y="6672263"/>
          <p14:tracePt t="105528" x="1635125" y="6672263"/>
          <p14:tracePt t="105535" x="1616075" y="6672263"/>
          <p14:tracePt t="105543" x="1608138" y="6672263"/>
          <p14:tracePt t="105551" x="1598613" y="6672263"/>
          <p14:tracePt t="105560" x="1590675" y="6672263"/>
          <p14:tracePt t="105619" x="1581150" y="6672263"/>
          <p14:tracePt t="105635" x="1563688" y="6672263"/>
          <p14:tracePt t="105644" x="1536700" y="6672263"/>
          <p14:tracePt t="105650" x="1528763" y="6672263"/>
          <p14:tracePt t="105658" x="1511300" y="6672263"/>
          <p14:tracePt t="105666" x="1484313" y="6672263"/>
          <p14:tracePt t="105674" x="1466850" y="6664325"/>
          <p14:tracePt t="105682" x="1431925" y="6664325"/>
          <p14:tracePt t="105692" x="1404938" y="6654800"/>
          <p14:tracePt t="105700" x="1387475" y="6645275"/>
          <p14:tracePt t="105708" x="1360488" y="6637338"/>
          <p14:tracePt t="105716" x="1333500" y="6637338"/>
          <p14:tracePt t="105724" x="1290638" y="6627813"/>
          <p14:tracePt t="105733" x="1236663" y="6619875"/>
          <p14:tracePt t="105740" x="1192213" y="6602413"/>
          <p14:tracePt t="105750" x="1112838" y="6592888"/>
          <p14:tracePt t="105758" x="1060450" y="6592888"/>
          <p14:tracePt t="105766" x="1025525" y="6583363"/>
          <p14:tracePt t="105774" x="989013" y="6583363"/>
          <p14:tracePt t="105782" x="971550" y="6575425"/>
          <p14:tracePt t="105831" x="971550" y="6565900"/>
          <p14:tracePt t="105839" x="971550" y="6557963"/>
          <p14:tracePt t="105846" x="971550" y="6548438"/>
          <p14:tracePt t="105855" x="963613" y="6530975"/>
          <p14:tracePt t="105864" x="954088" y="6513513"/>
          <p14:tracePt t="105871" x="927100" y="6496050"/>
          <p14:tracePt t="105886" x="901700" y="6469063"/>
          <p14:tracePt t="105894" x="892175" y="6451600"/>
          <p14:tracePt t="105903" x="892175" y="6442075"/>
          <p14:tracePt t="105912" x="884238" y="6442075"/>
          <p14:tracePt t="106037" x="884238" y="6434138"/>
          <p14:tracePt t="106045" x="884238" y="6424613"/>
          <p14:tracePt t="106056" x="884238" y="6416675"/>
          <p14:tracePt t="106065" x="884238" y="6407150"/>
          <p14:tracePt t="106076" x="884238" y="6399213"/>
          <p14:tracePt t="106084" x="884238" y="6389688"/>
          <p14:tracePt t="106100" x="884238" y="6380163"/>
          <p14:tracePt t="106108" x="884238" y="6372225"/>
          <p14:tracePt t="106116" x="884238" y="6362700"/>
          <p14:tracePt t="106128" x="884238" y="6354763"/>
          <p14:tracePt t="106137" x="884238" y="6345238"/>
          <p14:tracePt t="106153" x="884238" y="6337300"/>
          <p14:tracePt t="106191" x="892175" y="6337300"/>
          <p14:tracePt t="106205" x="901700" y="6327775"/>
          <p14:tracePt t="106215" x="909638" y="6318250"/>
          <p14:tracePt t="106223" x="919163" y="6310313"/>
          <p14:tracePt t="106231" x="936625" y="6310313"/>
          <p14:tracePt t="106239" x="936625" y="6300788"/>
          <p14:tracePt t="106252" x="963613" y="6292850"/>
          <p14:tracePt t="106257" x="971550" y="6283325"/>
          <p14:tracePt t="106266" x="998538" y="6283325"/>
          <p14:tracePt t="106271" x="1042988" y="6275388"/>
          <p14:tracePt t="106286" x="1122363" y="6265863"/>
          <p14:tracePt t="106293" x="1147763" y="6265863"/>
          <p14:tracePt t="106302" x="1166813" y="6265863"/>
          <p14:tracePt t="106321" x="1174750" y="6265863"/>
          <p14:tracePt t="106394" x="1184275" y="6265863"/>
          <p14:tracePt t="106402" x="1184275" y="6256338"/>
          <p14:tracePt t="106410" x="1192213" y="6256338"/>
          <p14:tracePt t="106434" x="1201738" y="6256338"/>
          <p14:tracePt t="106516" x="1209675" y="6256338"/>
          <p14:tracePt t="106524" x="1219200" y="6256338"/>
          <p14:tracePt t="106534" x="1246188" y="6248400"/>
          <p14:tracePt t="106542" x="1271588" y="6230938"/>
          <p14:tracePt t="106550" x="1308100" y="6221413"/>
          <p14:tracePt t="106555" x="1343025" y="6203950"/>
          <p14:tracePt t="106560" x="1404938" y="6186488"/>
          <p14:tracePt t="106568" x="1449388" y="6169025"/>
          <p14:tracePt t="106578" x="1474788" y="6169025"/>
          <p14:tracePt t="106586" x="1484313" y="6159500"/>
          <p14:tracePt t="106593" x="1493838" y="6159500"/>
          <p14:tracePt t="106708" x="1501775" y="6159500"/>
          <p14:tracePt t="106764" x="1704975" y="6142038"/>
          <p14:tracePt t="106772" x="1766888" y="6124575"/>
          <p14:tracePt t="106781" x="1784350" y="6124575"/>
          <p14:tracePt t="106789" x="1838325" y="6124575"/>
          <p14:tracePt t="106798" x="1863725" y="6124575"/>
          <p14:tracePt t="106805" x="1873250" y="6124575"/>
          <p14:tracePt t="106820" x="1881188" y="6124575"/>
          <p14:tracePt t="106914" x="1890713" y="6124575"/>
          <p14:tracePt t="106922" x="1900238" y="6134100"/>
          <p14:tracePt t="106931" x="1917700" y="6142038"/>
          <p14:tracePt t="106938" x="1925638" y="6142038"/>
          <p14:tracePt t="106949" x="1925638" y="6151563"/>
          <p14:tracePt t="106952" x="1943100" y="6151563"/>
          <p14:tracePt t="106960" x="1960563" y="6159500"/>
          <p14:tracePt t="106968" x="1970088" y="6159500"/>
          <p14:tracePt t="106976" x="1987550" y="6159500"/>
          <p14:tracePt t="106984" x="1997075" y="6159500"/>
          <p14:tracePt t="107001" x="2005013" y="6159500"/>
          <p14:tracePt t="107016" x="2014538" y="6159500"/>
          <p14:tracePt t="107054" x="2022475" y="6159500"/>
          <p14:tracePt t="107062" x="2032000" y="6159500"/>
          <p14:tracePt t="107070" x="2041525" y="6159500"/>
          <p14:tracePt t="107084" x="2049463" y="6159500"/>
          <p14:tracePt t="107298" x="2058988" y="6159500"/>
          <p14:tracePt t="107322" x="2066925" y="6159500"/>
          <p14:tracePt t="107337" x="2084388" y="6159500"/>
          <p14:tracePt t="107345" x="2093913" y="6159500"/>
          <p14:tracePt t="107353" x="2111375" y="6159500"/>
          <p14:tracePt t="107362" x="2128838" y="6159500"/>
          <p14:tracePt t="107371" x="2146300" y="6169025"/>
          <p14:tracePt t="107385" x="2163763" y="6169025"/>
          <p14:tracePt t="107389" x="2182813" y="6169025"/>
          <p14:tracePt t="107394" x="2190750" y="6169025"/>
          <p14:tracePt t="107403" x="2200275" y="6176963"/>
          <p14:tracePt t="107419" x="2217738" y="6176963"/>
          <p14:tracePt t="107432" x="2225675" y="6176963"/>
          <p14:tracePt t="107448" x="2235200" y="6176963"/>
          <p14:tracePt t="107466" x="2244725" y="6176963"/>
          <p14:tracePt t="107481" x="2252663" y="6176963"/>
          <p14:tracePt t="107494" x="2270125" y="6176963"/>
          <p14:tracePt t="107503" x="2287588" y="6176963"/>
          <p14:tracePt t="107512" x="2306638" y="6176963"/>
          <p14:tracePt t="107521" x="2324100" y="6176963"/>
          <p14:tracePt t="107526" x="2359025" y="6176963"/>
          <p14:tracePt t="107536" x="2393950" y="6176963"/>
          <p14:tracePt t="107542" x="2428875" y="6176963"/>
          <p14:tracePt t="107550" x="2455863" y="6176963"/>
          <p14:tracePt t="107558" x="2500313" y="6176963"/>
          <p14:tracePt t="107565" x="2527300" y="6176963"/>
          <p14:tracePt t="107573" x="2570163" y="6176963"/>
          <p14:tracePt t="107585" x="2597150" y="6176963"/>
          <p14:tracePt t="107590" x="2632075" y="6176963"/>
          <p14:tracePt t="107598" x="2651125" y="6176963"/>
          <p14:tracePt t="107605" x="2668588" y="6176963"/>
          <p14:tracePt t="107620" x="2686050" y="6176963"/>
          <p14:tracePt t="107635" x="2693988" y="6176963"/>
          <p14:tracePt t="107665" x="2703513" y="6176963"/>
          <p14:tracePt t="107673" x="2713038" y="6169025"/>
          <p14:tracePt t="107685" x="2738438" y="6169025"/>
          <p14:tracePt t="107690" x="2755900" y="6169025"/>
          <p14:tracePt t="107701" x="2782888" y="6169025"/>
          <p14:tracePt t="107707" x="2827338" y="6169025"/>
          <p14:tracePt t="107719" x="2854325" y="6169025"/>
          <p14:tracePt t="107723" x="2879725" y="6159500"/>
          <p14:tracePt t="107732" x="2906713" y="6159500"/>
          <p14:tracePt t="107739" x="2924175" y="6151563"/>
          <p14:tracePt t="107753" x="2941638" y="6151563"/>
          <p14:tracePt t="107757" x="2959100" y="6142038"/>
          <p14:tracePt t="107792" x="3021013" y="6134100"/>
          <p14:tracePt t="107796" x="3038475" y="6134100"/>
          <p14:tracePt t="107805" x="3048000" y="6134100"/>
          <p14:tracePt t="107819" x="3065463" y="6134100"/>
          <p14:tracePt t="107822" x="3092450" y="6134100"/>
          <p14:tracePt t="107832" x="3119438" y="6134100"/>
          <p14:tracePt t="107838" x="3171825" y="6134100"/>
          <p14:tracePt t="107848" x="3198813" y="6134100"/>
          <p14:tracePt t="107855" x="3233738" y="6142038"/>
          <p14:tracePt t="107864" x="3268663" y="6151563"/>
          <p14:tracePt t="107871" x="3303588" y="6169025"/>
          <p14:tracePt t="107885" x="3330575" y="6169025"/>
          <p14:tracePt t="107889" x="3365500" y="6176963"/>
          <p14:tracePt t="107902" x="3382963" y="6176963"/>
          <p14:tracePt t="107907" x="3392488" y="6176963"/>
          <p14:tracePt t="107915" x="3402013" y="6176963"/>
          <p14:tracePt t="107931" x="3409950" y="6176963"/>
          <p14:tracePt t="107944" x="3419475" y="6176963"/>
          <p14:tracePt t="107957" x="3427413" y="6176963"/>
          <p14:tracePt t="107989" x="3436938" y="6176963"/>
          <p14:tracePt t="107996" x="3444875" y="6176963"/>
          <p14:tracePt t="108008" x="3454400" y="6176963"/>
          <p14:tracePt t="108029" x="3471863" y="6176963"/>
          <p14:tracePt t="108036" x="3481388" y="6176963"/>
          <p14:tracePt t="108044" x="3481388" y="6186488"/>
          <p14:tracePt t="108068" x="3489325" y="6186488"/>
          <p14:tracePt t="108074" x="3498850" y="6186488"/>
          <p14:tracePt t="108083" x="3516313" y="6186488"/>
          <p14:tracePt t="108090" x="3533775" y="6186488"/>
          <p14:tracePt t="108099" x="3551238" y="6186488"/>
          <p14:tracePt t="108106" x="3560763" y="6176963"/>
          <p14:tracePt t="108116" x="3586163" y="6176963"/>
          <p14:tracePt t="108122" x="3605213" y="6169025"/>
          <p14:tracePt t="108132" x="3622675" y="6169025"/>
          <p14:tracePt t="108138" x="3622675" y="6159500"/>
          <p14:tracePt t="108149" x="3630613" y="6159500"/>
          <p14:tracePt t="108154" x="3640138" y="6159500"/>
          <p14:tracePt t="108165" x="3657600" y="6151563"/>
          <p14:tracePt t="108168" x="3675063" y="6151563"/>
          <p14:tracePt t="108176" x="3692525" y="6151563"/>
          <p14:tracePt t="108184" x="3719513" y="6151563"/>
          <p14:tracePt t="108192" x="3736975" y="6151563"/>
          <p14:tracePt t="108200" x="3754438" y="6151563"/>
          <p14:tracePt t="108209" x="3781425" y="6151563"/>
          <p14:tracePt t="108216" x="3798888" y="6151563"/>
          <p14:tracePt t="108225" x="3825875" y="6151563"/>
          <p14:tracePt t="108234" x="3843338" y="6151563"/>
          <p14:tracePt t="108241" x="3851275" y="6151563"/>
          <p14:tracePt t="108249" x="3860800" y="6151563"/>
          <p14:tracePt t="108261" x="3870325" y="6151563"/>
          <p14:tracePt t="108293" x="3878263" y="6151563"/>
          <p14:tracePt t="108301" x="3887788" y="6151563"/>
          <p14:tracePt t="108310" x="3895725" y="6151563"/>
          <p14:tracePt t="108326" x="3905250" y="6151563"/>
          <p14:tracePt t="108517" x="3913188" y="6151563"/>
          <p14:tracePt t="108527" x="3922713" y="6151563"/>
          <p14:tracePt t="108535" x="3932238" y="6151563"/>
          <p14:tracePt t="108544" x="3940175" y="6151563"/>
          <p14:tracePt t="108551" x="3949700" y="6151563"/>
          <p14:tracePt t="108567" x="3957638" y="6151563"/>
          <p14:tracePt t="108570" x="3967163" y="6151563"/>
          <p14:tracePt t="108590" x="3975100" y="6151563"/>
          <p14:tracePt t="108603" x="3984625" y="6151563"/>
          <p14:tracePt t="108626" x="4002088" y="6142038"/>
          <p14:tracePt t="108635" x="4019550" y="6134100"/>
          <p14:tracePt t="108643" x="4054475" y="6115050"/>
          <p14:tracePt t="108651" x="4081463" y="6107113"/>
          <p14:tracePt t="108656" x="4108450" y="6097588"/>
          <p14:tracePt t="108669" x="4152900" y="6080125"/>
          <p14:tracePt t="108673" x="4195763" y="6062663"/>
          <p14:tracePt t="108687" x="4222750" y="6062663"/>
          <p14:tracePt t="108689" x="4267200" y="6062663"/>
          <p14:tracePt t="108699" x="4294188" y="6053138"/>
          <p14:tracePt t="108704" x="4329113" y="6053138"/>
          <p14:tracePt t="108716" x="4346575" y="6053138"/>
          <p14:tracePt t="108720" x="4364038" y="6053138"/>
          <p14:tracePt t="108728" x="4373563" y="6053138"/>
          <p14:tracePt t="108736" x="4381500" y="6053138"/>
          <p14:tracePt t="108756" x="4391025" y="6053138"/>
          <p14:tracePt t="108792" x="4398963" y="6053138"/>
          <p14:tracePt t="108817" x="4408488" y="6053138"/>
          <p14:tracePt t="108828" x="4418013" y="6053138"/>
          <p14:tracePt t="108840" x="4425950" y="6053138"/>
          <p14:tracePt t="108855" x="4435475" y="6053138"/>
          <p14:tracePt t="108926" x="4443413" y="6053138"/>
          <p14:tracePt t="108972" x="4452938" y="6053138"/>
          <p14:tracePt t="109007" x="4460875" y="6053138"/>
          <p14:tracePt t="109040" x="4470400" y="6053138"/>
          <p14:tracePt t="109059" x="4479925" y="6053138"/>
          <p14:tracePt t="109070" x="4487863" y="6053138"/>
          <p14:tracePt t="109082" x="4497388" y="6053138"/>
          <p14:tracePt t="109090" x="4505325" y="6053138"/>
          <p14:tracePt t="109108" x="4514850" y="6053138"/>
          <p14:tracePt t="109115" x="4522788" y="6045200"/>
          <p14:tracePt t="109121" x="4532313" y="6045200"/>
          <p14:tracePt t="109130" x="4541838" y="6045200"/>
          <p14:tracePt t="109142" x="4549775" y="6045200"/>
          <p14:tracePt t="109151" x="4549775" y="6035675"/>
          <p14:tracePt t="109220" x="4559300" y="6035675"/>
          <p14:tracePt t="109372" x="4549775" y="6045200"/>
          <p14:tracePt t="109381" x="4532313" y="6045200"/>
          <p14:tracePt t="109387" x="4522788" y="6053138"/>
          <p14:tracePt t="109394" x="4505325" y="6062663"/>
          <p14:tracePt t="109403" x="4497388" y="6062663"/>
          <p14:tracePt t="109412" x="4487863" y="6062663"/>
          <p14:tracePt t="109419" x="4479925" y="6062663"/>
          <p14:tracePt t="109427" x="4460875" y="6062663"/>
          <p14:tracePt t="109437" x="4443413" y="6062663"/>
          <p14:tracePt t="109444" x="4418013" y="6062663"/>
          <p14:tracePt t="109453" x="4364038" y="6062663"/>
          <p14:tracePt t="109461" x="4319588" y="6062663"/>
          <p14:tracePt t="109469" x="4214813" y="6062663"/>
          <p14:tracePt t="109476" x="4054475" y="6062663"/>
          <p14:tracePt t="109486" x="3878263" y="6062663"/>
          <p14:tracePt t="109494" x="3630613" y="6089650"/>
          <p14:tracePt t="109503" x="3471863" y="6107113"/>
          <p14:tracePt t="109512" x="3268663" y="6134100"/>
          <p14:tracePt t="109520" x="3144838" y="6159500"/>
          <p14:tracePt t="109527" x="3065463" y="6176963"/>
          <p14:tracePt t="109536" x="3013075" y="6186488"/>
          <p14:tracePt t="109545" x="3003550" y="6186488"/>
          <p14:tracePt t="109552" x="2995613" y="6186488"/>
          <p14:tracePt t="109603" x="2986088" y="6176963"/>
          <p14:tracePt t="109611" x="2976563" y="6176963"/>
          <p14:tracePt t="109619" x="2941638" y="6176963"/>
          <p14:tracePt t="109626" x="2906713" y="6176963"/>
          <p14:tracePt t="109635" x="2862263" y="6176963"/>
          <p14:tracePt t="109644" x="2827338" y="6176963"/>
          <p14:tracePt t="109653" x="2773363" y="6176963"/>
          <p14:tracePt t="109657" x="2703513" y="6176963"/>
          <p14:tracePt t="109665" x="2651125" y="6176963"/>
          <p14:tracePt t="109672" x="2606675" y="6176963"/>
          <p14:tracePt t="109681" x="2579688" y="6176963"/>
          <p14:tracePt t="109689" x="2552700" y="6176963"/>
          <p14:tracePt t="109701" x="2544763" y="6176963"/>
          <p14:tracePt t="109708" x="2535238" y="6176963"/>
          <p14:tracePt t="109737" x="2527300" y="6169025"/>
          <p14:tracePt t="109744" x="2509838" y="6159500"/>
          <p14:tracePt t="109753" x="2490788" y="6151563"/>
          <p14:tracePt t="109758" x="2465388" y="6142038"/>
          <p14:tracePt t="109766" x="2438400" y="6134100"/>
          <p14:tracePt t="109775" x="2386013" y="6134100"/>
          <p14:tracePt t="109782" x="2324100" y="6134100"/>
          <p14:tracePt t="109791" x="2287588" y="6134100"/>
          <p14:tracePt t="109798" x="2244725" y="6134100"/>
          <p14:tracePt t="109807" x="2217738" y="6134100"/>
          <p14:tracePt t="109815" x="2182813" y="6134100"/>
          <p14:tracePt t="109823" x="2155825" y="6134100"/>
          <p14:tracePt t="109832" x="2146300" y="6134100"/>
          <p14:tracePt t="109862" x="2138363" y="6134100"/>
          <p14:tracePt t="109881" x="2138363" y="6124575"/>
          <p14:tracePt t="109893" x="2138363" y="6115050"/>
          <p14:tracePt t="109902" x="2128838" y="6115050"/>
          <p14:tracePt t="109909" x="2128838" y="6107113"/>
          <p14:tracePt t="109916" x="2120900" y="6097588"/>
          <p14:tracePt t="109925" x="2111375" y="6097588"/>
          <p14:tracePt t="109933" x="2093913" y="6080125"/>
          <p14:tracePt t="109941" x="2084388" y="6072188"/>
          <p14:tracePt t="109950" x="2076450" y="6045200"/>
          <p14:tracePt t="109957" x="2049463" y="6027738"/>
          <p14:tracePt t="109965" x="2032000" y="6010275"/>
          <p14:tracePt t="109971" x="2022475" y="5991225"/>
          <p14:tracePt t="109978" x="2014538" y="5973763"/>
          <p14:tracePt t="109986" x="2005013" y="5956300"/>
          <p14:tracePt t="109994" x="1997075" y="5938838"/>
          <p14:tracePt t="110003" x="1997075" y="5929313"/>
          <p14:tracePt t="110011" x="1987550" y="5921375"/>
          <p14:tracePt t="110019" x="1979613" y="5911850"/>
          <p14:tracePt t="110034" x="1970088" y="5903913"/>
          <p14:tracePt t="110043" x="1960563" y="5903913"/>
          <p14:tracePt t="110048" x="1952625" y="5903913"/>
          <p14:tracePt t="110057" x="1943100" y="5903913"/>
          <p14:tracePt t="110092" x="1935163" y="5903913"/>
          <p14:tracePt t="110270" x="1925638" y="5903913"/>
          <p14:tracePt t="110285" x="1925638" y="5894388"/>
          <p14:tracePt t="110309" x="1925638" y="5886450"/>
          <p14:tracePt t="110317" x="1917700" y="5886450"/>
          <p14:tracePt t="110333" x="1908175" y="5876925"/>
          <p14:tracePt t="110344" x="1900238" y="5867400"/>
          <p14:tracePt t="110352" x="1900238" y="5859463"/>
          <p14:tracePt t="110360" x="1890713" y="5859463"/>
          <p14:tracePt t="110368" x="1881188" y="5849938"/>
          <p14:tracePt t="110376" x="1881188" y="5832475"/>
          <p14:tracePt t="110384" x="1873250" y="5815013"/>
          <p14:tracePt t="110392" x="1873250" y="5807075"/>
          <p14:tracePt t="110400" x="1863725" y="5797550"/>
          <p14:tracePt t="110408" x="1863725" y="5788025"/>
          <p14:tracePt t="110416" x="1863725" y="5780088"/>
          <p14:tracePt t="110433" x="1863725" y="5770563"/>
          <p14:tracePt t="110449" x="1873250" y="5770563"/>
          <p14:tracePt t="110454" x="1873250" y="5762625"/>
          <p14:tracePt t="110466" x="1881188" y="5762625"/>
          <p14:tracePt t="110602" x="1881188" y="5753100"/>
          <p14:tracePt t="110617" x="1890713" y="5753100"/>
          <p14:tracePt t="110631" x="1890713" y="5745163"/>
          <p14:tracePt t="110650" x="1890713" y="5735638"/>
          <p14:tracePt t="110659" x="1900238" y="5735638"/>
          <p14:tracePt t="110666" x="1900238" y="5726113"/>
          <p14:tracePt t="110682" x="1908175" y="5718175"/>
          <p14:tracePt t="110694" x="1908175" y="5708650"/>
          <p14:tracePt t="110711" x="1908175" y="5700713"/>
          <p14:tracePt t="110719" x="1917700" y="5700713"/>
          <p14:tracePt t="110732" x="1925638" y="5691188"/>
          <p14:tracePt t="110748" x="1935163" y="5683250"/>
          <p14:tracePt t="110765" x="1943100" y="5683250"/>
          <p14:tracePt t="110774" x="1943100" y="5673725"/>
          <p14:tracePt t="110794" x="1952625" y="5673725"/>
          <p14:tracePt t="110803" x="1960563" y="5673725"/>
          <p14:tracePt t="110811" x="1979613" y="5673725"/>
          <p14:tracePt t="110819" x="2022475" y="5673725"/>
          <p14:tracePt t="110826" x="2093913" y="5673725"/>
          <p14:tracePt t="110837" x="2146300" y="5673725"/>
          <p14:tracePt t="110844" x="2200275" y="5673725"/>
          <p14:tracePt t="110853" x="2270125" y="5664200"/>
          <p14:tracePt t="110862" x="2332038" y="5664200"/>
          <p14:tracePt t="110870" x="2386013" y="5664200"/>
          <p14:tracePt t="110877" x="2403475" y="5664200"/>
          <p14:tracePt t="111451" x="2403475" y="5656263"/>
          <p14:tracePt t="111466" x="2403475" y="5646738"/>
          <p14:tracePt t="111486" x="2411413" y="5646738"/>
          <p14:tracePt t="111838" x="2403475" y="5646738"/>
          <p14:tracePt t="111859" x="2393950" y="5646738"/>
          <p14:tracePt t="111874" x="2393950" y="5656263"/>
          <p14:tracePt t="111897" x="2386013" y="5656263"/>
          <p14:tracePt t="111905" x="2359025" y="5673725"/>
          <p14:tracePt t="111932" x="2200275" y="5735638"/>
          <p14:tracePt t="111938" x="2120900" y="5745163"/>
          <p14:tracePt t="111945" x="2014538" y="5770563"/>
          <p14:tracePt t="111955" x="1952625" y="5780088"/>
          <p14:tracePt t="111965" x="1846263" y="5797550"/>
          <p14:tracePt t="111973" x="1793875" y="5797550"/>
          <p14:tracePt t="111982" x="1776413" y="5797550"/>
          <p14:tracePt t="111989" x="1757363" y="5797550"/>
          <p14:tracePt t="112002" x="1749425" y="5797550"/>
          <p14:tracePt t="112103" x="1739900" y="5797550"/>
          <p14:tracePt t="112135" x="1731963" y="5797550"/>
          <p14:tracePt t="112408" x="1722438" y="5797550"/>
          <p14:tracePt t="112420" x="1714500" y="5797550"/>
          <p14:tracePt t="112428" x="1704975" y="5788025"/>
          <p14:tracePt t="112436" x="1697038" y="5780088"/>
          <p14:tracePt t="112444" x="1677988" y="5770563"/>
          <p14:tracePt t="112460" x="1670050" y="5762625"/>
          <p14:tracePt t="112469" x="1670050" y="5753100"/>
          <p14:tracePt t="112477" x="1660525" y="5745163"/>
          <p14:tracePt t="112496" x="1660525" y="5735638"/>
          <p14:tracePt t="112525" x="1660525" y="5726113"/>
          <p14:tracePt t="112537" x="1660525" y="5718175"/>
          <p14:tracePt t="112557" x="1660525" y="5708650"/>
          <p14:tracePt t="112569" x="1660525" y="5700713"/>
          <p14:tracePt t="112576" x="1660525" y="5691188"/>
          <p14:tracePt t="112585" x="1660525" y="5683250"/>
          <p14:tracePt t="112590" x="1660525" y="5673725"/>
          <p14:tracePt t="112602" x="1670050" y="5673725"/>
          <p14:tracePt t="112611" x="1670050" y="5664200"/>
          <p14:tracePt t="112631" x="1677988" y="5664200"/>
          <p14:tracePt t="112904" x="1687513" y="5664200"/>
          <p14:tracePt t="112920" x="1697038" y="5664200"/>
          <p14:tracePt t="112928" x="1697038" y="5656263"/>
          <p14:tracePt t="112936" x="1704975" y="5656263"/>
          <p14:tracePt t="112944" x="1714500" y="5656263"/>
          <p14:tracePt t="112952" x="1714500" y="5646738"/>
          <p14:tracePt t="112967" x="1722438" y="5646738"/>
          <p14:tracePt t="113080" x="1722438" y="5656263"/>
          <p14:tracePt t="113088" x="1731963" y="5656263"/>
          <p14:tracePt t="113096" x="1739900" y="5656263"/>
          <p14:tracePt t="113106" x="1757363" y="5673725"/>
          <p14:tracePt t="113110" x="1776413" y="5683250"/>
          <p14:tracePt t="113118" x="1793875" y="5683250"/>
          <p14:tracePt t="113124" x="1811338" y="5683250"/>
          <p14:tracePt t="113132" x="1819275" y="5683250"/>
          <p14:tracePt t="113141" x="1846263" y="5691188"/>
          <p14:tracePt t="113149" x="1863725" y="5691188"/>
          <p14:tracePt t="113156" x="1881188" y="5691188"/>
          <p14:tracePt t="113177" x="1890713" y="5691188"/>
          <p14:tracePt t="113234" x="1900238" y="5691188"/>
          <p14:tracePt t="113245" x="1908175" y="5691188"/>
          <p14:tracePt t="113254" x="1917700" y="5691188"/>
          <p14:tracePt t="113262" x="1935163" y="5691188"/>
          <p14:tracePt t="113270" x="1952625" y="5691188"/>
          <p14:tracePt t="113287" x="1960563" y="5691188"/>
          <p14:tracePt t="113294" x="1970088" y="5691188"/>
          <p14:tracePt t="113303" x="1979613" y="5691188"/>
          <p14:tracePt t="113398" x="1987550" y="5691188"/>
          <p14:tracePt t="113532" x="1997075" y="5691188"/>
          <p14:tracePt t="113540" x="2005013" y="5691188"/>
          <p14:tracePt t="113546" x="2014538" y="5691188"/>
          <p14:tracePt t="113557" x="2049463" y="5691188"/>
          <p14:tracePt t="113565" x="2066925" y="5700713"/>
          <p14:tracePt t="113573" x="2093913" y="5700713"/>
          <p14:tracePt t="113582" x="2146300" y="5700713"/>
          <p14:tracePt t="113589" x="2182813" y="5700713"/>
          <p14:tracePt t="113601" x="2225675" y="5700713"/>
          <p14:tracePt t="113606" x="2262188" y="5700713"/>
          <p14:tracePt t="113616" x="2306638" y="5700713"/>
          <p14:tracePt t="113621" x="2349500" y="5691188"/>
          <p14:tracePt t="113635" x="2376488" y="5683250"/>
          <p14:tracePt t="113639" x="2403475" y="5673725"/>
          <p14:tracePt t="113652" x="2411413" y="5664200"/>
          <p14:tracePt t="113656" x="2420938" y="5656263"/>
          <p14:tracePt t="113666" x="2428875" y="5646738"/>
          <p14:tracePt t="113673" x="2438400" y="5638800"/>
          <p14:tracePt t="113806" x="2455863" y="5638800"/>
          <p14:tracePt t="113813" x="2473325" y="5646738"/>
          <p14:tracePt t="113821" x="2490788" y="5646738"/>
          <p14:tracePt t="113828" x="2517775" y="5656263"/>
          <p14:tracePt t="113836" x="2562225" y="5656263"/>
          <p14:tracePt t="113844" x="2606675" y="5664200"/>
          <p14:tracePt t="113852" x="2632075" y="5673725"/>
          <p14:tracePt t="113865" x="2651125" y="5673725"/>
          <p14:tracePt t="113870" x="2668588" y="5683250"/>
          <p14:tracePt t="114094" x="2676525" y="5691188"/>
          <p14:tracePt t="114114" x="2676525" y="5700713"/>
          <p14:tracePt t="114165" x="2686050" y="5700713"/>
          <p14:tracePt t="114338" x="2693988" y="5700713"/>
          <p14:tracePt t="114493" x="2693988" y="5691188"/>
          <p14:tracePt t="114510" x="2693988" y="5683250"/>
          <p14:tracePt t="114518" x="2693988" y="5673725"/>
          <p14:tracePt t="114525" x="2703513" y="5664200"/>
          <p14:tracePt t="114534" x="2703513" y="5656263"/>
          <p14:tracePt t="114554" x="2703513" y="5646738"/>
          <p14:tracePt t="114561" x="2713038" y="5646738"/>
          <p14:tracePt t="114647" x="2720975" y="5656263"/>
          <p14:tracePt t="114656" x="2730500" y="5683250"/>
          <p14:tracePt t="114664" x="2747963" y="5708650"/>
          <p14:tracePt t="114673" x="2792413" y="5745163"/>
          <p14:tracePt t="114683" x="2854325" y="5780088"/>
          <p14:tracePt t="114689" x="2968625" y="5824538"/>
          <p14:tracePt t="114698" x="3127375" y="5894388"/>
          <p14:tracePt t="114705" x="3330575" y="5938838"/>
          <p14:tracePt t="114720" x="3463925" y="5965825"/>
          <p14:tracePt t="114722" x="3622675" y="6000750"/>
          <p14:tracePt t="114735" x="3833813" y="6000750"/>
          <p14:tracePt t="114740" x="3975100" y="6000750"/>
          <p14:tracePt t="114748" x="4029075" y="6000750"/>
          <p14:tracePt t="114755" x="4108450" y="5983288"/>
          <p14:tracePt t="114769" x="4135438" y="5973763"/>
          <p14:tracePt t="114773" x="4152900" y="5965825"/>
          <p14:tracePt t="114779" x="4170363" y="5956300"/>
          <p14:tracePt t="114787" x="4170363" y="5948363"/>
          <p14:tracePt t="114795" x="4178300" y="5938838"/>
          <p14:tracePt t="114803" x="4178300" y="5929313"/>
          <p14:tracePt t="114826" x="4187825" y="5921375"/>
          <p14:tracePt t="114846" x="4195763" y="5921375"/>
          <p14:tracePt t="115501" x="4205288" y="5938838"/>
          <p14:tracePt t="115510" x="4214813" y="5948363"/>
          <p14:tracePt t="115521" x="4214813" y="5956300"/>
          <p14:tracePt t="115526" x="4222750" y="5973763"/>
          <p14:tracePt t="115534" x="4222750" y="5983288"/>
          <p14:tracePt t="115552" x="4222750" y="6000750"/>
          <p14:tracePt t="115559" x="4222750" y="6010275"/>
          <p14:tracePt t="115567" x="4222750" y="6027738"/>
          <p14:tracePt t="115575" x="4222750" y="6035675"/>
          <p14:tracePt t="115583" x="4222750" y="6045200"/>
          <p14:tracePt t="115591" x="4232275" y="6053138"/>
          <p14:tracePt t="115598" x="4232275" y="6062663"/>
          <p14:tracePt t="115608" x="4232275" y="6072188"/>
          <p14:tracePt t="115619" x="4240213" y="6089650"/>
          <p14:tracePt t="115624" x="4240213" y="6107113"/>
          <p14:tracePt t="115632" x="4240213" y="6124575"/>
          <p14:tracePt t="115641" x="4249738" y="6151563"/>
          <p14:tracePt t="115648" x="4249738" y="6176963"/>
          <p14:tracePt t="115656" x="4257675" y="6213475"/>
          <p14:tracePt t="115665" x="4257675" y="6248400"/>
          <p14:tracePt t="115673" x="4257675" y="6275388"/>
          <p14:tracePt t="115683" x="4276725" y="6318250"/>
          <p14:tracePt t="115688" x="4276725" y="6337300"/>
          <p14:tracePt t="115702" x="4276725" y="6362700"/>
          <p14:tracePt t="115707" x="4276725" y="6389688"/>
          <p14:tracePt t="115719" x="4276725" y="6416675"/>
          <p14:tracePt t="115724" x="4276725" y="6424613"/>
          <p14:tracePt t="115732" x="4276725" y="6442075"/>
          <p14:tracePt t="115738" x="4267200" y="6459538"/>
          <p14:tracePt t="115751" x="4267200" y="6469063"/>
          <p14:tracePt t="115790" x="4257675" y="6469063"/>
          <p14:tracePt t="115837" x="4257675" y="6478588"/>
          <p14:tracePt t="115867" x="4249738" y="6486525"/>
          <p14:tracePt t="115890" x="4240213" y="6496050"/>
          <p14:tracePt t="116019" x="4232275" y="6496050"/>
          <p14:tracePt t="116038" x="4222750" y="6496050"/>
          <p14:tracePt t="116056" x="4214813" y="6503988"/>
          <p14:tracePt t="116060" x="4205288" y="6503988"/>
          <p14:tracePt t="116085" x="4178300" y="6513513"/>
          <p14:tracePt t="116089" x="4160838" y="6521450"/>
          <p14:tracePt t="116094" x="4143375" y="6521450"/>
          <p14:tracePt t="116102" x="4125913" y="6521450"/>
          <p14:tracePt t="116110" x="4098925" y="6521450"/>
          <p14:tracePt t="116120" x="4081463" y="6521450"/>
          <p14:tracePt t="116128" x="4064000" y="6530975"/>
          <p14:tracePt t="116136" x="4046538" y="6530975"/>
          <p14:tracePt t="116145" x="4037013" y="6530975"/>
          <p14:tracePt t="116173" x="4029075" y="6530975"/>
          <p14:tracePt t="116185" x="4019550" y="6540500"/>
          <p14:tracePt t="116192" x="4011613" y="6540500"/>
          <p14:tracePt t="116200" x="4002088" y="6540500"/>
          <p14:tracePt t="116208" x="3992563" y="6548438"/>
          <p14:tracePt t="116224" x="3984625" y="6557963"/>
          <p14:tracePt t="116233" x="3975100" y="6557963"/>
          <p14:tracePt t="116244" x="3967163" y="6557963"/>
          <p14:tracePt t="116261" x="3967163" y="6565900"/>
          <p14:tracePt t="116272" x="3957638" y="6565900"/>
          <p14:tracePt t="116292" x="3949700" y="6565900"/>
          <p14:tracePt t="116312" x="3940175" y="6565900"/>
          <p14:tracePt t="116336" x="3932238" y="6565900"/>
          <p14:tracePt t="116349" x="3922713" y="6565900"/>
          <p14:tracePt t="116361" x="3913188" y="6565900"/>
          <p14:tracePt t="116369" x="3905250" y="6565900"/>
          <p14:tracePt t="116384" x="3895725" y="6565900"/>
          <p14:tracePt t="116479" x="3887788" y="6565900"/>
          <p14:tracePt t="116592" x="3878263" y="6565900"/>
          <p14:tracePt t="116626" x="3870325" y="6565900"/>
          <p14:tracePt t="116637" x="3860800" y="6565900"/>
          <p14:tracePt t="116658" x="3851275" y="6565900"/>
          <p14:tracePt t="116669" x="3843338" y="6565900"/>
          <p14:tracePt t="116677" x="3833813" y="6565900"/>
          <p14:tracePt t="116716" x="3825875" y="6565900"/>
          <p14:tracePt t="116719" x="3816350" y="6565900"/>
          <p14:tracePt t="116728" x="3808413" y="6565900"/>
          <p14:tracePt t="116742" x="3798888" y="6557963"/>
          <p14:tracePt t="116748" x="3789363" y="6557963"/>
          <p14:tracePt t="116761" x="3781425" y="6548438"/>
          <p14:tracePt t="116791" x="3771900" y="6548438"/>
          <p14:tracePt t="116798" x="3763963" y="6548438"/>
          <p14:tracePt t="116807" x="3746500" y="6548438"/>
          <p14:tracePt t="116818" x="3729038" y="6548438"/>
          <p14:tracePt t="116824" x="3702050" y="6548438"/>
          <p14:tracePt t="116832" x="3675063" y="6548438"/>
          <p14:tracePt t="116839" x="3657600" y="6548438"/>
          <p14:tracePt t="116852" x="3630613" y="6548438"/>
          <p14:tracePt t="116856" x="3613150" y="6548438"/>
          <p14:tracePt t="116861" x="3595688" y="6557963"/>
          <p14:tracePt t="116870" x="3586163" y="6557963"/>
          <p14:tracePt t="117000" x="3578225" y="6557963"/>
          <p14:tracePt t="117092" x="3568700" y="6557963"/>
          <p14:tracePt t="117118" x="3560763" y="6557963"/>
          <p14:tracePt t="117125" x="3551238" y="6557963"/>
          <p14:tracePt t="117135" x="3543300" y="6557963"/>
          <p14:tracePt t="117150" x="3533775" y="6557963"/>
          <p14:tracePt t="117158" x="3525838" y="6557963"/>
          <p14:tracePt t="117166" x="3516313" y="6557963"/>
          <p14:tracePt t="117175" x="3506788" y="6557963"/>
          <p14:tracePt t="117195" x="3498850" y="6557963"/>
          <p14:tracePt t="117262" x="3489325" y="6557963"/>
          <p14:tracePt t="117270" x="3489325" y="6548438"/>
          <p14:tracePt t="117276" x="3481388" y="6548438"/>
          <p14:tracePt t="117285" x="3471863" y="6540500"/>
          <p14:tracePt t="117293" x="3463925" y="6530975"/>
          <p14:tracePt t="117302" x="3454400" y="6521450"/>
          <p14:tracePt t="117310" x="3444875" y="6503988"/>
          <p14:tracePt t="117319" x="3436938" y="6496050"/>
          <p14:tracePt t="117326" x="3427413" y="6478588"/>
          <p14:tracePt t="117334" x="3402013" y="6451600"/>
          <p14:tracePt t="117341" x="3392488" y="6424613"/>
          <p14:tracePt t="117349" x="3375025" y="6389688"/>
          <p14:tracePt t="117358" x="3340100" y="6318250"/>
          <p14:tracePt t="117366" x="3313113" y="6275388"/>
          <p14:tracePt t="117374" x="3295650" y="6203950"/>
          <p14:tracePt t="117382" x="3233738" y="6089650"/>
          <p14:tracePt t="117390" x="3179763" y="5991225"/>
          <p14:tracePt t="117399" x="3127375" y="5911850"/>
          <p14:tracePt t="117408" x="3057525" y="5797550"/>
          <p14:tracePt t="117416" x="3013075" y="5691188"/>
          <p14:tracePt t="117424" x="2933700" y="5497513"/>
          <p14:tracePt t="117433" x="2879725" y="5391150"/>
          <p14:tracePt t="117440" x="2817813" y="5222875"/>
          <p14:tracePt t="117449" x="2765425" y="5081588"/>
          <p14:tracePt t="117456" x="2720975" y="4949825"/>
          <p14:tracePt t="117465" x="2676525" y="4826000"/>
          <p14:tracePt t="117474" x="2651125" y="4745038"/>
          <p14:tracePt t="117482" x="2606675" y="4541838"/>
          <p14:tracePt t="117490" x="2579688" y="4462463"/>
          <p14:tracePt t="117499" x="2552700" y="4338638"/>
          <p14:tracePt t="117507" x="2509838" y="4206875"/>
          <p14:tracePt t="117516" x="2482850" y="4152900"/>
          <p14:tracePt t="117523" x="2473325" y="4092575"/>
          <p14:tracePt t="117534" x="2447925" y="4048125"/>
          <p14:tracePt t="117540" x="2438400" y="4021138"/>
          <p14:tracePt t="117552" x="2428875" y="3968750"/>
          <p14:tracePt t="117556" x="2428875" y="3949700"/>
          <p14:tracePt t="117569" x="2420938" y="3906838"/>
          <p14:tracePt t="117573" x="2420938" y="3852863"/>
          <p14:tracePt t="117582" x="2420938" y="3800475"/>
          <p14:tracePt t="117589" x="2411413" y="3756025"/>
          <p14:tracePt t="117599" x="2411413" y="3684588"/>
          <p14:tracePt t="117606" x="2411413" y="3614738"/>
          <p14:tracePt t="117615" x="2393950" y="3508375"/>
          <p14:tracePt t="117621" x="2386013" y="3411538"/>
          <p14:tracePt t="117628" x="2359025" y="3340100"/>
          <p14:tracePt t="117639" x="2332038" y="3225800"/>
          <p14:tracePt t="117648" x="2306638" y="3154363"/>
          <p14:tracePt t="117655" x="2262188" y="3057525"/>
          <p14:tracePt t="117665" x="2244725" y="3013075"/>
          <p14:tracePt t="117670" x="2200275" y="2933700"/>
          <p14:tracePt t="117679" x="2182813" y="2908300"/>
          <p14:tracePt t="117689" x="2163763" y="2871788"/>
          <p14:tracePt t="117702" x="2146300" y="2846388"/>
          <p14:tracePt t="117705" x="2138363" y="2827338"/>
          <p14:tracePt t="117719" x="2128838" y="2819400"/>
          <p14:tracePt t="117721" x="2120900" y="2801938"/>
          <p14:tracePt t="117729" x="2120900" y="2792413"/>
          <p14:tracePt t="117738" x="2111375" y="2792413"/>
          <p14:tracePt t="117745" x="2111375" y="2774950"/>
          <p14:tracePt t="117753" x="2103438" y="2757488"/>
          <p14:tracePt t="117761" x="2093913" y="2740025"/>
          <p14:tracePt t="117769" x="2084388" y="2705100"/>
          <p14:tracePt t="117776" x="2076450" y="2686050"/>
          <p14:tracePt t="117785" x="2066925" y="2660650"/>
          <p14:tracePt t="117795" x="2049463" y="2643188"/>
          <p14:tracePt t="117803" x="2041525" y="2633663"/>
          <p14:tracePt t="117812" x="2032000" y="2624138"/>
          <p14:tracePt t="117820" x="2014538" y="2616200"/>
          <p14:tracePt t="117827" x="2005013" y="2606675"/>
          <p14:tracePt t="117834" x="1987550" y="2606675"/>
          <p14:tracePt t="117843" x="1979613" y="2598738"/>
          <p14:tracePt t="117871" x="1970088" y="2598738"/>
          <p14:tracePt t="117887" x="1960563" y="2598738"/>
          <p14:tracePt t="117906" x="1952625" y="2598738"/>
          <p14:tracePt t="117915" x="1943100" y="2598738"/>
          <p14:tracePt t="117923" x="1935163" y="2598738"/>
          <p14:tracePt t="117931" x="1925638" y="2598738"/>
          <p14:tracePt t="117967" x="1917700" y="2598738"/>
          <p14:tracePt t="117995" x="1908175" y="2598738"/>
          <p14:tracePt t="118004" x="1900238" y="2589213"/>
          <p14:tracePt t="118012" x="1881188" y="2571750"/>
          <p14:tracePt t="118024" x="1873250" y="2562225"/>
          <p14:tracePt t="118027" x="1855788" y="2554288"/>
          <p14:tracePt t="118036" x="1828800" y="2527300"/>
          <p14:tracePt t="118043" x="1811338" y="2519363"/>
          <p14:tracePt t="118051" x="1793875" y="2509838"/>
          <p14:tracePt t="118061" x="1776413" y="2482850"/>
          <p14:tracePt t="118069" x="1757363" y="2474913"/>
          <p14:tracePt t="118076" x="1739900" y="2465388"/>
          <p14:tracePt t="118085" x="1731963" y="2447925"/>
          <p14:tracePt t="118094" x="1714500" y="2438400"/>
          <p14:tracePt t="118103" x="1704975" y="2420938"/>
          <p14:tracePt t="118110" x="1677988" y="2413000"/>
          <p14:tracePt t="118119" x="1677988" y="2403475"/>
          <p14:tracePt t="118124" x="1670050" y="2403475"/>
          <p14:tracePt t="118132" x="1652588" y="2395538"/>
          <p14:tracePt t="118140" x="1635125" y="2386013"/>
          <p14:tracePt t="118150" x="1608138" y="2386013"/>
          <p14:tracePt t="118158" x="1573213" y="2386013"/>
          <p14:tracePt t="118166" x="1546225" y="2386013"/>
          <p14:tracePt t="118175" x="1519238" y="2386013"/>
          <p14:tracePt t="118183" x="1493838" y="2386013"/>
          <p14:tracePt t="118192" x="1474788" y="2386013"/>
          <p14:tracePt t="118201" x="1449388" y="2386013"/>
          <p14:tracePt t="118210" x="1431925" y="2386013"/>
          <p14:tracePt t="118220" x="1404938" y="2386013"/>
          <p14:tracePt t="118225" x="1387475" y="2386013"/>
          <p14:tracePt t="118235" x="1370013" y="2386013"/>
          <p14:tracePt t="118242" x="1350963" y="2395538"/>
          <p14:tracePt t="118249" x="1316038" y="2403475"/>
          <p14:tracePt t="118259" x="1298575" y="2413000"/>
          <p14:tracePt t="118266" x="1271588" y="2420938"/>
          <p14:tracePt t="118275" x="1254125" y="2438400"/>
          <p14:tracePt t="118282" x="1236663" y="2447925"/>
          <p14:tracePt t="118291" x="1219200" y="2457450"/>
          <p14:tracePt t="118298" x="1209675" y="2465388"/>
          <p14:tracePt t="118307" x="1201738" y="2474913"/>
          <p14:tracePt t="118315" x="1192213" y="2474913"/>
          <p14:tracePt t="118322" x="1184275" y="2474913"/>
          <p14:tracePt t="118335" x="1184275" y="2482850"/>
          <p14:tracePt t="118375" x="1174750" y="2482850"/>
          <p14:tracePt t="118422" x="1166813" y="2482850"/>
          <p14:tracePt t="118429" x="1147763" y="2482850"/>
          <p14:tracePt t="118437" x="1122363" y="2482850"/>
          <p14:tracePt t="118445" x="1087438" y="2492375"/>
          <p14:tracePt t="118452" x="1068388" y="2492375"/>
          <p14:tracePt t="118460" x="1033463" y="2500313"/>
          <p14:tracePt t="118468" x="989013" y="2509838"/>
          <p14:tracePt t="118477" x="981075" y="2509838"/>
          <p14:tracePt t="118484" x="971550" y="2519363"/>
          <p14:tracePt t="118491" x="963613" y="2519363"/>
          <p14:tracePt t="118499" x="954088" y="2519363"/>
          <p14:tracePt t="118628" x="963613" y="2519363"/>
          <p14:tracePt t="118638" x="998538" y="2519363"/>
          <p14:tracePt t="118646" x="1025525" y="2519363"/>
          <p14:tracePt t="118654" x="1077913" y="2519363"/>
          <p14:tracePt t="118666" x="1130300" y="2519363"/>
          <p14:tracePt t="118670" x="1184275" y="2519363"/>
          <p14:tracePt t="118678" x="1236663" y="2519363"/>
          <p14:tracePt t="118687" x="1370013" y="2509838"/>
          <p14:tracePt t="118694" x="1422400" y="2509838"/>
          <p14:tracePt t="118703" x="1528763" y="2500313"/>
          <p14:tracePt t="118712" x="1652588" y="2474913"/>
          <p14:tracePt t="118722" x="1784350" y="2457450"/>
          <p14:tracePt t="118726" x="1873250" y="2430463"/>
          <p14:tracePt t="118733" x="2032000" y="2413000"/>
          <p14:tracePt t="118744" x="2120900" y="2403475"/>
          <p14:tracePt t="118752" x="2332038" y="2359025"/>
          <p14:tracePt t="118760" x="2473325" y="2341563"/>
          <p14:tracePt t="118768" x="2562225" y="2324100"/>
          <p14:tracePt t="118776" x="2668588" y="2316163"/>
          <p14:tracePt t="118784" x="2809875" y="2297113"/>
          <p14:tracePt t="118792" x="2879725" y="2297113"/>
          <p14:tracePt t="118800" x="2916238" y="2289175"/>
          <p14:tracePt t="118811" x="2951163" y="2289175"/>
          <p14:tracePt t="118819" x="2995613" y="2289175"/>
          <p14:tracePt t="118826" x="3021013" y="2289175"/>
          <p14:tracePt t="118835" x="3048000" y="2289175"/>
          <p14:tracePt t="118842" x="3065463" y="2289175"/>
          <p14:tracePt t="118851" x="3109913" y="2289175"/>
          <p14:tracePt t="118862" x="3162300" y="2289175"/>
          <p14:tracePt t="118870" x="3268663" y="2289175"/>
          <p14:tracePt t="118877" x="3392488" y="2289175"/>
          <p14:tracePt t="118885" x="3516313" y="2279650"/>
          <p14:tracePt t="118894" x="3692525" y="2279650"/>
          <p14:tracePt t="118900" x="3843338" y="2279650"/>
          <p14:tracePt t="118909" x="4090988" y="2279650"/>
          <p14:tracePt t="118917" x="4232275" y="2262188"/>
          <p14:tracePt t="118926" x="4356100" y="2262188"/>
          <p14:tracePt t="118935" x="4497388" y="2262188"/>
          <p14:tracePt t="118944" x="4549775" y="2262188"/>
          <p14:tracePt t="118953" x="4621213" y="2262188"/>
          <p14:tracePt t="118964" x="4673600" y="2262188"/>
          <p14:tracePt t="118969" x="4700588" y="2262188"/>
          <p14:tracePt t="118975" x="4735513" y="2262188"/>
          <p14:tracePt t="118984" x="4762500" y="2262188"/>
          <p14:tracePt t="118992" x="4787900" y="2262188"/>
          <p14:tracePt t="119001" x="4832350" y="2262188"/>
          <p14:tracePt t="119016" x="4965700" y="2262188"/>
          <p14:tracePt t="119025" x="5035550" y="2262188"/>
          <p14:tracePt t="119033" x="5062538" y="2262188"/>
          <p14:tracePt t="119042" x="5151438" y="2262188"/>
          <p14:tracePt t="119048" x="5186363" y="2262188"/>
          <p14:tracePt t="119057" x="5248275" y="2254250"/>
          <p14:tracePt t="119066" x="5273675" y="2244725"/>
          <p14:tracePt t="119073" x="5300663" y="2235200"/>
          <p14:tracePt t="119082" x="5318125" y="2217738"/>
          <p14:tracePt t="119093" x="5327650" y="2217738"/>
          <p14:tracePt t="119171" x="5335588" y="2217738"/>
          <p14:tracePt t="119203" x="5345113" y="2227263"/>
          <p14:tracePt t="119211" x="5345113" y="2244725"/>
          <p14:tracePt t="119219" x="5345113" y="2254250"/>
          <p14:tracePt t="119226" x="5345113" y="2271713"/>
          <p14:tracePt t="119234" x="5345113" y="2279650"/>
          <p14:tracePt t="119243" x="5345113" y="2289175"/>
          <p14:tracePt t="119251" x="5345113" y="2297113"/>
          <p14:tracePt t="119258" x="5345113" y="2306638"/>
          <p14:tracePt t="119266" x="5345113" y="2316163"/>
          <p14:tracePt t="119275" x="5345113" y="2324100"/>
          <p14:tracePt t="119282" x="5345113" y="2333625"/>
          <p14:tracePt t="119299" x="5345113" y="2341563"/>
          <p14:tracePt t="119304" x="5345113" y="2359025"/>
          <p14:tracePt t="119316" x="5335588" y="2378075"/>
          <p14:tracePt t="119321" x="5318125" y="2395538"/>
          <p14:tracePt t="119330" x="5292725" y="2420938"/>
          <p14:tracePt t="119338" x="5273675" y="2438400"/>
          <p14:tracePt t="119345" x="5248275" y="2457450"/>
          <p14:tracePt t="119352" x="5221288" y="2474913"/>
          <p14:tracePt t="119361" x="5186363" y="2509838"/>
          <p14:tracePt t="119368" x="5159375" y="2519363"/>
          <p14:tracePt t="119375" x="5141913" y="2527300"/>
          <p14:tracePt t="119382" x="5124450" y="2536825"/>
          <p14:tracePt t="119391" x="5114925" y="2536825"/>
          <p14:tracePt t="119403" x="5106988" y="2536825"/>
          <p14:tracePt t="119419" x="5089525" y="2544763"/>
          <p14:tracePt t="119422" x="5080000" y="2544763"/>
          <p14:tracePt t="119429" x="5045075" y="2554288"/>
          <p14:tracePt t="119438" x="4991100" y="2562225"/>
          <p14:tracePt t="119446" x="4867275" y="2581275"/>
          <p14:tracePt t="119452" x="4725988" y="2589213"/>
          <p14:tracePt t="119461" x="4541838" y="2624138"/>
          <p14:tracePt t="119471" x="4398963" y="2651125"/>
          <p14:tracePt t="119479" x="4276725" y="2660650"/>
          <p14:tracePt t="119488" x="4019550" y="2713038"/>
          <p14:tracePt t="119495" x="3932238" y="2730500"/>
          <p14:tracePt t="119503" x="3798888" y="2757488"/>
          <p14:tracePt t="119511" x="3692525" y="2784475"/>
          <p14:tracePt t="119521" x="3667125" y="2792413"/>
          <p14:tracePt t="119529" x="3648075" y="2792413"/>
          <p14:tracePt t="119537" x="3640138" y="2801938"/>
          <p14:tracePt t="119545" x="3630613" y="2809875"/>
          <p14:tracePt t="119552" x="3613150" y="2819400"/>
          <p14:tracePt t="119561" x="3586163" y="2836863"/>
          <p14:tracePt t="119569" x="3543300" y="2854325"/>
          <p14:tracePt t="119577" x="3498850" y="2881313"/>
          <p14:tracePt t="119587" x="3382963" y="2951163"/>
          <p14:tracePt t="119595" x="3303588" y="3005138"/>
          <p14:tracePt t="119603" x="3241675" y="3057525"/>
          <p14:tracePt t="119612" x="3162300" y="3119438"/>
          <p14:tracePt t="119620" x="3109913" y="3173413"/>
          <p14:tracePt t="119628" x="3065463" y="3216275"/>
          <p14:tracePt t="119636" x="3057525" y="3235325"/>
          <p14:tracePt t="119644" x="3048000" y="3243263"/>
          <p14:tracePt t="119650" x="3048000" y="3252788"/>
          <p14:tracePt t="119698" x="3048000" y="3260725"/>
          <p14:tracePt t="119706" x="3038475" y="3260725"/>
          <p14:tracePt t="119715" x="3021013" y="3278188"/>
          <p14:tracePt t="119722" x="2976563" y="3305175"/>
          <p14:tracePt t="119733" x="2951163" y="3332163"/>
          <p14:tracePt t="119740" x="2924175" y="3357563"/>
          <p14:tracePt t="119750" x="2889250" y="3376613"/>
          <p14:tracePt t="119756" x="2871788" y="3394075"/>
          <p14:tracePt t="119766" x="2862263" y="3402013"/>
          <p14:tracePt t="119796" x="2854325" y="3402013"/>
          <p14:tracePt t="119828" x="2854325" y="3411538"/>
          <p14:tracePt t="119836" x="2835275" y="3411538"/>
          <p14:tracePt t="119845" x="2800350" y="3429000"/>
          <p14:tracePt t="119852" x="2747963" y="3463925"/>
          <p14:tracePt t="119861" x="2632075" y="3570288"/>
          <p14:tracePt t="119871" x="2544763" y="3684588"/>
          <p14:tracePt t="119879" x="2455863" y="3800475"/>
          <p14:tracePt t="119888" x="2349500" y="4065588"/>
          <p14:tracePt t="119895" x="2297113" y="4375150"/>
          <p14:tracePt t="119903" x="2252663" y="4684713"/>
          <p14:tracePt t="119911" x="2252663" y="5010150"/>
          <p14:tracePt t="119921" x="2262188" y="5311775"/>
          <p14:tracePt t="119930" x="2297113" y="5514975"/>
          <p14:tracePt t="119938" x="2376488" y="5832475"/>
          <p14:tracePt t="119945" x="2455863" y="6151563"/>
          <p14:tracePt t="119953" x="2527300" y="6372225"/>
          <p14:tracePt t="119962" x="2570163" y="6540500"/>
          <p14:tracePt t="119969" x="2614613" y="6681788"/>
          <p14:tracePt t="119978" x="2641600" y="6805613"/>
          <p14:tracePt t="120241" x="2386013" y="6424613"/>
          <p14:tracePt t="120249" x="2332038" y="6345238"/>
          <p14:tracePt t="120256" x="2270125" y="6265863"/>
          <p14:tracePt t="120268" x="2182813" y="6151563"/>
          <p14:tracePt t="120273" x="2093913" y="6062663"/>
          <p14:tracePt t="120282" x="2049463" y="6000750"/>
          <p14:tracePt t="120291" x="2005013" y="5965825"/>
          <p14:tracePt t="120302" x="1970088" y="5921375"/>
          <p14:tracePt t="120308" x="1943100" y="5903913"/>
          <p14:tracePt t="120315" x="1943100" y="5894388"/>
          <p14:tracePt t="120326" x="1935163" y="5894388"/>
          <p14:tracePt t="120335" x="1935163" y="5886450"/>
          <p14:tracePt t="120390" x="1935163" y="5876925"/>
          <p14:tracePt t="120395" x="1935163" y="5859463"/>
          <p14:tracePt t="120405" x="1935163" y="5842000"/>
          <p14:tracePt t="120412" x="1943100" y="5815013"/>
          <p14:tracePt t="120421" x="1943100" y="5788025"/>
          <p14:tracePt t="120429" x="1960563" y="5735638"/>
          <p14:tracePt t="120436" x="1960563" y="5673725"/>
          <p14:tracePt t="120443" x="1960563" y="5621338"/>
          <p14:tracePt t="120451" x="1960563" y="5567363"/>
          <p14:tracePt t="120460" x="1960563" y="5514975"/>
          <p14:tracePt t="120469" x="1960563" y="5453063"/>
          <p14:tracePt t="120475" x="1952625" y="5426075"/>
          <p14:tracePt t="120483" x="1943100" y="5399088"/>
          <p14:tracePt t="120491" x="1935163" y="5381625"/>
          <p14:tracePt t="120499" x="1925638" y="5373688"/>
          <p14:tracePt t="120506" x="1925638" y="5364163"/>
          <p14:tracePt t="120565" x="1925638" y="5356225"/>
          <p14:tracePt t="120573" x="1935163" y="5356225"/>
          <p14:tracePt t="120593" x="1943100" y="5364163"/>
          <p14:tracePt t="120601" x="1943100" y="5381625"/>
          <p14:tracePt t="120609" x="1943100" y="5399088"/>
          <p14:tracePt t="120625" x="1943100" y="5426075"/>
          <p14:tracePt t="120633" x="1970088" y="5461000"/>
          <p14:tracePt t="120641" x="1987550" y="5487988"/>
          <p14:tracePt t="120649" x="2005013" y="5514975"/>
          <p14:tracePt t="120655" x="2022475" y="5541963"/>
          <p14:tracePt t="120665" x="2041525" y="5541963"/>
          <p14:tracePt t="120671" x="2076450" y="5559425"/>
          <p14:tracePt t="120678" x="2103438" y="5559425"/>
          <p14:tracePt t="120687" x="2138363" y="5567363"/>
          <p14:tracePt t="120694" x="2155825" y="5567363"/>
          <p14:tracePt t="120716" x="2163763" y="5567363"/>
          <p14:tracePt t="120817" x="2163763" y="5576888"/>
          <p14:tracePt t="120830" x="2163763" y="5584825"/>
          <p14:tracePt t="120839" x="2173288" y="5584825"/>
          <p14:tracePt t="120848" x="2173288" y="5594350"/>
          <p14:tracePt t="120999" x="2173288" y="5584825"/>
          <p14:tracePt t="121009" x="2173288" y="5576888"/>
          <p14:tracePt t="121017" x="2173288" y="5567363"/>
          <p14:tracePt t="121025" x="2173288" y="5559425"/>
          <p14:tracePt t="121035" x="2173288" y="5549900"/>
          <p14:tracePt t="121065" x="2173288" y="5541963"/>
          <p14:tracePt t="121111" x="2173288" y="5549900"/>
          <p14:tracePt t="121119" x="2173288" y="5567363"/>
          <p14:tracePt t="121126" x="2173288" y="5584825"/>
          <p14:tracePt t="121135" x="2173288" y="5602288"/>
          <p14:tracePt t="121145" x="2173288" y="5629275"/>
          <p14:tracePt t="121151" x="2173288" y="5646738"/>
          <p14:tracePt t="121159" x="2173288" y="5656263"/>
          <p14:tracePt t="121167" x="2173288" y="5664200"/>
          <p14:tracePt t="121174" x="2173288" y="5673725"/>
          <p14:tracePt t="121182" x="2182813" y="5673725"/>
          <p14:tracePt t="121194" x="2190750" y="5673725"/>
          <p14:tracePt t="121218" x="2200275" y="5673725"/>
          <p14:tracePt t="121284" x="2200275" y="5683250"/>
          <p14:tracePt t="121301" x="2190750" y="5683250"/>
          <p14:tracePt t="121309" x="2182813" y="5691188"/>
          <p14:tracePt t="121316" x="2163763" y="5691188"/>
          <p14:tracePt t="121324" x="2155825" y="5691188"/>
          <p14:tracePt t="121334" x="2146300" y="5691188"/>
          <p14:tracePt t="121339" x="2128838" y="5691188"/>
          <p14:tracePt t="121352" x="2120900" y="5683250"/>
          <p14:tracePt t="121354" x="2111375" y="5673725"/>
          <p14:tracePt t="121366" x="2103438" y="5638800"/>
          <p14:tracePt t="121371" x="2093913" y="5621338"/>
          <p14:tracePt t="121379" x="2076450" y="5594350"/>
          <p14:tracePt t="121387" x="2076450" y="5576888"/>
          <p14:tracePt t="121395" x="2076450" y="5559425"/>
          <p14:tracePt t="121403" x="2076450" y="5532438"/>
          <p14:tracePt t="121412" x="2076450" y="5514975"/>
          <p14:tracePt t="121420" x="2076450" y="5497513"/>
          <p14:tracePt t="121426" x="2076450" y="5487988"/>
          <p14:tracePt t="121433" x="2076450" y="5470525"/>
          <p14:tracePt t="121448" x="2084388" y="5461000"/>
          <p14:tracePt t="121458" x="2093913" y="5453063"/>
          <p14:tracePt t="121465" x="2103438" y="5443538"/>
          <p14:tracePt t="121473" x="2111375" y="5435600"/>
          <p14:tracePt t="121482" x="2120900" y="5435600"/>
          <p14:tracePt t="121489" x="2120900" y="5426075"/>
          <p14:tracePt t="121502" x="2128838" y="5426075"/>
          <p14:tracePt t="121506" x="2138363" y="5418138"/>
          <p14:tracePt t="121520" x="2146300" y="5418138"/>
          <p14:tracePt t="121576" x="2155825" y="5418138"/>
          <p14:tracePt t="121582" x="2173288" y="5418138"/>
          <p14:tracePt t="121591" x="2200275" y="5443538"/>
          <p14:tracePt t="121599" x="2217738" y="5443538"/>
          <p14:tracePt t="121605" x="2235200" y="5461000"/>
          <p14:tracePt t="121615" x="2297113" y="5497513"/>
          <p14:tracePt t="121621" x="2324100" y="5514975"/>
          <p14:tracePt t="121630" x="2332038" y="5514975"/>
          <p14:tracePt t="121638" x="2359025" y="5522913"/>
          <p14:tracePt t="121645" x="2366963" y="5522913"/>
          <p14:tracePt t="121653" x="2366963" y="5532438"/>
          <p14:tracePt t="121728" x="2366963" y="5541963"/>
          <p14:tracePt t="121760" x="2366963" y="5549900"/>
          <p14:tracePt t="121776" x="2366963" y="5559425"/>
          <p14:tracePt t="121786" x="2359025" y="5567363"/>
          <p14:tracePt t="121792" x="2341563" y="5567363"/>
          <p14:tracePt t="121801" x="2324100" y="5584825"/>
          <p14:tracePt t="121810" x="2314575" y="5584825"/>
          <p14:tracePt t="121819" x="2297113" y="5584825"/>
          <p14:tracePt t="121826" x="2279650" y="5584825"/>
          <p14:tracePt t="121841" x="2262188" y="5584825"/>
          <p14:tracePt t="121848" x="2252663" y="5576888"/>
          <p14:tracePt t="121856" x="2244725" y="5567363"/>
          <p14:tracePt t="121865" x="2235200" y="5559425"/>
          <p14:tracePt t="121873" x="2235200" y="5541963"/>
          <p14:tracePt t="121882" x="2225675" y="5505450"/>
          <p14:tracePt t="121889" x="2225675" y="5480050"/>
          <p14:tracePt t="121902" x="2225675" y="5453063"/>
          <p14:tracePt t="121908" x="2225675" y="5408613"/>
          <p14:tracePt t="121920" x="2235200" y="5364163"/>
          <p14:tracePt t="121936" x="2262188" y="5337175"/>
          <p14:tracePt t="121945" x="2270125" y="5337175"/>
          <p14:tracePt t="121953" x="2279650" y="5329238"/>
          <p14:tracePt t="121961" x="2287588" y="5329238"/>
          <p14:tracePt t="121973" x="2297113" y="5329238"/>
          <p14:tracePt t="121982" x="2306638" y="5329238"/>
          <p14:tracePt t="121989" x="2324100" y="5329238"/>
          <p14:tracePt t="122002" x="2349500" y="5346700"/>
          <p14:tracePt t="122005" x="2366963" y="5356225"/>
          <p14:tracePt t="122019" x="2386013" y="5381625"/>
          <p14:tracePt t="122021" x="2411413" y="5399088"/>
          <p14:tracePt t="122028" x="2428875" y="5418138"/>
          <p14:tracePt t="122036" x="2447925" y="5435600"/>
          <p14:tracePt t="122042" x="2465388" y="5453063"/>
          <p14:tracePt t="122050" x="2482850" y="5470525"/>
          <p14:tracePt t="122058" x="2500313" y="5487988"/>
          <p14:tracePt t="122067" x="2509838" y="5505450"/>
          <p14:tracePt t="122074" x="2509838" y="5541963"/>
          <p14:tracePt t="122083" x="2517775" y="5559425"/>
          <p14:tracePt t="122090" x="2517775" y="5576888"/>
          <p14:tracePt t="122099" x="2527300" y="5576888"/>
          <p14:tracePt t="122106" x="2527300" y="5584825"/>
          <p14:tracePt t="122116" x="2527300" y="5594350"/>
          <p14:tracePt t="122172" x="2527300" y="5602288"/>
          <p14:tracePt t="122181" x="2527300" y="5611813"/>
          <p14:tracePt t="122190" x="2500313" y="5629275"/>
          <p14:tracePt t="122198" x="2438400" y="5646738"/>
          <p14:tracePt t="122207" x="2349500" y="5673725"/>
          <p14:tracePt t="122219" x="2306638" y="5691188"/>
          <p14:tracePt t="122223" x="2146300" y="5718175"/>
          <p14:tracePt t="122236" x="2076450" y="5726113"/>
          <p14:tracePt t="122241" x="1997075" y="5745163"/>
          <p14:tracePt t="122252" x="1943100" y="5745163"/>
          <p14:tracePt t="122258" x="1925638" y="5745163"/>
          <p14:tracePt t="122310" x="1935163" y="5718175"/>
          <p14:tracePt t="122316" x="1952625" y="5700713"/>
          <p14:tracePt t="122322" x="1960563" y="5683250"/>
          <p14:tracePt t="122332" x="1979613" y="5664200"/>
          <p14:tracePt t="122339" x="1997075" y="5646738"/>
          <p14:tracePt t="122352" x="2014538" y="5629275"/>
          <p14:tracePt t="122355" x="2022475" y="5621338"/>
          <p14:tracePt t="122370" x="2041525" y="5602288"/>
          <p14:tracePt t="122379" x="2049463" y="5594350"/>
          <p14:tracePt t="122386" x="2058988" y="5594350"/>
          <p14:tracePt t="122405" x="2058988" y="5584825"/>
          <p14:tracePt t="122418" x="2066925" y="5584825"/>
          <p14:tracePt t="122421" x="2076450" y="5584825"/>
          <p14:tracePt t="122435" x="2084388" y="5584825"/>
          <p14:tracePt t="122441" x="2093913" y="5584825"/>
          <p14:tracePt t="122452" x="2103438" y="5584825"/>
          <p14:tracePt t="122461" x="2111375" y="5584825"/>
          <p14:tracePt t="122489" x="2120900" y="5594350"/>
          <p14:tracePt t="122498" x="2128838" y="5602288"/>
          <p14:tracePt t="122506" x="2138363" y="5611813"/>
          <p14:tracePt t="122519" x="2146300" y="5621338"/>
          <p14:tracePt t="122526" x="2163763" y="5638800"/>
          <p14:tracePt t="122532" x="2173288" y="5638800"/>
          <p14:tracePt t="122543" x="2182813" y="5638800"/>
          <p14:tracePt t="122551" x="2200275" y="5646738"/>
          <p14:tracePt t="122558" x="2217738" y="5646738"/>
          <p14:tracePt t="122566" x="2225675" y="5646738"/>
          <p14:tracePt t="122575" x="2252663" y="5646738"/>
          <p14:tracePt t="122583" x="2270125" y="5646738"/>
          <p14:tracePt t="122590" x="2287588" y="5629275"/>
          <p14:tracePt t="122598" x="2324100" y="5621338"/>
          <p14:tracePt t="122608" x="2324100" y="5611813"/>
          <p14:tracePt t="122615" x="2332038" y="5611813"/>
          <p14:tracePt t="122622" x="2341563" y="5611813"/>
          <p14:tracePt t="122702" x="2349500" y="5611813"/>
          <p14:tracePt t="122727" x="2359025" y="5611813"/>
          <p14:tracePt t="122752" x="2366963" y="5611813"/>
          <p14:tracePt t="122942" x="2366963" y="5621338"/>
          <p14:tracePt t="122949" x="2366963" y="5629275"/>
          <p14:tracePt t="122956" x="2366963" y="5638800"/>
          <p14:tracePt t="122966" x="2366963" y="5646738"/>
          <p14:tracePt t="122982" x="2366963" y="5656263"/>
          <p14:tracePt t="122989" x="2359025" y="5673725"/>
          <p14:tracePt t="123002" x="2359025" y="5683250"/>
          <p14:tracePt t="123016" x="2359025" y="5708650"/>
          <p14:tracePt t="123023" x="2359025" y="5718175"/>
          <p14:tracePt t="123036" x="2359025" y="5726113"/>
          <p14:tracePt t="123050" x="2359025" y="5735638"/>
          <p14:tracePt t="123186" x="2359025" y="5726113"/>
          <p14:tracePt t="123314" x="2359025" y="5718175"/>
          <p14:tracePt t="123334" x="2359025" y="5708650"/>
          <p14:tracePt t="123504" x="2359025" y="5700713"/>
          <p14:tracePt t="123511" x="2359025" y="5691188"/>
          <p14:tracePt t="123519" x="2349500" y="5683250"/>
          <p14:tracePt t="123527" x="2349500" y="5664200"/>
          <p14:tracePt t="123535" x="2349500" y="5656263"/>
          <p14:tracePt t="123543" x="2349500" y="5646738"/>
          <p14:tracePt t="123553" x="2349500" y="5629275"/>
          <p14:tracePt t="123562" x="2349500" y="5611813"/>
          <p14:tracePt t="123570" x="2349500" y="5602288"/>
          <p14:tracePt t="123577" x="2349500" y="5594350"/>
          <p14:tracePt t="123583" x="2349500" y="5584825"/>
          <p14:tracePt t="123600" x="2349500" y="5576888"/>
          <p14:tracePt t="123643" x="2349500" y="5567363"/>
          <p14:tracePt t="123734" x="2349500" y="5576888"/>
          <p14:tracePt t="123753" x="2349500" y="5584825"/>
          <p14:tracePt t="123765" x="2359025" y="5584825"/>
          <p14:tracePt t="123773" x="2359025" y="5594350"/>
          <p14:tracePt t="123864" x="2359025" y="5602288"/>
          <p14:tracePt t="123885" x="2359025" y="5611813"/>
          <p14:tracePt t="123908" x="2359025" y="5621338"/>
          <p14:tracePt t="124146" x="2359025" y="5629275"/>
          <p14:tracePt t="124199" x="2349500" y="5638800"/>
          <p14:tracePt t="124217" x="2349500" y="5646738"/>
          <p14:tracePt t="124233" x="2349500" y="5656263"/>
          <p14:tracePt t="124249" x="2349500" y="5664200"/>
          <p14:tracePt t="124257" x="2341563" y="5664200"/>
          <p14:tracePt t="124265" x="2341563" y="5673725"/>
          <p14:tracePt t="124285" x="2341563" y="5683250"/>
          <p14:tracePt t="124293" x="2332038" y="5683250"/>
          <p14:tracePt t="124336" x="2324100" y="5683250"/>
          <p14:tracePt t="124353" x="2324100" y="5691188"/>
          <p14:tracePt t="124414" x="2324100" y="5700713"/>
          <p14:tracePt t="124429" x="2314575" y="5700713"/>
          <p14:tracePt t="124438" x="2314575" y="5708650"/>
          <p14:tracePt t="124536" x="2306638" y="5708650"/>
          <p14:tracePt t="124557" x="2297113" y="5708650"/>
          <p14:tracePt t="124571" x="2287588" y="5708650"/>
          <p14:tracePt t="124578" x="2287588" y="5700713"/>
          <p14:tracePt t="124586" x="2279650" y="5700713"/>
          <p14:tracePt t="124599" x="2279650" y="5691188"/>
          <p14:tracePt t="124606" x="2270125" y="5691188"/>
          <p14:tracePt t="124639" x="2262188" y="5691188"/>
          <p14:tracePt t="124646" x="2252663" y="5691188"/>
          <p14:tracePt t="124659" x="2244725" y="5691188"/>
          <p14:tracePt t="124669" x="2235200" y="5691188"/>
          <p14:tracePt t="124679" x="2225675" y="5691188"/>
          <p14:tracePt t="125010" x="2217738" y="5691188"/>
          <p14:tracePt t="125038" x="2208213" y="5691188"/>
          <p14:tracePt t="125094" x="2200275" y="5691188"/>
          <p14:tracePt t="125115" x="2190750" y="5691188"/>
          <p14:tracePt t="125123" x="2190750" y="5700713"/>
          <p14:tracePt t="125130" x="2182813" y="5700713"/>
          <p14:tracePt t="125291" x="2182813" y="5708650"/>
          <p14:tracePt t="125303" x="2182813" y="5718175"/>
          <p14:tracePt t="125319" x="2182813" y="5726113"/>
          <p14:tracePt t="125456" x="2190750" y="5726113"/>
          <p14:tracePt t="125465" x="2200275" y="5726113"/>
          <p14:tracePt t="125472" x="2208213" y="5726113"/>
          <p14:tracePt t="125483" x="2217738" y="5718175"/>
          <p14:tracePt t="125488" x="2217738" y="5708650"/>
          <p14:tracePt t="125500" x="2225675" y="5700713"/>
          <p14:tracePt t="125504" x="2235200" y="5700713"/>
          <p14:tracePt t="125515" x="2244725" y="5691188"/>
          <p14:tracePt t="125520" x="2252663" y="5691188"/>
          <p14:tracePt t="125602" x="2244725" y="5691188"/>
          <p14:tracePt t="125754" x="2244725" y="5700713"/>
          <p14:tracePt t="125785" x="2244725" y="5708650"/>
          <p14:tracePt t="125812" x="2244725" y="5718175"/>
          <p14:tracePt t="125830" x="2244725" y="5726113"/>
          <p14:tracePt t="125855" x="2244725" y="5735638"/>
          <p14:tracePt t="125871" x="2244725" y="5745163"/>
          <p14:tracePt t="126009" x="2244725" y="5753100"/>
          <p14:tracePt t="126049" x="2244725" y="5762625"/>
          <p14:tracePt t="126152" x="2244725" y="5770563"/>
          <p14:tracePt t="126184" x="2244725" y="5780088"/>
          <p14:tracePt t="126201" x="2244725" y="5788025"/>
          <p14:tracePt t="126208" x="2252663" y="5797550"/>
          <p14:tracePt t="126217" x="2252663" y="5815013"/>
          <p14:tracePt t="126224" x="2252663" y="5824538"/>
          <p14:tracePt t="126233" x="2262188" y="5842000"/>
          <p14:tracePt t="126241" x="2262188" y="5867400"/>
          <p14:tracePt t="126252" x="2262188" y="5876925"/>
          <p14:tracePt t="126257" x="2270125" y="5894388"/>
          <p14:tracePt t="126266" x="2270125" y="5921375"/>
          <p14:tracePt t="126273" x="2270125" y="5948363"/>
          <p14:tracePt t="126282" x="2270125" y="5973763"/>
          <p14:tracePt t="126287" x="2279650" y="6018213"/>
          <p14:tracePt t="126295" x="2279650" y="6045200"/>
          <p14:tracePt t="126305" x="2279650" y="6089650"/>
          <p14:tracePt t="126312" x="2287588" y="6124575"/>
          <p14:tracePt t="126319" x="2297113" y="6151563"/>
          <p14:tracePt t="126328" x="2314575" y="6194425"/>
          <p14:tracePt t="126335" x="2332038" y="6230938"/>
          <p14:tracePt t="126343" x="2349500" y="6265863"/>
          <p14:tracePt t="126351" x="2386013" y="6327775"/>
          <p14:tracePt t="126360" x="2393950" y="6372225"/>
          <p14:tracePt t="126368" x="2420938" y="6451600"/>
          <p14:tracePt t="126374" x="2447925" y="6496050"/>
          <p14:tracePt t="126384" x="2455863" y="6530975"/>
          <p14:tracePt t="126389" x="2465388" y="6575425"/>
          <p14:tracePt t="126399" x="2465388" y="6602413"/>
          <p14:tracePt t="126405" x="2473325" y="6619875"/>
          <p14:tracePt t="126420" x="2473325" y="6627813"/>
          <p14:tracePt t="126423" x="2473325" y="6637338"/>
          <p14:tracePt t="126429" x="2473325" y="6645275"/>
          <p14:tracePt t="126512" x="2473325" y="6654800"/>
          <p14:tracePt t="126530" x="2473325" y="6664325"/>
          <p14:tracePt t="126539" x="2473325" y="6672263"/>
          <p14:tracePt t="126549" x="2473325" y="6681788"/>
          <p14:tracePt t="126567" x="2473325" y="6689725"/>
          <p14:tracePt t="126575" x="2465388" y="6689725"/>
          <p14:tracePt t="126591" x="2465388" y="6699250"/>
          <p14:tracePt t="126756" x="2465388" y="6707188"/>
          <p14:tracePt t="126764" x="2455863" y="6707188"/>
          <p14:tracePt t="126820" x="2455863" y="6716713"/>
          <p14:tracePt t="126861" x="2455863" y="6724650"/>
          <p14:tracePt t="126887" x="2455863" y="6734175"/>
          <p14:tracePt t="126900" x="2447925" y="6734175"/>
          <p14:tracePt t="127126" x="2455863" y="6734175"/>
          <p14:tracePt t="127135" x="2465388" y="6724650"/>
          <p14:tracePt t="127143" x="2473325" y="6724650"/>
          <p14:tracePt t="127150" x="2482850" y="6724650"/>
          <p14:tracePt t="127154" x="2500313" y="6724650"/>
          <p14:tracePt t="127169" x="2527300" y="6724650"/>
          <p14:tracePt t="127172" x="2544763" y="6724650"/>
          <p14:tracePt t="127178" x="2570163" y="6724650"/>
          <p14:tracePt t="127187" x="2597150" y="6724650"/>
          <p14:tracePt t="127195" x="2641600" y="6724650"/>
          <p14:tracePt t="127204" x="2668588" y="6724650"/>
          <p14:tracePt t="127210" x="2676525" y="6716713"/>
          <p14:tracePt t="127218" x="2686050" y="6716713"/>
          <p14:tracePt t="127261" x="2693988" y="6716713"/>
          <p14:tracePt t="127280" x="2703513" y="6707188"/>
          <p14:tracePt t="127289" x="2720975" y="6707188"/>
          <p14:tracePt t="127296" x="2738438" y="6707188"/>
          <p14:tracePt t="127305" x="2765425" y="6707188"/>
          <p14:tracePt t="127319" x="2792413" y="6707188"/>
          <p14:tracePt t="127323" x="2800350" y="6707188"/>
          <p14:tracePt t="127329" x="2817813" y="6707188"/>
          <p14:tracePt t="127338" x="2835275" y="6707188"/>
          <p14:tracePt t="127345" x="2844800" y="6707188"/>
          <p14:tracePt t="127408" x="2844800" y="6699250"/>
          <p14:tracePt t="127431" x="2844800" y="6689725"/>
          <p14:tracePt t="127478" x="2844800" y="6681788"/>
          <p14:tracePt t="127486" x="2854325" y="6681788"/>
          <p14:tracePt t="127493" x="2854325" y="6672263"/>
          <p14:tracePt t="127503" x="2862263" y="6664325"/>
          <p14:tracePt t="127510" x="2871788" y="6654800"/>
          <p14:tracePt t="127518" x="2879725" y="6654800"/>
          <p14:tracePt t="127523" x="2889250" y="6654800"/>
          <p14:tracePt t="127550" x="2889250" y="6645275"/>
          <p14:tracePt t="127673" x="2889250" y="6654800"/>
          <p14:tracePt t="127680" x="2879725" y="6664325"/>
          <p14:tracePt t="127688" x="2871788" y="6672263"/>
          <p14:tracePt t="127699" x="2854325" y="6689725"/>
          <p14:tracePt t="127705" x="2844800" y="6707188"/>
          <p14:tracePt t="127720" x="2827338" y="6716713"/>
          <p14:tracePt t="127723" x="2809875" y="6724650"/>
          <p14:tracePt t="127729" x="2809875" y="6734175"/>
          <p14:tracePt t="127737" x="2800350" y="6734175"/>
          <p14:tracePt t="127745" x="2800350" y="6743700"/>
          <p14:tracePt t="127791" x="2792413" y="6743700"/>
          <p14:tracePt t="127799" x="2782888" y="6743700"/>
          <p14:tracePt t="127807" x="2773363" y="6743700"/>
          <p14:tracePt t="127816" x="2755900" y="6743700"/>
          <p14:tracePt t="127822" x="2738438" y="6743700"/>
          <p14:tracePt t="127836" x="2693988" y="6743700"/>
          <p14:tracePt t="127844" x="2659063" y="6743700"/>
          <p14:tracePt t="127852" x="2641600" y="6743700"/>
          <p14:tracePt t="127860" x="2614613" y="6743700"/>
          <p14:tracePt t="127868" x="2579688" y="6743700"/>
          <p14:tracePt t="127876" x="2552700" y="6743700"/>
          <p14:tracePt t="127884" x="2527300" y="6743700"/>
          <p14:tracePt t="127892" x="2500313" y="6743700"/>
          <p14:tracePt t="127900" x="2473325" y="6743700"/>
          <p14:tracePt t="127908" x="2465388" y="6743700"/>
          <p14:tracePt t="127916" x="2455863" y="6743700"/>
          <p14:tracePt t="128090" x="2455863" y="6734175"/>
          <p14:tracePt t="128098" x="2465388" y="6734175"/>
          <p14:tracePt t="128126" x="2473325" y="6734175"/>
          <p14:tracePt t="128133" x="2473325" y="6724650"/>
          <p14:tracePt t="128141" x="2482850" y="6724650"/>
          <p14:tracePt t="128152" x="2490788" y="6724650"/>
          <p14:tracePt t="128181" x="2500313" y="6724650"/>
          <p14:tracePt t="128573" x="2500313" y="6734175"/>
          <p14:tracePt t="128586" x="2509838" y="6743700"/>
          <p14:tracePt t="128596" x="2509838" y="6751638"/>
          <p14:tracePt t="128671" x="2517775" y="6751638"/>
          <p14:tracePt t="128691" x="2527300" y="6751638"/>
          <p14:tracePt t="128699" x="2544763" y="6751638"/>
          <p14:tracePt t="128707" x="2570163" y="6761163"/>
          <p14:tracePt t="128717" x="2606675" y="6769100"/>
          <p14:tracePt t="128725" x="2659063" y="6796088"/>
          <p14:tracePt t="128732" x="2720975" y="6805613"/>
          <p14:tracePt t="128741" x="2747963" y="6805613"/>
          <p14:tracePt t="128749" x="2782888" y="6805613"/>
          <p14:tracePt t="128756" x="2809875" y="6805613"/>
          <p14:tracePt t="128765" x="2844800" y="6786563"/>
          <p14:tracePt t="128773" x="2862263" y="6751638"/>
          <p14:tracePt t="128782" x="2889250" y="6734175"/>
          <p14:tracePt t="128789" x="2916238" y="6707188"/>
          <p14:tracePt t="128803" x="2924175" y="6699250"/>
          <p14:tracePt t="128806" x="2941638" y="6672263"/>
          <p14:tracePt t="128811" x="2941638" y="6664325"/>
          <p14:tracePt t="128821" x="2941638" y="6654800"/>
          <p14:tracePt t="128832" x="2951163" y="6645275"/>
          <p14:tracePt t="128895" x="2951163" y="6637338"/>
          <p14:tracePt t="129134" x="2941638" y="6637338"/>
          <p14:tracePt t="129167" x="2933700" y="6645275"/>
          <p14:tracePt t="129175" x="2924175" y="6645275"/>
          <p14:tracePt t="129183" x="2924175" y="6654800"/>
          <p14:tracePt t="129191" x="2916238" y="6664325"/>
          <p14:tracePt t="129199" x="2906713" y="6664325"/>
          <p14:tracePt t="129207" x="2897188" y="6672263"/>
          <p14:tracePt t="129243" x="2889250" y="6672263"/>
          <p14:tracePt t="129305" x="2889250" y="6681788"/>
          <p14:tracePt t="129333" x="2879725" y="6689725"/>
          <p14:tracePt t="129375" x="2889250" y="6689725"/>
          <p14:tracePt t="129391" x="2897188" y="6689725"/>
          <p14:tracePt t="129399" x="2906713" y="6689725"/>
          <p14:tracePt t="129406" x="2916238" y="6689725"/>
          <p14:tracePt t="129415" x="2924175" y="6681788"/>
          <p14:tracePt t="129423" x="2933700" y="6681788"/>
          <p14:tracePt t="129432" x="2941638" y="6681788"/>
          <p14:tracePt t="129453" x="2976563" y="6672263"/>
          <p14:tracePt t="129462" x="3003550" y="6664325"/>
          <p14:tracePt t="129469" x="3038475" y="6664325"/>
          <p14:tracePt t="129477" x="3065463" y="6664325"/>
          <p14:tracePt t="129485" x="3100388" y="6645275"/>
          <p14:tracePt t="129493" x="3144838" y="6645275"/>
          <p14:tracePt t="129501" x="3198813" y="6645275"/>
          <p14:tracePt t="129508" x="3251200" y="6645275"/>
          <p14:tracePt t="129517" x="3295650" y="6645275"/>
          <p14:tracePt t="129525" x="3313113" y="6645275"/>
          <p14:tracePt t="129539" x="3322638" y="6645275"/>
          <p14:tracePt t="129549" x="3330575" y="6645275"/>
          <p14:tracePt t="129632" x="3340100" y="6645275"/>
          <p14:tracePt t="129681" x="3340100" y="6654800"/>
          <p14:tracePt t="129689" x="3348038" y="6664325"/>
          <p14:tracePt t="129696" x="3348038" y="6672263"/>
          <p14:tracePt t="129705" x="3357563" y="6689725"/>
          <p14:tracePt t="129715" x="3365500" y="6699250"/>
          <p14:tracePt t="129739" x="3365500" y="6707188"/>
          <p14:tracePt t="129760" x="3365500" y="6716713"/>
          <p14:tracePt t="129787" x="3375025" y="6716713"/>
          <p14:tracePt t="129808" x="3382963" y="6716713"/>
          <p14:tracePt t="129823" x="3392488" y="6716713"/>
          <p14:tracePt t="129842" x="3402013" y="6716713"/>
          <p14:tracePt t="129992" x="3409950" y="6716713"/>
          <p14:tracePt t="130000" x="3409950" y="6724650"/>
          <p14:tracePt t="130012" x="3419475" y="6724650"/>
          <p14:tracePt t="130027" x="3427413" y="6734175"/>
          <p14:tracePt t="130040" x="3436938" y="6734175"/>
          <p14:tracePt t="130051" x="3444875" y="6734175"/>
          <p14:tracePt t="130071" x="3454400" y="6734175"/>
          <p14:tracePt t="130150" x="3463925" y="6734175"/>
          <p14:tracePt t="130598" x="3463925" y="6743700"/>
          <p14:tracePt t="130605" x="3471863" y="6761163"/>
          <p14:tracePt t="130613" x="3489325" y="6778625"/>
          <p14:tracePt t="130621" x="3516313" y="6805613"/>
          <p14:tracePt t="130628" x="3551238" y="6823075"/>
          <p14:tracePt t="130637" x="3586163" y="6848475"/>
          <p14:tracePt t="130874" x="3206750" y="6831013"/>
          <p14:tracePt t="130879" x="3179763" y="6823075"/>
          <p14:tracePt t="130889" x="3162300" y="6813550"/>
          <p14:tracePt t="130899" x="3154363" y="6805613"/>
          <p14:tracePt t="130905" x="3144838" y="6805613"/>
          <p14:tracePt t="130915" x="3136900" y="6805613"/>
          <p14:tracePt t="130938" x="3127375" y="6805613"/>
          <p14:tracePt t="130994" x="3136900" y="6805613"/>
          <p14:tracePt t="131002" x="3144838" y="6805613"/>
          <p14:tracePt t="131010" x="3154363" y="6796088"/>
          <p14:tracePt t="131019" x="3162300" y="6796088"/>
          <p14:tracePt t="131023" x="3171825" y="6796088"/>
          <p14:tracePt t="131034" x="3171825" y="6786563"/>
          <p14:tracePt t="131042" x="3179763" y="6786563"/>
          <p14:tracePt t="131051" x="3179763" y="6778625"/>
          <p14:tracePt t="131216" x="3189288" y="6778625"/>
          <p14:tracePt t="131251" x="3198813" y="6778625"/>
          <p14:tracePt t="131261" x="3198813" y="6769100"/>
          <p14:tracePt t="131266" x="3206750" y="6769100"/>
          <p14:tracePt t="131278" x="3206750" y="6761163"/>
          <p14:tracePt t="131287" x="3216275" y="6761163"/>
          <p14:tracePt t="131315" x="3216275" y="6751638"/>
          <p14:tracePt t="131322" x="3224213" y="6751638"/>
          <p14:tracePt t="131346" x="3224213" y="6743700"/>
          <p14:tracePt t="131354" x="3233738" y="6743700"/>
          <p14:tracePt t="131367" x="3233738" y="6734175"/>
          <p14:tracePt t="131370" x="3241675" y="6724650"/>
          <p14:tracePt t="131378" x="3251200" y="6724650"/>
          <p14:tracePt t="131485" x="3260725" y="6724650"/>
          <p14:tracePt t="131497" x="3268663" y="6716713"/>
          <p14:tracePt t="131506" x="3278188" y="6716713"/>
          <p14:tracePt t="131514" x="3286125" y="6707188"/>
          <p14:tracePt t="131523" x="3295650" y="6699250"/>
          <p14:tracePt t="131532" x="3313113" y="6689725"/>
          <p14:tracePt t="131539" x="3322638" y="6681788"/>
          <p14:tracePt t="131554" x="3330575" y="6672263"/>
          <p14:tracePt t="131557" x="3330575" y="6664325"/>
          <p14:tracePt t="131847" x="3330575" y="6672263"/>
          <p14:tracePt t="131856" x="3330575" y="6689725"/>
          <p14:tracePt t="131864" x="3330575" y="6707188"/>
          <p14:tracePt t="131873" x="3330575" y="6724650"/>
          <p14:tracePt t="131878" x="3313113" y="6751638"/>
          <p14:tracePt t="131887" x="3303588" y="6761163"/>
          <p14:tracePt t="131895" x="3286125" y="6796088"/>
          <p14:tracePt t="131903" x="3278188" y="6805613"/>
          <p14:tracePt t="131912" x="3278188" y="6823075"/>
          <p14:tracePt t="131968" x="3278188" y="6813550"/>
          <p14:tracePt t="131977" x="3278188" y="6805613"/>
          <p14:tracePt t="132005" x="3278188" y="6796088"/>
          <p14:tracePt t="132137" x="3268663" y="6796088"/>
          <p14:tracePt t="132143" x="3241675" y="6813550"/>
          <p14:tracePt t="132150" x="3198813" y="6831013"/>
          <p14:tracePt t="132370" x="2676525" y="6831013"/>
          <p14:tracePt t="132373" x="2668588" y="6813550"/>
          <p14:tracePt t="132378" x="2659063" y="6796088"/>
          <p14:tracePt t="132386" x="2659063" y="6786563"/>
          <p14:tracePt t="132392" x="2651125" y="6769100"/>
          <p14:tracePt t="132401" x="2651125" y="6751638"/>
          <p14:tracePt t="132409" x="2641600" y="6743700"/>
          <p14:tracePt t="132417" x="2632075" y="6734175"/>
          <p14:tracePt t="132437" x="2624138" y="6734175"/>
          <p14:tracePt t="132441" x="2606675" y="6724650"/>
          <p14:tracePt t="132453" x="2589213" y="6724650"/>
          <p14:tracePt t="132458" x="2579688" y="6716713"/>
          <p14:tracePt t="132466" x="2562225" y="6716713"/>
          <p14:tracePt t="132473" x="2544763" y="6716713"/>
          <p14:tracePt t="132483" x="2544763" y="6707188"/>
          <p14:tracePt t="132486" x="2535238" y="6707188"/>
          <p14:tracePt t="132494" x="2527300" y="6699250"/>
          <p14:tracePt t="132602" x="2535238" y="6699250"/>
          <p14:tracePt t="132610" x="2535238" y="6707188"/>
          <p14:tracePt t="132618" x="2535238" y="6724650"/>
          <p14:tracePt t="132626" x="2535238" y="6743700"/>
          <p14:tracePt t="132643" x="2535238" y="6761163"/>
          <p14:tracePt t="132653" x="2535238" y="6769100"/>
          <p14:tracePt t="132661" x="2535238" y="6778625"/>
          <p14:tracePt t="132669" x="2535238" y="6786563"/>
          <p14:tracePt t="132677" x="2535238" y="6796088"/>
          <p14:tracePt t="132788" x="2535238" y="6805613"/>
          <p14:tracePt t="132906" x="2544763" y="6813550"/>
          <p14:tracePt t="132914" x="2570163" y="6813550"/>
          <p14:tracePt t="132923" x="2597150" y="6813550"/>
          <p14:tracePt t="132929" x="2641600" y="6823075"/>
          <p14:tracePt t="132939" x="2676525" y="6823075"/>
          <p14:tracePt t="132948" x="2765425" y="6823075"/>
          <p14:tracePt t="132955" x="2835275" y="6823075"/>
          <p14:tracePt t="132966" x="2941638" y="6823075"/>
          <p14:tracePt t="132971" x="3013075" y="6823075"/>
          <p14:tracePt t="132978" x="3092450" y="6805613"/>
          <p14:tracePt t="132986" x="3179763" y="6796088"/>
          <p14:tracePt t="132999" x="3206750" y="6786563"/>
          <p14:tracePt t="133016" x="3375025" y="6724650"/>
          <p14:tracePt t="133021" x="3436938" y="6699250"/>
          <p14:tracePt t="133029" x="3463925" y="6689725"/>
          <p14:tracePt t="133038" x="3489325" y="6681788"/>
          <p14:tracePt t="133045" x="3533775" y="6654800"/>
          <p14:tracePt t="133054" x="3560763" y="6645275"/>
          <p14:tracePt t="133062" x="3605213" y="6637338"/>
          <p14:tracePt t="133068" x="3675063" y="6627813"/>
          <p14:tracePt t="133077" x="3746500" y="6627813"/>
          <p14:tracePt t="133087" x="3843338" y="6627813"/>
          <p14:tracePt t="133094" x="3913188" y="6627813"/>
          <p14:tracePt t="133103" x="3967163" y="6627813"/>
          <p14:tracePt t="133110" x="4090988" y="6627813"/>
          <p14:tracePt t="133119" x="4160838" y="6627813"/>
          <p14:tracePt t="133126" x="4214813" y="6627813"/>
          <p14:tracePt t="133137" x="4267200" y="6627813"/>
          <p14:tracePt t="133145" x="4302125" y="6627813"/>
          <p14:tracePt t="133154" x="4311650" y="6627813"/>
          <p14:tracePt t="133203" x="4319588" y="6627813"/>
          <p14:tracePt t="133211" x="4338638" y="6619875"/>
          <p14:tracePt t="133219" x="4381500" y="6610350"/>
          <p14:tracePt t="133227" x="4452938" y="6583363"/>
          <p14:tracePt t="133234" x="4532313" y="6565900"/>
          <p14:tracePt t="133242" x="4673600" y="6557963"/>
          <p14:tracePt t="133250" x="4814888" y="6521450"/>
          <p14:tracePt t="133259" x="4948238" y="6496050"/>
          <p14:tracePt t="133266" x="5124450" y="6469063"/>
          <p14:tracePt t="133275" x="5211763" y="6451600"/>
          <p14:tracePt t="133282" x="5283200" y="6442075"/>
          <p14:tracePt t="133289" x="5300663" y="6442075"/>
          <p14:tracePt t="133321" x="5300663" y="6451600"/>
          <p14:tracePt t="133328" x="5283200" y="6459538"/>
          <p14:tracePt t="133337" x="5248275" y="6478588"/>
          <p14:tracePt t="133345" x="5230813" y="6486525"/>
          <p14:tracePt t="133353" x="5221288" y="6486525"/>
          <p14:tracePt t="133362" x="5221288" y="6496050"/>
          <p14:tracePt t="133369" x="5211763" y="6503988"/>
          <p14:tracePt t="133451" x="5203825" y="6513513"/>
          <p14:tracePt t="133459" x="5159375" y="6540500"/>
          <p14:tracePt t="133467" x="5106988" y="6565900"/>
          <p14:tracePt t="133476" x="5045075" y="6583363"/>
          <p14:tracePt t="133485" x="4929188" y="6627813"/>
          <p14:tracePt t="133493" x="4849813" y="6664325"/>
          <p14:tracePt t="133499" x="4779963" y="6689725"/>
          <p14:tracePt t="133509" x="4745038" y="6699250"/>
          <p14:tracePt t="133516" x="4725988" y="6707188"/>
          <p14:tracePt t="134428" x="4725988" y="6699250"/>
          <p14:tracePt t="134436" x="4735513" y="6681788"/>
          <p14:tracePt t="134443" x="4735513" y="6672263"/>
          <p14:tracePt t="134450" x="4735513" y="6654800"/>
          <p14:tracePt t="134458" x="4735513" y="6645275"/>
          <p14:tracePt t="134467" x="4735513" y="6619875"/>
          <p14:tracePt t="134475" x="4735513" y="6610350"/>
          <p14:tracePt t="134482" x="4735513" y="6592888"/>
          <p14:tracePt t="134493" x="4735513" y="6575425"/>
          <p14:tracePt t="134501" x="4735513" y="6540500"/>
          <p14:tracePt t="134516" x="4735513" y="6521450"/>
          <p14:tracePt t="134525" x="4735513" y="6503988"/>
          <p14:tracePt t="134533" x="4735513" y="6496050"/>
          <p14:tracePt t="134541" x="4735513" y="6486525"/>
          <p14:tracePt t="134548" x="4735513" y="6478588"/>
          <p14:tracePt t="134556" x="4735513" y="6469063"/>
          <p14:tracePt t="134573" x="4725988" y="6459538"/>
          <p14:tracePt t="134582" x="4718050" y="6442075"/>
          <p14:tracePt t="134589" x="4718050" y="6434138"/>
          <p14:tracePt t="134599" x="4708525" y="6416675"/>
          <p14:tracePt t="134605" x="4700588" y="6399213"/>
          <p14:tracePt t="134621" x="4700588" y="6372225"/>
          <p14:tracePt t="134622" x="4691063" y="6354763"/>
          <p14:tracePt t="134629" x="4683125" y="6327775"/>
          <p14:tracePt t="134636" x="4673600" y="6300788"/>
          <p14:tracePt t="134645" x="4664075" y="6283325"/>
          <p14:tracePt t="134655" x="4646613" y="6265863"/>
          <p14:tracePt t="134663" x="4621213" y="6248400"/>
          <p14:tracePt t="134670" x="4594225" y="6221413"/>
          <p14:tracePt t="134679" x="4567238" y="6194425"/>
          <p14:tracePt t="134687" x="4541838" y="6176963"/>
          <p14:tracePt t="134694" x="4522788" y="6159500"/>
          <p14:tracePt t="134705" x="4514850" y="6159500"/>
          <p14:tracePt t="134719" x="4514850" y="6142038"/>
          <p14:tracePt t="134723" x="4514850" y="6134100"/>
          <p14:tracePt t="134750" x="4497388" y="6115050"/>
          <p14:tracePt t="134754" x="4497388" y="6107113"/>
          <p14:tracePt t="134761" x="4487863" y="6089650"/>
          <p14:tracePt t="134769" x="4487863" y="6080125"/>
          <p14:tracePt t="134777" x="4487863" y="6062663"/>
          <p14:tracePt t="134784" x="4487863" y="6053138"/>
          <p14:tracePt t="134792" x="4479925" y="6045200"/>
          <p14:tracePt t="134800" x="4479925" y="6018213"/>
          <p14:tracePt t="134808" x="4479925" y="6010275"/>
          <p14:tracePt t="134816" x="4479925" y="5991225"/>
          <p14:tracePt t="134824" x="4479925" y="5956300"/>
          <p14:tracePt t="134833" x="4470400" y="5938838"/>
          <p14:tracePt t="134840" x="4470400" y="5903913"/>
          <p14:tracePt t="134850" x="4460875" y="5886450"/>
          <p14:tracePt t="134856" x="4460875" y="5859463"/>
          <p14:tracePt t="134867" x="4452938" y="5832475"/>
          <p14:tracePt t="134872" x="4443413" y="5807075"/>
          <p14:tracePt t="134882" x="4443413" y="5788025"/>
          <p14:tracePt t="134888" x="4435475" y="5753100"/>
          <p14:tracePt t="134900" x="4425950" y="5735638"/>
          <p14:tracePt t="134904" x="4418013" y="5718175"/>
          <p14:tracePt t="134917" x="4398963" y="5708650"/>
          <p14:tracePt t="134922" x="4391025" y="5700713"/>
          <p14:tracePt t="134933" x="4381500" y="5700713"/>
          <p14:tracePt t="134938" x="4364038" y="5700713"/>
          <p14:tracePt t="134950" x="4356100" y="5700713"/>
          <p14:tracePt t="134954" x="4338638" y="5700713"/>
          <p14:tracePt t="134970" x="4329113" y="5700713"/>
          <p14:tracePt t="134987" x="4319588" y="5700713"/>
          <p14:tracePt t="135002" x="4311650" y="5700713"/>
          <p14:tracePt t="135021" x="4302125" y="5700713"/>
          <p14:tracePt t="135024" x="4294188" y="5700713"/>
          <p14:tracePt t="135032" x="4284663" y="5708650"/>
          <p14:tracePt t="135038" x="4284663" y="5718175"/>
          <p14:tracePt t="135044" x="4267200" y="5735638"/>
          <p14:tracePt t="135053" x="4257675" y="5753100"/>
          <p14:tracePt t="135061" x="4249738" y="5762625"/>
          <p14:tracePt t="135074" x="4240213" y="5770563"/>
          <p14:tracePt t="135578" x="4240213" y="5780088"/>
          <p14:tracePt t="135779" x="4232275" y="5780088"/>
          <p14:tracePt t="135789" x="4222750" y="5780088"/>
          <p14:tracePt t="135817" x="4214813" y="5780088"/>
          <p14:tracePt t="135964" x="4205288" y="5780088"/>
          <p14:tracePt t="135977" x="4205288" y="5770563"/>
          <p14:tracePt t="135984" x="4205288" y="5745163"/>
          <p14:tracePt t="135992" x="4195763" y="5735638"/>
          <p14:tracePt t="136000" x="4195763" y="5718175"/>
          <p14:tracePt t="136008" x="4195763" y="5700713"/>
          <p14:tracePt t="136018" x="4187825" y="5683250"/>
          <p14:tracePt t="136024" x="4187825" y="5664200"/>
          <p14:tracePt t="136033" x="4187825" y="5646738"/>
          <p14:tracePt t="136040" x="4178300" y="5638800"/>
          <p14:tracePt t="136146" x="4178300" y="5629275"/>
          <p14:tracePt t="136154" x="4178300" y="5611813"/>
          <p14:tracePt t="136162" x="4178300" y="5594350"/>
          <p14:tracePt t="136170" x="4178300" y="5567363"/>
          <p14:tracePt t="136178" x="4187825" y="5559425"/>
          <p14:tracePt t="136187" x="4195763" y="5541963"/>
          <p14:tracePt t="136194" x="4205288" y="5514975"/>
          <p14:tracePt t="136202" x="4214813" y="5497513"/>
          <p14:tracePt t="136210" x="4222750" y="5487988"/>
          <p14:tracePt t="136218" x="4232275" y="5480050"/>
          <p14:tracePt t="136226" x="4232275" y="5470525"/>
          <p14:tracePt t="136234" x="4240213" y="5461000"/>
          <p14:tracePt t="136242" x="4257675" y="5461000"/>
          <p14:tracePt t="136249" x="4276725" y="5453063"/>
          <p14:tracePt t="136258" x="4294188" y="5453063"/>
          <p14:tracePt t="136266" x="4302125" y="5443538"/>
          <p14:tracePt t="136274" x="4329113" y="5443538"/>
          <p14:tracePt t="136282" x="4346575" y="5443538"/>
          <p14:tracePt t="136290" x="4364038" y="5435600"/>
          <p14:tracePt t="136299" x="4381500" y="5435600"/>
          <p14:tracePt t="136306" x="4391025" y="5435600"/>
          <p14:tracePt t="136338" x="4398963" y="5435600"/>
          <p14:tracePt t="136346" x="4408488" y="5443538"/>
          <p14:tracePt t="136354" x="4425950" y="5461000"/>
          <p14:tracePt t="136362" x="4443413" y="5480050"/>
          <p14:tracePt t="136370" x="4479925" y="5505450"/>
          <p14:tracePt t="136379" x="4576763" y="5549900"/>
          <p14:tracePt t="136388" x="4762500" y="5629275"/>
          <p14:tracePt t="136400" x="4911725" y="5673725"/>
          <p14:tracePt t="136405" x="5053013" y="5700713"/>
          <p14:tracePt t="136419" x="5176838" y="5718175"/>
          <p14:tracePt t="136422" x="5318125" y="5735638"/>
          <p14:tracePt t="136429" x="5451475" y="5745163"/>
          <p14:tracePt t="136438" x="5486400" y="5745163"/>
          <p14:tracePt t="136452" x="5503863" y="5753100"/>
          <p14:tracePt t="136457" x="5503863" y="5762625"/>
          <p14:tracePt t="136469" x="5503863" y="5770563"/>
          <p14:tracePt t="136473" x="5503863" y="5788025"/>
          <p14:tracePt t="136488" x="5495925" y="5815013"/>
          <p14:tracePt t="136490" x="5451475" y="5849938"/>
          <p14:tracePt t="136502" x="5389563" y="5903913"/>
          <p14:tracePt t="136505" x="5327650" y="5938838"/>
          <p14:tracePt t="136513" x="5248275" y="5973763"/>
          <p14:tracePt t="136522" x="5168900" y="6027738"/>
          <p14:tracePt t="136529" x="5124450" y="6053138"/>
          <p14:tracePt t="136537" x="5089525" y="6072188"/>
          <p14:tracePt t="136588" x="5080000" y="6072188"/>
          <p14:tracePt t="136606" x="5062538" y="6062663"/>
          <p14:tracePt t="136613" x="5045075" y="6045200"/>
          <p14:tracePt t="136621" x="5008563" y="6035675"/>
          <p14:tracePt t="136628" x="4956175" y="6027738"/>
          <p14:tracePt t="136637" x="4903788" y="6010275"/>
          <p14:tracePt t="136646" x="4805363" y="6000750"/>
          <p14:tracePt t="136655" x="4700588" y="5983288"/>
          <p14:tracePt t="136663" x="4646613" y="5973763"/>
          <p14:tracePt t="136670" x="4532313" y="5965825"/>
          <p14:tracePt t="136679" x="4460875" y="5948363"/>
          <p14:tracePt t="136686" x="4418013" y="5938838"/>
          <p14:tracePt t="136703" x="4418013" y="5929313"/>
          <p14:tracePt t="136718" x="4408488" y="5929313"/>
          <p14:tracePt t="136735" x="4408488" y="5921375"/>
          <p14:tracePt t="136760" x="4418013" y="5911850"/>
          <p14:tracePt t="136767" x="4425950" y="5911850"/>
          <p14:tracePt t="136775" x="4435475" y="5911850"/>
          <p14:tracePt t="136785" x="4443413" y="5911850"/>
          <p14:tracePt t="136793" x="4460875" y="5929313"/>
          <p14:tracePt t="136803" x="4479925" y="5948363"/>
          <p14:tracePt t="136810" x="4497388" y="5965825"/>
          <p14:tracePt t="136820" x="4532313" y="6010275"/>
          <p14:tracePt t="136826" x="4559300" y="6045200"/>
          <p14:tracePt t="136835" x="4576763" y="6062663"/>
          <p14:tracePt t="136842" x="4611688" y="6089650"/>
          <p14:tracePt t="136851" x="4629150" y="6115050"/>
          <p14:tracePt t="136859" x="4646613" y="6124575"/>
          <p14:tracePt t="136866" x="4656138" y="6142038"/>
          <p14:tracePt t="136874" x="4673600" y="6142038"/>
          <p14:tracePt t="136882" x="4691063" y="6151563"/>
          <p14:tracePt t="136893" x="4700588" y="6151563"/>
          <p14:tracePt t="136900" x="4718050" y="6159500"/>
          <p14:tracePt t="136909" x="4725988" y="6159500"/>
          <p14:tracePt t="136917" x="4735513" y="6169025"/>
          <p14:tracePt t="136925" x="4770438" y="6186488"/>
          <p14:tracePt t="136933" x="4814888" y="6203950"/>
          <p14:tracePt t="136950" x="4867275" y="6238875"/>
          <p14:tracePt t="136959" x="4921250" y="6265863"/>
          <p14:tracePt t="136966" x="4948238" y="6292850"/>
          <p14:tracePt t="136976" x="4965700" y="6310313"/>
          <p14:tracePt t="136987" x="4983163" y="6318250"/>
          <p14:tracePt t="136992" x="5000625" y="6337300"/>
          <p14:tracePt t="137006" x="5018088" y="6345238"/>
          <p14:tracePt t="137019" x="5035550" y="6354763"/>
          <p14:tracePt t="137036" x="5070475" y="6372225"/>
          <p14:tracePt t="137041" x="5089525" y="6380163"/>
          <p14:tracePt t="137052" x="5106988" y="6389688"/>
          <p14:tracePt t="137058" x="5124450" y="6399213"/>
          <p14:tracePt t="137068" x="5132388" y="6399213"/>
          <p14:tracePt t="137074" x="5141913" y="6399213"/>
          <p14:tracePt t="137084" x="5151438" y="6407150"/>
          <p14:tracePt t="137107" x="5159375" y="6407150"/>
          <p14:tracePt t="137118" x="5159375" y="6416675"/>
          <p14:tracePt t="137127" x="5159375" y="6424613"/>
          <p14:tracePt t="137143" x="5168900" y="6434138"/>
          <p14:tracePt t="137151" x="5176838" y="6442075"/>
          <p14:tracePt t="137157" x="5186363" y="6451600"/>
          <p14:tracePt t="137168" x="5194300" y="6469063"/>
          <p14:tracePt t="137173" x="5203825" y="6486525"/>
          <p14:tracePt t="137185" x="5221288" y="6503988"/>
          <p14:tracePt t="137190" x="5230813" y="6521450"/>
          <p14:tracePt t="137201" x="5238750" y="6530975"/>
          <p14:tracePt t="137204" x="5256213" y="6557963"/>
          <p14:tracePt t="137212" x="5265738" y="6575425"/>
          <p14:tracePt t="137220" x="5283200" y="6592888"/>
          <p14:tracePt t="137228" x="5292725" y="6610350"/>
          <p14:tracePt t="137234" x="5310188" y="6627813"/>
          <p14:tracePt t="137242" x="5327650" y="6664325"/>
          <p14:tracePt t="137250" x="5354638" y="6689725"/>
          <p14:tracePt t="137258" x="5372100" y="6716713"/>
          <p14:tracePt t="137267" x="5389563" y="6734175"/>
          <p14:tracePt t="137274" x="5407025" y="6743700"/>
          <p14:tracePt t="137284" x="5424488" y="6778625"/>
          <p14:tracePt t="137290" x="5441950" y="6786563"/>
          <p14:tracePt t="137300" x="5459413" y="6796088"/>
          <p14:tracePt t="137306" x="5468938" y="6805613"/>
          <p14:tracePt t="137312" x="5476875" y="6805613"/>
          <p14:tracePt t="137320" x="5486400" y="6813550"/>
          <p14:tracePt t="137328" x="5495925" y="6813550"/>
          <p14:tracePt t="137349" x="5495925" y="6823075"/>
          <p14:tracePt t="137358" x="5503863" y="6823075"/>
          <p14:tracePt t="137366" x="5503863" y="6831013"/>
          <p14:tracePt t="137374" x="5503863" y="6840538"/>
          <p14:tracePt t="137382" x="5513388" y="6848475"/>
          <p14:tracePt t="138407" x="5407025" y="6848475"/>
          <p14:tracePt t="138415" x="5407025" y="6840538"/>
          <p14:tracePt t="138524" x="5407025" y="6831013"/>
          <p14:tracePt t="138581" x="5414963" y="6831013"/>
          <p14:tracePt t="138601" x="5424488" y="6831013"/>
          <p14:tracePt t="138613" x="5434013" y="6831013"/>
          <p14:tracePt t="138621" x="5441950" y="6823075"/>
          <p14:tracePt t="138636" x="5451475" y="6823075"/>
          <p14:tracePt t="138774" x="5459413" y="6813550"/>
          <p14:tracePt t="138780" x="5476875" y="6786563"/>
          <p14:tracePt t="138789" x="5503863" y="6743700"/>
          <p14:tracePt t="138796" x="5521325" y="6716713"/>
          <p14:tracePt t="138805" x="5530850" y="6681788"/>
          <p14:tracePt t="138812" x="5538788" y="6645275"/>
          <p14:tracePt t="138820" x="5557838" y="6610350"/>
          <p14:tracePt t="138828" x="5557838" y="6592888"/>
          <p14:tracePt t="138836" x="5565775" y="6575425"/>
          <p14:tracePt t="138844" x="5565775" y="6565900"/>
          <p14:tracePt t="138942" x="5575300" y="6565900"/>
          <p14:tracePt t="138950" x="5583238" y="6565900"/>
          <p14:tracePt t="138958" x="5600700" y="6575425"/>
          <p14:tracePt t="138967" x="5627688" y="6602413"/>
          <p14:tracePt t="138976" x="5672138" y="6619875"/>
          <p14:tracePt t="138984" x="5734050" y="6654800"/>
          <p14:tracePt t="138992" x="5795963" y="6681788"/>
          <p14:tracePt t="139000" x="5840413" y="6699250"/>
          <p14:tracePt t="139017" x="5919788" y="6716713"/>
          <p14:tracePt t="139024" x="5945188" y="6716713"/>
          <p14:tracePt t="139033" x="5954713" y="6716713"/>
          <p14:tracePt t="139040" x="5964238" y="6716713"/>
          <p14:tracePt t="139050" x="5972175" y="6716713"/>
          <p14:tracePt t="139150" x="5981700" y="6716713"/>
          <p14:tracePt t="139158" x="5999163" y="6716713"/>
          <p14:tracePt t="139168" x="6007100" y="6716713"/>
          <p14:tracePt t="139176" x="6043613" y="6716713"/>
          <p14:tracePt t="139184" x="6069013" y="6716713"/>
          <p14:tracePt t="139192" x="6086475" y="6724650"/>
          <p14:tracePt t="139200" x="6105525" y="6734175"/>
          <p14:tracePt t="139208" x="6113463" y="6734175"/>
          <p14:tracePt t="139217" x="6122988" y="6734175"/>
          <p14:tracePt t="139551" x="6122988" y="6743700"/>
          <p14:tracePt t="139558" x="6113463" y="6743700"/>
          <p14:tracePt t="139564" x="6105525" y="6751638"/>
          <p14:tracePt t="139572" x="6096000" y="6751638"/>
          <p14:tracePt t="139583" x="6086475" y="6761163"/>
          <p14:tracePt t="139600" x="6078538" y="6761163"/>
          <p14:tracePt t="139608" x="6078538" y="6769100"/>
          <p14:tracePt t="139624" x="6069013" y="6769100"/>
          <p14:tracePt t="139672" x="6061075" y="6769100"/>
          <p14:tracePt t="139741" x="6051550" y="6778625"/>
          <p14:tracePt t="139755" x="6043613" y="6778625"/>
          <p14:tracePt t="139772" x="6034088" y="6778625"/>
          <p14:tracePt t="139830" x="6024563" y="6778625"/>
          <p14:tracePt t="139839" x="6024563" y="6769100"/>
          <p14:tracePt t="139875" x="6016625" y="6769100"/>
          <p14:tracePt t="139930" x="6016625" y="6761163"/>
          <p14:tracePt t="139976" x="6007100" y="6761163"/>
          <p14:tracePt t="140008" x="5999163" y="6761163"/>
          <p14:tracePt t="140022" x="5989638" y="6761163"/>
          <p14:tracePt t="140050" x="5981700" y="6761163"/>
          <p14:tracePt t="140170" x="5981700" y="6769100"/>
          <p14:tracePt t="140179" x="5981700" y="6778625"/>
          <p14:tracePt t="140189" x="5981700" y="6786563"/>
          <p14:tracePt t="140197" x="5972175" y="6786563"/>
          <p14:tracePt t="140284" x="5964238" y="6786563"/>
          <p14:tracePt t="140303" x="5954713" y="6786563"/>
          <p14:tracePt t="140315" x="5945188" y="6786563"/>
          <p14:tracePt t="140326" x="5937250" y="6786563"/>
          <p14:tracePt t="140358" x="5927725" y="6786563"/>
          <p14:tracePt t="140510" x="5919788" y="6786563"/>
          <p14:tracePt t="140565" x="5910263" y="6786563"/>
          <p14:tracePt t="140583" x="5902325" y="6786563"/>
          <p14:tracePt t="140599" x="5902325" y="6778625"/>
          <p14:tracePt t="140659" x="5892800" y="6778625"/>
          <p14:tracePt t="140669" x="5892800" y="6769100"/>
          <p14:tracePt t="140705" x="5892800" y="6761163"/>
          <p14:tracePt t="140999" x="5892800" y="6751638"/>
          <p14:tracePt t="141030" x="5902325" y="6751638"/>
          <p14:tracePt t="141248" x="5910263" y="6751638"/>
          <p14:tracePt t="141264" x="5919788" y="6751638"/>
          <p14:tracePt t="141297" x="5919788" y="6743700"/>
          <p14:tracePt t="141309" x="5927725" y="6743700"/>
          <p14:tracePt t="141353" x="5937250" y="6743700"/>
          <p14:tracePt t="141381" x="5945188" y="6743700"/>
          <p14:tracePt t="141393" x="5954713" y="6743700"/>
          <p14:tracePt t="141406" x="5964238" y="6743700"/>
          <p14:tracePt t="141427" x="5972175" y="6743700"/>
          <p14:tracePt t="141562" x="5964238" y="6743700"/>
          <p14:tracePt t="141571" x="5954713" y="6743700"/>
          <p14:tracePt t="141579" x="5945188" y="6743700"/>
          <p14:tracePt t="141588" x="5937250" y="6751638"/>
          <p14:tracePt t="141596" x="5927725" y="6751638"/>
          <p14:tracePt t="141603" x="5919788" y="6761163"/>
          <p14:tracePt t="141611" x="5902325" y="6761163"/>
          <p14:tracePt t="141618" x="5892800" y="6769100"/>
          <p14:tracePt t="141629" x="5883275" y="6769100"/>
          <p14:tracePt t="141637" x="5875338" y="6769100"/>
          <p14:tracePt t="141645" x="5865813" y="6778625"/>
          <p14:tracePt t="141656" x="5857875" y="6778625"/>
          <p14:tracePt t="141752" x="5840413" y="6778625"/>
          <p14:tracePt t="141756" x="5813425" y="6778625"/>
          <p14:tracePt t="141765" x="5778500" y="6778625"/>
          <p14:tracePt t="141772" x="5761038" y="6778625"/>
          <p14:tracePt t="141782" x="5734050" y="6786563"/>
          <p14:tracePt t="141789" x="5716588" y="6786563"/>
          <p14:tracePt t="141799" x="5707063" y="6786563"/>
          <p14:tracePt t="141805" x="5699125" y="6796088"/>
          <p14:tracePt t="141889" x="5689600" y="6796088"/>
          <p14:tracePt t="141897" x="5680075" y="6796088"/>
          <p14:tracePt t="141905" x="5672138" y="6796088"/>
          <p14:tracePt t="141913" x="5654675" y="6796088"/>
          <p14:tracePt t="141920" x="5645150" y="6796088"/>
          <p14:tracePt t="141934" x="5637213" y="6796088"/>
          <p14:tracePt t="141950" x="5627688" y="6796088"/>
          <p14:tracePt t="141968" x="5618163" y="6796088"/>
          <p14:tracePt t="141984" x="5600700" y="6786563"/>
          <p14:tracePt t="141992" x="5583238" y="6769100"/>
          <p14:tracePt t="142000" x="5557838" y="6751638"/>
          <p14:tracePt t="142017" x="5513388" y="6707188"/>
          <p14:tracePt t="142024" x="5495925" y="6689725"/>
          <p14:tracePt t="142034" x="5486400" y="6681788"/>
          <p14:tracePt t="142054" x="5476875" y="6672263"/>
          <p14:tracePt t="142068" x="5476875" y="6664325"/>
          <p14:tracePt t="142084" x="5476875" y="6654800"/>
          <p14:tracePt t="142091" x="5476875" y="6637338"/>
          <p14:tracePt t="142102" x="5476875" y="6619875"/>
          <p14:tracePt t="142106" x="5476875" y="6610350"/>
          <p14:tracePt t="142119" x="5476875" y="6583363"/>
          <p14:tracePt t="142134" x="5476875" y="6575425"/>
          <p14:tracePt t="142138" x="5476875" y="6557963"/>
          <p14:tracePt t="142151" x="5476875" y="6548438"/>
          <p14:tracePt t="142159" x="5486400" y="6548438"/>
          <p14:tracePt t="142172" x="5495925" y="6540500"/>
          <p14:tracePt t="142175" x="5503863" y="6530975"/>
          <p14:tracePt t="142186" x="5521325" y="6521450"/>
          <p14:tracePt t="142190" x="5530850" y="6521450"/>
          <p14:tracePt t="142200" x="5538788" y="6513513"/>
          <p14:tracePt t="142206" x="5565775" y="6496050"/>
          <p14:tracePt t="142217" x="5583238" y="6451600"/>
          <p14:tracePt t="142222" x="5600700" y="6434138"/>
          <p14:tracePt t="142228" x="5637213" y="6389688"/>
          <p14:tracePt t="142236" x="5654675" y="6372225"/>
          <p14:tracePt t="142244" x="5699125" y="6300788"/>
          <p14:tracePt t="142252" x="5741988" y="6238875"/>
          <p14:tracePt t="142260" x="5761038" y="6203950"/>
          <p14:tracePt t="142268" x="5786438" y="6176963"/>
          <p14:tracePt t="142276" x="5803900" y="6142038"/>
          <p14:tracePt t="142284" x="5813425" y="6142038"/>
          <p14:tracePt t="142293" x="5830888" y="6134100"/>
          <p14:tracePt t="142303" x="5840413" y="6124575"/>
          <p14:tracePt t="142307" x="5857875" y="6124575"/>
          <p14:tracePt t="142318" x="5883275" y="6115050"/>
          <p14:tracePt t="142322" x="5902325" y="6115050"/>
          <p14:tracePt t="142334" x="5945188" y="6115050"/>
          <p14:tracePt t="142338" x="5999163" y="6124575"/>
          <p14:tracePt t="142349" x="6016625" y="6134100"/>
          <p14:tracePt t="142354" x="6061075" y="6142038"/>
          <p14:tracePt t="142363" x="6113463" y="6159500"/>
          <p14:tracePt t="142371" x="6148388" y="6169025"/>
          <p14:tracePt t="142379" x="6175375" y="6176963"/>
          <p14:tracePt t="142387" x="6192838" y="6176963"/>
          <p14:tracePt t="142393" x="6210300" y="6176963"/>
          <p14:tracePt t="142403" x="6219825" y="6176963"/>
          <p14:tracePt t="142453" x="6227763" y="6176963"/>
          <p14:tracePt t="142470" x="6237288" y="6186488"/>
          <p14:tracePt t="142479" x="6246813" y="6186488"/>
          <p14:tracePt t="142496" x="6254750" y="6194425"/>
          <p14:tracePt t="142505" x="6254750" y="6203950"/>
          <p14:tracePt t="142512" x="6264275" y="6213475"/>
          <p14:tracePt t="142520" x="6272213" y="6230938"/>
          <p14:tracePt t="142528" x="6281738" y="6238875"/>
          <p14:tracePt t="142537" x="6281738" y="6248400"/>
          <p14:tracePt t="142553" x="6289675" y="6256338"/>
          <p14:tracePt t="142571" x="6289675" y="6265863"/>
          <p14:tracePt t="142574" x="6299200" y="6265863"/>
          <p14:tracePt t="142603" x="6308725" y="6275388"/>
          <p14:tracePt t="142615" x="6316663" y="6275388"/>
          <p14:tracePt t="142623" x="6326188" y="6283325"/>
          <p14:tracePt t="142632" x="6343650" y="6292850"/>
          <p14:tracePt t="142639" x="6361113" y="6300788"/>
          <p14:tracePt t="142649" x="6378575" y="6310313"/>
          <p14:tracePt t="142655" x="6396038" y="6327775"/>
          <p14:tracePt t="142666" x="6423025" y="6337300"/>
          <p14:tracePt t="142671" x="6440488" y="6354763"/>
          <p14:tracePt t="142679" x="6457950" y="6372225"/>
          <p14:tracePt t="142686" x="6457950" y="6380163"/>
          <p14:tracePt t="142694" x="6467475" y="6380163"/>
          <p14:tracePt t="142703" x="6467475" y="6389688"/>
          <p14:tracePt t="142709" x="6475413" y="6399213"/>
          <p14:tracePt t="142721" x="6475413" y="6407150"/>
          <p14:tracePt t="142729" x="6484938" y="6407150"/>
          <p14:tracePt t="142778" x="6484938" y="6416675"/>
          <p14:tracePt t="142828" x="6484938" y="6424613"/>
          <p14:tracePt t="142844" x="6484938" y="6434138"/>
          <p14:tracePt t="142854" x="6484938" y="6451600"/>
          <p14:tracePt t="142862" x="6484938" y="6469063"/>
          <p14:tracePt t="142872" x="6484938" y="6478588"/>
          <p14:tracePt t="142874" x="6484938" y="6496050"/>
          <p14:tracePt t="142890" x="6484938" y="6503988"/>
          <p14:tracePt t="142900" x="6484938" y="6513513"/>
          <p14:tracePt t="142904" x="6484938" y="6521450"/>
          <p14:tracePt t="142912" x="6484938" y="6530975"/>
          <p14:tracePt t="142921" x="6484938" y="6540500"/>
          <p14:tracePt t="142928" x="6484938" y="6548438"/>
          <p14:tracePt t="142944" x="6484938" y="6565900"/>
          <p14:tracePt t="142952" x="6484938" y="6575425"/>
          <p14:tracePt t="142960" x="6475413" y="6583363"/>
          <p14:tracePt t="142968" x="6475413" y="6602413"/>
          <p14:tracePt t="142976" x="6475413" y="6610350"/>
          <p14:tracePt t="142984" x="6467475" y="6627813"/>
          <p14:tracePt t="142990" x="6467475" y="6637338"/>
          <p14:tracePt t="143000" x="6457950" y="6645275"/>
          <p14:tracePt t="143006" x="6457950" y="6664325"/>
          <p14:tracePt t="143016" x="6457950" y="6672263"/>
          <p14:tracePt t="143036" x="6450013" y="6699250"/>
          <p14:tracePt t="143047" x="6440488" y="6707188"/>
          <p14:tracePt t="143066" x="6430963" y="6716713"/>
          <p14:tracePt t="143074" x="6423025" y="6716713"/>
          <p14:tracePt t="143086" x="6413500" y="6716713"/>
          <p14:tracePt t="143094" x="6413500" y="6724650"/>
          <p14:tracePt t="143102" x="6405563" y="6724650"/>
          <p14:tracePt t="143122" x="6396038" y="6724650"/>
          <p14:tracePt t="143133" x="6388100" y="6734175"/>
          <p14:tracePt t="143138" x="6370638" y="6734175"/>
          <p14:tracePt t="143150" x="6351588" y="6743700"/>
          <p14:tracePt t="143156" x="6343650" y="6751638"/>
          <p14:tracePt t="143167" x="6316663" y="6761163"/>
          <p14:tracePt t="143172" x="6299200" y="6769100"/>
          <p14:tracePt t="143184" x="6281738" y="6778625"/>
          <p14:tracePt t="143188" x="6254750" y="6778625"/>
          <p14:tracePt t="143201" x="6237288" y="6786563"/>
          <p14:tracePt t="143204" x="6227763" y="6786563"/>
          <p14:tracePt t="143212" x="6219825" y="6796088"/>
          <p14:tracePt t="143220" x="6210300" y="6796088"/>
          <p14:tracePt t="143499" x="6210300" y="6786563"/>
          <p14:tracePt t="143508" x="6219825" y="6786563"/>
          <p14:tracePt t="143531" x="6227763" y="6786563"/>
          <p14:tracePt t="143544" x="6227763" y="6778625"/>
          <p14:tracePt t="143560" x="6237288" y="6778625"/>
          <p14:tracePt t="143568" x="6246813" y="6769100"/>
          <p14:tracePt t="143583" x="6264275" y="6769100"/>
          <p14:tracePt t="143591" x="6299200" y="6761163"/>
          <p14:tracePt t="143601" x="6334125" y="6751638"/>
          <p14:tracePt t="143606" x="6361113" y="6743700"/>
          <p14:tracePt t="143615" x="6413500" y="6743700"/>
          <p14:tracePt t="143625" x="6450013" y="6734175"/>
          <p14:tracePt t="143632" x="6475413" y="6724650"/>
          <p14:tracePt t="143641" x="6511925" y="6724650"/>
          <p14:tracePt t="143653" x="6519863" y="6716713"/>
          <p14:tracePt t="143658" x="6529388" y="6716713"/>
          <p14:tracePt t="143888" x="6537325" y="6716713"/>
          <p14:tracePt t="143904" x="6546850" y="6716713"/>
          <p14:tracePt t="143914" x="6554788" y="6716713"/>
          <p14:tracePt t="143924" x="6564313" y="6716713"/>
          <p14:tracePt t="143939" x="6573838" y="6716713"/>
          <p14:tracePt t="143951" x="6581775" y="6716713"/>
          <p14:tracePt t="143958" x="6591300" y="6716713"/>
          <p14:tracePt t="143971" x="6599238" y="6716713"/>
          <p14:tracePt t="143992" x="6608763" y="6716713"/>
          <p14:tracePt t="144008" x="6616700" y="6716713"/>
          <p14:tracePt t="144030" x="6626225" y="6716713"/>
          <p14:tracePt t="144038" x="6634163" y="6716713"/>
          <p14:tracePt t="144049" x="6653213" y="6716713"/>
          <p14:tracePt t="144052" x="6670675" y="6716713"/>
          <p14:tracePt t="144078" x="6688138" y="6716713"/>
          <p14:tracePt t="144084" x="6696075" y="6716713"/>
          <p14:tracePt t="144092" x="6705600" y="6716713"/>
          <p14:tracePt t="144108" x="6715125" y="6716713"/>
          <p14:tracePt t="144152" x="6723063" y="6716713"/>
          <p14:tracePt t="144160" x="6740525" y="6716713"/>
          <p14:tracePt t="144169" x="6767513" y="6716713"/>
          <p14:tracePt t="144176" x="6846888" y="6716713"/>
          <p14:tracePt t="144185" x="6953250" y="6716713"/>
          <p14:tracePt t="144194" x="7164388" y="6716713"/>
          <p14:tracePt t="144204" x="7324725" y="6716713"/>
          <p14:tracePt t="144212" x="7483475" y="6716713"/>
          <p14:tracePt t="144222" x="7642225" y="6699250"/>
          <p14:tracePt t="144226" x="7748588" y="6689725"/>
          <p14:tracePt t="144235" x="7845425" y="6664325"/>
          <p14:tracePt t="144243" x="7915275" y="6645275"/>
          <p14:tracePt t="144251" x="7951788" y="6627813"/>
          <p14:tracePt t="144260" x="7969250" y="6619875"/>
          <p14:tracePt t="144270" x="7977188" y="6610350"/>
          <p14:tracePt t="144320" x="7986713" y="6610350"/>
          <p14:tracePt t="144329" x="7996238" y="6610350"/>
          <p14:tracePt t="144336" x="8031163" y="6602413"/>
          <p14:tracePt t="144346" x="8075613" y="6602413"/>
          <p14:tracePt t="144354" x="8128000" y="6602413"/>
          <p14:tracePt t="144362" x="8180388" y="6602413"/>
          <p14:tracePt t="144370" x="8207375" y="6602413"/>
          <p14:tracePt t="144378" x="8234363" y="6592888"/>
          <p14:tracePt t="144386" x="8251825" y="6583363"/>
          <p14:tracePt t="144394" x="8259763" y="6565900"/>
          <p14:tracePt t="144402" x="8269288" y="6548438"/>
          <p14:tracePt t="144410" x="8269288" y="6521450"/>
          <p14:tracePt t="144418" x="8269288" y="6496050"/>
          <p14:tracePt t="144426" x="8269288" y="6451600"/>
          <p14:tracePt t="144434" x="8269288" y="6399213"/>
          <p14:tracePt t="144444" x="8269288" y="6362700"/>
          <p14:tracePt t="144452" x="8269288" y="6345238"/>
          <p14:tracePt t="144461" x="8269288" y="6337300"/>
          <p14:tracePt t="144596" x="8278813" y="6337300"/>
          <p14:tracePt t="144722" x="8286750" y="6337300"/>
          <p14:tracePt t="144746" x="8296275" y="6337300"/>
          <p14:tracePt t="144754" x="8304213" y="6337300"/>
          <p14:tracePt t="144762" x="8331200" y="6337300"/>
          <p14:tracePt t="144770" x="8366125" y="6337300"/>
          <p14:tracePt t="144778" x="8437563" y="6337300"/>
          <p14:tracePt t="144786" x="8489950" y="6337300"/>
          <p14:tracePt t="144794" x="8772525" y="6407150"/>
          <p14:tracePt t="144801" x="8993188" y="6478588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63">
            <a:extLst>
              <a:ext uri="{FF2B5EF4-FFF2-40B4-BE49-F238E27FC236}">
                <a16:creationId xmlns:a16="http://schemas.microsoft.com/office/drawing/2014/main" id="{001C4C70-7032-67F8-FB72-0EF4785CD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12" y="5254341"/>
            <a:ext cx="7932982" cy="1103845"/>
          </a:xfrm>
          <a:prstGeom prst="roundRect">
            <a:avLst>
              <a:gd name="adj" fmla="val 22389"/>
            </a:avLst>
          </a:prstGeom>
          <a:solidFill>
            <a:srgbClr val="FFDCFF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30" name="AutoShape 63">
            <a:extLst>
              <a:ext uri="{FF2B5EF4-FFF2-40B4-BE49-F238E27FC236}">
                <a16:creationId xmlns:a16="http://schemas.microsoft.com/office/drawing/2014/main" id="{4714189A-60F4-A527-0FB8-4F46B83F7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972" y="2282359"/>
            <a:ext cx="2307823" cy="470703"/>
          </a:xfrm>
          <a:prstGeom prst="roundRect">
            <a:avLst>
              <a:gd name="adj" fmla="val 46039"/>
            </a:avLst>
          </a:prstGeom>
          <a:solidFill>
            <a:srgbClr val="FFF0DC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4" name="AutoShape 63">
            <a:extLst>
              <a:ext uri="{FF2B5EF4-FFF2-40B4-BE49-F238E27FC236}">
                <a16:creationId xmlns:a16="http://schemas.microsoft.com/office/drawing/2014/main" id="{6E59C650-70DA-2976-366B-604CC672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06" y="2840782"/>
            <a:ext cx="8559835" cy="1836992"/>
          </a:xfrm>
          <a:prstGeom prst="roundRect">
            <a:avLst>
              <a:gd name="adj" fmla="val 14969"/>
            </a:avLst>
          </a:prstGeom>
          <a:solidFill>
            <a:schemeClr val="accent1">
              <a:lumMod val="20000"/>
              <a:lumOff val="80000"/>
            </a:schemeClr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9" name="AutoShape 63">
            <a:extLst>
              <a:ext uri="{FF2B5EF4-FFF2-40B4-BE49-F238E27FC236}">
                <a16:creationId xmlns:a16="http://schemas.microsoft.com/office/drawing/2014/main" id="{A54B8D81-97FC-9ED9-8EC5-7F433D844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12" y="3620025"/>
            <a:ext cx="7418567" cy="960682"/>
          </a:xfrm>
          <a:prstGeom prst="roundRect">
            <a:avLst>
              <a:gd name="adj" fmla="val 22389"/>
            </a:avLst>
          </a:prstGeom>
          <a:solidFill>
            <a:srgbClr val="FFDCFF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8" name="AutoShape 63">
            <a:extLst>
              <a:ext uri="{FF2B5EF4-FFF2-40B4-BE49-F238E27FC236}">
                <a16:creationId xmlns:a16="http://schemas.microsoft.com/office/drawing/2014/main" id="{5AF48A71-810C-66C7-8B20-44F6AF6FE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13" y="2966947"/>
            <a:ext cx="8195156" cy="533941"/>
          </a:xfrm>
          <a:prstGeom prst="roundRect">
            <a:avLst>
              <a:gd name="adj" fmla="val 22389"/>
            </a:avLst>
          </a:prstGeom>
          <a:solidFill>
            <a:srgbClr val="FFDCFF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5" name="AutoShape 63">
            <a:extLst>
              <a:ext uri="{FF2B5EF4-FFF2-40B4-BE49-F238E27FC236}">
                <a16:creationId xmlns:a16="http://schemas.microsoft.com/office/drawing/2014/main" id="{F84F0749-DAB6-6384-5CBD-9C9C668CF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5250" y="1114036"/>
            <a:ext cx="5102198" cy="1065966"/>
          </a:xfrm>
          <a:prstGeom prst="roundRect">
            <a:avLst>
              <a:gd name="adj" fmla="val 27611"/>
            </a:avLst>
          </a:prstGeom>
          <a:solidFill>
            <a:srgbClr val="FFF0DC"/>
          </a:solidFill>
          <a:ln w="57150" algn="ctr">
            <a:noFill/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" name="Rectangle 56">
            <a:extLst>
              <a:ext uri="{FF2B5EF4-FFF2-40B4-BE49-F238E27FC236}">
                <a16:creationId xmlns:a16="http://schemas.microsoft.com/office/drawing/2014/main" id="{F683A8C5-0FD1-6C7D-CAC2-12E2A268B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114632"/>
            <a:ext cx="127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現象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" name="Rectangle 56">
            <a:extLst>
              <a:ext uri="{FF2B5EF4-FFF2-40B4-BE49-F238E27FC236}">
                <a16:creationId xmlns:a16="http://schemas.microsoft.com/office/drawing/2014/main" id="{9ADC362C-6F15-2AEB-34A5-4640AB3E2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1141372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規則性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FD9C5E47-9B13-9BD6-75E9-7752ACC4A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39" y="3642631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運動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" name="Rectangle 56">
            <a:extLst>
              <a:ext uri="{FF2B5EF4-FFF2-40B4-BE49-F238E27FC236}">
                <a16:creationId xmlns:a16="http://schemas.microsoft.com/office/drawing/2014/main" id="{F49A735C-8B24-11A6-49FB-5109A0780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39" y="4104226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力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7" name="Rectangle 56">
            <a:extLst>
              <a:ext uri="{FF2B5EF4-FFF2-40B4-BE49-F238E27FC236}">
                <a16:creationId xmlns:a16="http://schemas.microsoft.com/office/drawing/2014/main" id="{5A1B693F-4246-8D64-BAFC-A6C8C95FD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5291838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演繹的論理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9" name="Rectangle 56">
            <a:extLst>
              <a:ext uri="{FF2B5EF4-FFF2-40B4-BE49-F238E27FC236}">
                <a16:creationId xmlns:a16="http://schemas.microsoft.com/office/drawing/2014/main" id="{C679DDBB-4700-957A-B3AE-7176EB16F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728" y="114632"/>
            <a:ext cx="433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振動、ばね振子、振り子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2E577B59-6E66-9441-52F1-8732A230DC3F}"/>
              </a:ext>
            </a:extLst>
          </p:cNvPr>
          <p:cNvGrpSpPr/>
          <p:nvPr/>
        </p:nvGrpSpPr>
        <p:grpSpPr>
          <a:xfrm>
            <a:off x="6115215" y="1144745"/>
            <a:ext cx="1667040" cy="529703"/>
            <a:chOff x="1783454" y="3298868"/>
            <a:chExt cx="1667040" cy="529703"/>
          </a:xfrm>
        </p:grpSpPr>
        <p:grpSp>
          <p:nvGrpSpPr>
            <p:cNvPr id="17" name="グループ化 16">
              <a:extLst>
                <a:ext uri="{FF2B5EF4-FFF2-40B4-BE49-F238E27FC236}">
                  <a16:creationId xmlns:a16="http://schemas.microsoft.com/office/drawing/2014/main" id="{1F604445-803D-4726-0CE1-D27BAC253DDE}"/>
                </a:ext>
              </a:extLst>
            </p:cNvPr>
            <p:cNvGrpSpPr/>
            <p:nvPr/>
          </p:nvGrpSpPr>
          <p:grpSpPr>
            <a:xfrm>
              <a:off x="2298514" y="3363004"/>
              <a:ext cx="894419" cy="386080"/>
              <a:chOff x="2697199" y="1223358"/>
              <a:chExt cx="1277371" cy="528935"/>
            </a:xfrm>
          </p:grpSpPr>
          <p:sp>
            <p:nvSpPr>
              <p:cNvPr id="20" name="Line 52">
                <a:extLst>
                  <a:ext uri="{FF2B5EF4-FFF2-40B4-BE49-F238E27FC236}">
                    <a16:creationId xmlns:a16="http://schemas.microsoft.com/office/drawing/2014/main" id="{840D42E2-4F66-A31C-A0B8-F36DCD2D34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261" y="1223358"/>
                <a:ext cx="98527" cy="5289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1" name="Line 52">
                <a:extLst>
                  <a:ext uri="{FF2B5EF4-FFF2-40B4-BE49-F238E27FC236}">
                    <a16:creationId xmlns:a16="http://schemas.microsoft.com/office/drawing/2014/main" id="{96575207-194D-1CB6-4189-741B615D8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4998" y="1549088"/>
                <a:ext cx="97262" cy="20320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2" name="Line 52">
                <a:extLst>
                  <a:ext uri="{FF2B5EF4-FFF2-40B4-BE49-F238E27FC236}">
                    <a16:creationId xmlns:a16="http://schemas.microsoft.com/office/drawing/2014/main" id="{92BA821D-F62D-5785-FC9B-8C7C1A165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7199" y="1549898"/>
                <a:ext cx="44597" cy="32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3" name="Line 52">
                <a:extLst>
                  <a:ext uri="{FF2B5EF4-FFF2-40B4-BE49-F238E27FC236}">
                    <a16:creationId xmlns:a16="http://schemas.microsoft.com/office/drawing/2014/main" id="{0A417CC1-E0FC-D1EC-E803-DB25A0E66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435" y="1228122"/>
                <a:ext cx="10501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18" name="Rectangle 102">
              <a:extLst>
                <a:ext uri="{FF2B5EF4-FFF2-40B4-BE49-F238E27FC236}">
                  <a16:creationId xmlns:a16="http://schemas.microsoft.com/office/drawing/2014/main" id="{BB9BF377-3632-FFB4-A67D-633BD64C1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806" y="3302855"/>
              <a:ext cx="985489" cy="525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i="1" dirty="0">
                  <a:latin typeface="Bookman Old Style" pitchFamily="18" charset="0"/>
                </a:rPr>
                <a:t>m</a:t>
              </a:r>
              <a:r>
                <a:rPr lang="en-US" altLang="ja-JP" sz="1400" i="1" dirty="0">
                  <a:latin typeface="Bookman Old Style" pitchFamily="18" charset="0"/>
                </a:rPr>
                <a:t> </a:t>
              </a:r>
              <a:r>
                <a:rPr lang="en-US" altLang="ja-JP" dirty="0">
                  <a:latin typeface="Symbol" pitchFamily="18" charset="2"/>
                </a:rPr>
                <a:t>/</a:t>
              </a:r>
              <a:r>
                <a:rPr lang="en-US" altLang="ja-JP" i="1" dirty="0">
                  <a:latin typeface="Bookman Old Style" pitchFamily="18" charset="0"/>
                </a:rPr>
                <a:t>k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9" name="Rectangle 102">
              <a:extLst>
                <a:ext uri="{FF2B5EF4-FFF2-40B4-BE49-F238E27FC236}">
                  <a16:creationId xmlns:a16="http://schemas.microsoft.com/office/drawing/2014/main" id="{8D7EE85D-9296-2E45-3975-5E8813077E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454" y="3298868"/>
              <a:ext cx="16670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/>
                <a:t>2</a:t>
              </a:r>
              <a:r>
                <a:rPr lang="en-US" altLang="ja-JP" i="1" dirty="0">
                  <a:latin typeface="Symbol" pitchFamily="18" charset="2"/>
                </a:rPr>
                <a:t>p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EAF3D602-5326-0580-0BB5-4E25029E8AE5}"/>
              </a:ext>
            </a:extLst>
          </p:cNvPr>
          <p:cNvGrpSpPr/>
          <p:nvPr/>
        </p:nvGrpSpPr>
        <p:grpSpPr>
          <a:xfrm>
            <a:off x="4781342" y="1141372"/>
            <a:ext cx="1517890" cy="523892"/>
            <a:chOff x="111156" y="3295495"/>
            <a:chExt cx="1517890" cy="523892"/>
          </a:xfrm>
        </p:grpSpPr>
        <p:sp>
          <p:nvSpPr>
            <p:cNvPr id="15" name="Rectangle 102">
              <a:extLst>
                <a:ext uri="{FF2B5EF4-FFF2-40B4-BE49-F238E27FC236}">
                  <a16:creationId xmlns:a16="http://schemas.microsoft.com/office/drawing/2014/main" id="{39A90DE6-5C18-C3F4-8555-FB97F7F342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56" y="3295495"/>
              <a:ext cx="13443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ja-JP" altLang="en-US" dirty="0"/>
                <a:t>周期 </a:t>
              </a:r>
              <a:r>
                <a:rPr lang="en-US" altLang="ja-JP" i="1" dirty="0">
                  <a:latin typeface="Bookman Old Style" pitchFamily="18" charset="0"/>
                </a:rPr>
                <a:t>T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6" name="Rectangle 102">
              <a:extLst>
                <a:ext uri="{FF2B5EF4-FFF2-40B4-BE49-F238E27FC236}">
                  <a16:creationId xmlns:a16="http://schemas.microsoft.com/office/drawing/2014/main" id="{33D7474A-2462-544C-95D1-CED12323E7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55" y="3296167"/>
              <a:ext cx="44689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>
                  <a:latin typeface="Symbol" pitchFamily="18" charset="2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41" name="Rectangle 56">
            <a:extLst>
              <a:ext uri="{FF2B5EF4-FFF2-40B4-BE49-F238E27FC236}">
                <a16:creationId xmlns:a16="http://schemas.microsoft.com/office/drawing/2014/main" id="{0616193F-2B3D-7FAE-D31A-D2C702668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2" y="1141372"/>
            <a:ext cx="3142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ばね振子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42" name="グループ化 41">
            <a:extLst>
              <a:ext uri="{FF2B5EF4-FFF2-40B4-BE49-F238E27FC236}">
                <a16:creationId xmlns:a16="http://schemas.microsoft.com/office/drawing/2014/main" id="{BED4114D-AB54-B6BB-C5C9-DFA0027C0D30}"/>
              </a:ext>
            </a:extLst>
          </p:cNvPr>
          <p:cNvGrpSpPr/>
          <p:nvPr/>
        </p:nvGrpSpPr>
        <p:grpSpPr>
          <a:xfrm>
            <a:off x="6099691" y="1650524"/>
            <a:ext cx="1667040" cy="529703"/>
            <a:chOff x="1783454" y="3298868"/>
            <a:chExt cx="1667040" cy="529703"/>
          </a:xfrm>
        </p:grpSpPr>
        <p:grpSp>
          <p:nvGrpSpPr>
            <p:cNvPr id="43" name="グループ化 42">
              <a:extLst>
                <a:ext uri="{FF2B5EF4-FFF2-40B4-BE49-F238E27FC236}">
                  <a16:creationId xmlns:a16="http://schemas.microsoft.com/office/drawing/2014/main" id="{F8AA6747-17EA-9EEC-9E40-A65F2EC22D93}"/>
                </a:ext>
              </a:extLst>
            </p:cNvPr>
            <p:cNvGrpSpPr/>
            <p:nvPr/>
          </p:nvGrpSpPr>
          <p:grpSpPr>
            <a:xfrm>
              <a:off x="2298514" y="3363004"/>
              <a:ext cx="894419" cy="386080"/>
              <a:chOff x="2697199" y="1223358"/>
              <a:chExt cx="1277371" cy="528935"/>
            </a:xfrm>
          </p:grpSpPr>
          <p:sp>
            <p:nvSpPr>
              <p:cNvPr id="46" name="Line 52">
                <a:extLst>
                  <a:ext uri="{FF2B5EF4-FFF2-40B4-BE49-F238E27FC236}">
                    <a16:creationId xmlns:a16="http://schemas.microsoft.com/office/drawing/2014/main" id="{28E36FD0-EFD2-2D82-362C-ACA596A0C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261" y="1223358"/>
                <a:ext cx="98527" cy="52893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47" name="Line 52">
                <a:extLst>
                  <a:ext uri="{FF2B5EF4-FFF2-40B4-BE49-F238E27FC236}">
                    <a16:creationId xmlns:a16="http://schemas.microsoft.com/office/drawing/2014/main" id="{E7AF5FD0-996C-9A52-8FFD-5F65F5C562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4998" y="1549088"/>
                <a:ext cx="97262" cy="20320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48" name="Line 52">
                <a:extLst>
                  <a:ext uri="{FF2B5EF4-FFF2-40B4-BE49-F238E27FC236}">
                    <a16:creationId xmlns:a16="http://schemas.microsoft.com/office/drawing/2014/main" id="{3AB67027-B1E5-8E24-91DF-A2AAE570F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97199" y="1549898"/>
                <a:ext cx="44597" cy="327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49" name="Line 52">
                <a:extLst>
                  <a:ext uri="{FF2B5EF4-FFF2-40B4-BE49-F238E27FC236}">
                    <a16:creationId xmlns:a16="http://schemas.microsoft.com/office/drawing/2014/main" id="{8CFD715A-95F2-CE11-BC8E-B178AB57A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4435" y="1228122"/>
                <a:ext cx="10501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t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44" name="Rectangle 102">
              <a:extLst>
                <a:ext uri="{FF2B5EF4-FFF2-40B4-BE49-F238E27FC236}">
                  <a16:creationId xmlns:a16="http://schemas.microsoft.com/office/drawing/2014/main" id="{DB89BF7A-5A2A-4164-3971-3AD16D101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0806" y="3302855"/>
              <a:ext cx="985489" cy="525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i="1">
                  <a:latin typeface="Bookman Old Style" pitchFamily="18" charset="0"/>
                </a:rPr>
                <a:t>l</a:t>
              </a:r>
              <a:r>
                <a:rPr lang="en-US" altLang="ja-JP" sz="1400" i="1">
                  <a:latin typeface="Bookman Old Style" pitchFamily="18" charset="0"/>
                </a:rPr>
                <a:t> </a:t>
              </a:r>
              <a:r>
                <a:rPr lang="en-US" altLang="ja-JP">
                  <a:latin typeface="Symbol" pitchFamily="18" charset="2"/>
                </a:rPr>
                <a:t>/</a:t>
              </a:r>
              <a:r>
                <a:rPr lang="en-US" altLang="ja-JP" i="1">
                  <a:latin typeface="Bookman Old Style" pitchFamily="18" charset="0"/>
                </a:rPr>
                <a:t>g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45" name="Rectangle 102">
              <a:extLst>
                <a:ext uri="{FF2B5EF4-FFF2-40B4-BE49-F238E27FC236}">
                  <a16:creationId xmlns:a16="http://schemas.microsoft.com/office/drawing/2014/main" id="{1CF134D9-A452-B851-DF33-B2CB0E64D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3454" y="3298868"/>
              <a:ext cx="166704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/>
                <a:t>2</a:t>
              </a:r>
              <a:r>
                <a:rPr lang="en-US" altLang="ja-JP" i="1" dirty="0">
                  <a:latin typeface="Symbol" pitchFamily="18" charset="2"/>
                </a:rPr>
                <a:t>p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grpSp>
        <p:nvGrpSpPr>
          <p:cNvPr id="50" name="グループ化 49">
            <a:extLst>
              <a:ext uri="{FF2B5EF4-FFF2-40B4-BE49-F238E27FC236}">
                <a16:creationId xmlns:a16="http://schemas.microsoft.com/office/drawing/2014/main" id="{1F6C6C50-5632-4ED5-C4D3-D3AD3D36642D}"/>
              </a:ext>
            </a:extLst>
          </p:cNvPr>
          <p:cNvGrpSpPr/>
          <p:nvPr/>
        </p:nvGrpSpPr>
        <p:grpSpPr>
          <a:xfrm>
            <a:off x="4765818" y="1647151"/>
            <a:ext cx="1517890" cy="523892"/>
            <a:chOff x="111156" y="3295495"/>
            <a:chExt cx="1517890" cy="523892"/>
          </a:xfrm>
        </p:grpSpPr>
        <p:sp>
          <p:nvSpPr>
            <p:cNvPr id="51" name="Rectangle 102">
              <a:extLst>
                <a:ext uri="{FF2B5EF4-FFF2-40B4-BE49-F238E27FC236}">
                  <a16:creationId xmlns:a16="http://schemas.microsoft.com/office/drawing/2014/main" id="{7A4A2AC7-F5BE-9DC8-FAB8-A4115E726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56" y="3295495"/>
              <a:ext cx="13443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ja-JP" altLang="en-US" dirty="0"/>
                <a:t>周期 </a:t>
              </a:r>
              <a:r>
                <a:rPr lang="en-US" altLang="ja-JP" i="1" dirty="0">
                  <a:latin typeface="Bookman Old Style" pitchFamily="18" charset="0"/>
                </a:rPr>
                <a:t>T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52" name="Rectangle 102">
              <a:extLst>
                <a:ext uri="{FF2B5EF4-FFF2-40B4-BE49-F238E27FC236}">
                  <a16:creationId xmlns:a16="http://schemas.microsoft.com/office/drawing/2014/main" id="{D7C1792A-5D91-1B4A-0816-058A6AFE6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55" y="3296167"/>
              <a:ext cx="44689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t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>
                  <a:latin typeface="Symbol" pitchFamily="18" charset="2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53" name="Rectangle 56">
            <a:extLst>
              <a:ext uri="{FF2B5EF4-FFF2-40B4-BE49-F238E27FC236}">
                <a16:creationId xmlns:a16="http://schemas.microsoft.com/office/drawing/2014/main" id="{B6B01004-0BB1-324D-B5BF-6EFD586E1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728" y="1647151"/>
            <a:ext cx="31422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振り子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4" name="Rectangle 56">
            <a:extLst>
              <a:ext uri="{FF2B5EF4-FFF2-40B4-BE49-F238E27FC236}">
                <a16:creationId xmlns:a16="http://schemas.microsoft.com/office/drawing/2014/main" id="{B342C52D-7981-D8C2-2633-A52C9F20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90" y="597253"/>
            <a:ext cx="127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応用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5" name="Rectangle 56">
            <a:extLst>
              <a:ext uri="{FF2B5EF4-FFF2-40B4-BE49-F238E27FC236}">
                <a16:creationId xmlns:a16="http://schemas.microsoft.com/office/drawing/2014/main" id="{C9DD1432-A446-82BA-7311-36D77CAC9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2" y="637149"/>
            <a:ext cx="5795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時計、ブランコ、ものの揺れ、波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CFDA786A-289B-AC0A-B095-2C7EFFE0A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429" y="2249892"/>
            <a:ext cx="2307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経験、実験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22BF3F8-7194-1369-EA7D-6EE213BDE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433" y="4104226"/>
            <a:ext cx="27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フック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8" name="Rectangle 56">
            <a:extLst>
              <a:ext uri="{FF2B5EF4-FFF2-40B4-BE49-F238E27FC236}">
                <a16:creationId xmlns:a16="http://schemas.microsoft.com/office/drawing/2014/main" id="{3C1388DB-535A-8AE8-4A13-52D58C293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969" y="4104226"/>
            <a:ext cx="985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重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9" name="Rectangle 56">
            <a:extLst>
              <a:ext uri="{FF2B5EF4-FFF2-40B4-BE49-F238E27FC236}">
                <a16:creationId xmlns:a16="http://schemas.microsoft.com/office/drawing/2014/main" id="{4E81653B-4E93-E75E-8E0F-254F40D78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2936" y="4104226"/>
            <a:ext cx="1728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拘束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0" name="Rectangle 56">
            <a:extLst>
              <a:ext uri="{FF2B5EF4-FFF2-40B4-BE49-F238E27FC236}">
                <a16:creationId xmlns:a16="http://schemas.microsoft.com/office/drawing/2014/main" id="{BECA0908-7B5D-D23D-80EB-B2EE7D525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702" y="3642631"/>
            <a:ext cx="5518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運動方程式　質量</a:t>
            </a:r>
            <a:r>
              <a:rPr lang="en-US" altLang="ja-JP">
                <a:ea typeface="ＭＳ ゴシック" pitchFamily="49" charset="-128"/>
                <a:cs typeface="Times New Roman" pitchFamily="18" charset="0"/>
              </a:rPr>
              <a:t>×</a:t>
            </a: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加速度＝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6" name="Rectangle 56">
            <a:extLst>
              <a:ext uri="{FF2B5EF4-FFF2-40B4-BE49-F238E27FC236}">
                <a16:creationId xmlns:a16="http://schemas.microsoft.com/office/drawing/2014/main" id="{6F45023E-4A6A-1755-665B-3041CEDFF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939" y="5291838"/>
            <a:ext cx="3574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noProof="0">
                <a:ea typeface="ＭＳ ゴシック" pitchFamily="49" charset="-128"/>
                <a:cs typeface="Times New Roman" pitchFamily="18" charset="0"/>
              </a:rPr>
              <a:t>法則による運動説明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7" name="Rectangle 56">
            <a:extLst>
              <a:ext uri="{FF2B5EF4-FFF2-40B4-BE49-F238E27FC236}">
                <a16:creationId xmlns:a16="http://schemas.microsoft.com/office/drawing/2014/main" id="{D32FD843-58C3-A5AC-64A4-216DB706B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073" y="5796239"/>
            <a:ext cx="3663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自然界の演繹体系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8" name="Rectangle 56">
            <a:extLst>
              <a:ext uri="{FF2B5EF4-FFF2-40B4-BE49-F238E27FC236}">
                <a16:creationId xmlns:a16="http://schemas.microsoft.com/office/drawing/2014/main" id="{9C9922E6-AB01-880A-063C-CBFD2D84F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938" y="2961736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単振動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9" name="Rectangle 56">
            <a:extLst>
              <a:ext uri="{FF2B5EF4-FFF2-40B4-BE49-F238E27FC236}">
                <a16:creationId xmlns:a16="http://schemas.microsoft.com/office/drawing/2014/main" id="{D94B6F90-5DBE-C221-1065-B6D570B4D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600" y="2961736"/>
            <a:ext cx="3940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等速円運動の射影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90" name="Rectangle 56">
            <a:extLst>
              <a:ext uri="{FF2B5EF4-FFF2-40B4-BE49-F238E27FC236}">
                <a16:creationId xmlns:a16="http://schemas.microsoft.com/office/drawing/2014/main" id="{13AC1F98-5040-ECD7-EDC0-16D7F19B9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3544" y="5291838"/>
            <a:ext cx="2231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微分方程式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" name="Rectangle 56">
            <a:extLst>
              <a:ext uri="{FF2B5EF4-FFF2-40B4-BE49-F238E27FC236}">
                <a16:creationId xmlns:a16="http://schemas.microsoft.com/office/drawing/2014/main" id="{F341CBA5-5136-3937-6EF0-01ADCE6F4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2595" y="6299259"/>
            <a:ext cx="22129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学物理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" name="Rectangle 56">
            <a:extLst>
              <a:ext uri="{FF2B5EF4-FFF2-40B4-BE49-F238E27FC236}">
                <a16:creationId xmlns:a16="http://schemas.microsoft.com/office/drawing/2014/main" id="{63C54AA0-6554-9BBF-8E9A-A7580649E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35" y="4693706"/>
            <a:ext cx="21434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高校物理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1" name="Rectangle 56">
            <a:extLst>
              <a:ext uri="{FF2B5EF4-FFF2-40B4-BE49-F238E27FC236}">
                <a16:creationId xmlns:a16="http://schemas.microsoft.com/office/drawing/2014/main" id="{06056ABB-D5BA-1F2B-EF94-630B98C3D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159" y="2961736"/>
            <a:ext cx="2669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加速度∝－座標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2" name="矢印: 右カーブ 31">
            <a:extLst>
              <a:ext uri="{FF2B5EF4-FFF2-40B4-BE49-F238E27FC236}">
                <a16:creationId xmlns:a16="http://schemas.microsoft.com/office/drawing/2014/main" id="{00AFBE6B-A801-CDC7-DAE2-B557B43E5267}"/>
              </a:ext>
            </a:extLst>
          </p:cNvPr>
          <p:cNvSpPr/>
          <p:nvPr/>
        </p:nvSpPr>
        <p:spPr bwMode="auto">
          <a:xfrm flipV="1">
            <a:off x="2131440" y="1543934"/>
            <a:ext cx="726190" cy="943100"/>
          </a:xfrm>
          <a:prstGeom prst="curvedRightArrow">
            <a:avLst>
              <a:gd name="adj1" fmla="val 30820"/>
              <a:gd name="adj2" fmla="val 64935"/>
              <a:gd name="adj3" fmla="val 39289"/>
            </a:avLst>
          </a:prstGeom>
          <a:solidFill>
            <a:srgbClr val="FFCC6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3" name="矢印: 上 32">
            <a:extLst>
              <a:ext uri="{FF2B5EF4-FFF2-40B4-BE49-F238E27FC236}">
                <a16:creationId xmlns:a16="http://schemas.microsoft.com/office/drawing/2014/main" id="{6E82DF27-42D4-902E-5F0A-2ABE48E12627}"/>
              </a:ext>
            </a:extLst>
          </p:cNvPr>
          <p:cNvSpPr/>
          <p:nvPr/>
        </p:nvSpPr>
        <p:spPr bwMode="auto">
          <a:xfrm>
            <a:off x="5561711" y="2153130"/>
            <a:ext cx="599494" cy="727548"/>
          </a:xfrm>
          <a:prstGeom prst="upArrow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4" name="矢印: 右カーブ 33">
            <a:extLst>
              <a:ext uri="{FF2B5EF4-FFF2-40B4-BE49-F238E27FC236}">
                <a16:creationId xmlns:a16="http://schemas.microsoft.com/office/drawing/2014/main" id="{9335FE6C-011E-F2B6-2F24-332F2FC3B4E5}"/>
              </a:ext>
            </a:extLst>
          </p:cNvPr>
          <p:cNvSpPr/>
          <p:nvPr/>
        </p:nvSpPr>
        <p:spPr bwMode="auto">
          <a:xfrm flipV="1">
            <a:off x="169444" y="3112819"/>
            <a:ext cx="662952" cy="1075659"/>
          </a:xfrm>
          <a:prstGeom prst="curvedRightArrow">
            <a:avLst>
              <a:gd name="adj1" fmla="val 30820"/>
              <a:gd name="adj2" fmla="val 64935"/>
              <a:gd name="adj3" fmla="val 39289"/>
            </a:avLst>
          </a:prstGeom>
          <a:solidFill>
            <a:srgbClr val="FF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5" name="Rectangle 56">
            <a:extLst>
              <a:ext uri="{FF2B5EF4-FFF2-40B4-BE49-F238E27FC236}">
                <a16:creationId xmlns:a16="http://schemas.microsoft.com/office/drawing/2014/main" id="{D58D7325-9517-F61B-E62E-CEFAE0533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219" y="1851598"/>
            <a:ext cx="11866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中学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0" name="Rectangle 56">
            <a:extLst>
              <a:ext uri="{FF2B5EF4-FFF2-40B4-BE49-F238E27FC236}">
                <a16:creationId xmlns:a16="http://schemas.microsoft.com/office/drawing/2014/main" id="{7790A34C-B08A-30AE-AC47-C79FF9195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209" y="2236266"/>
            <a:ext cx="985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高校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4" name="Rectangle 56">
            <a:extLst>
              <a:ext uri="{FF2B5EF4-FFF2-40B4-BE49-F238E27FC236}">
                <a16:creationId xmlns:a16="http://schemas.microsoft.com/office/drawing/2014/main" id="{0AFDE5B8-158C-A624-476F-145CF183A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720" y="2671502"/>
            <a:ext cx="11844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学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6" name="Rectangle 56">
            <a:extLst>
              <a:ext uri="{FF2B5EF4-FFF2-40B4-BE49-F238E27FC236}">
                <a16:creationId xmlns:a16="http://schemas.microsoft.com/office/drawing/2014/main" id="{8CA257AF-5F93-2245-322F-B0ECAD23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8784" y="4693706"/>
            <a:ext cx="5771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これらを使って周期の公式を導く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7" name="Rectangle 56">
            <a:extLst>
              <a:ext uri="{FF2B5EF4-FFF2-40B4-BE49-F238E27FC236}">
                <a16:creationId xmlns:a16="http://schemas.microsoft.com/office/drawing/2014/main" id="{3C0E8FE7-99E9-E369-2954-534810E91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6513" y="6299259"/>
            <a:ext cx="6457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>
                <a:ln>
                  <a:noFill/>
                </a:ln>
                <a:solidFill>
                  <a:srgbClr val="CC66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単振動が起ること自体を法則から導く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66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0" grpId="0" animBg="1"/>
      <p:bldP spid="24" grpId="0" animBg="1"/>
      <p:bldP spid="29" grpId="0" animBg="1"/>
      <p:bldP spid="28" grpId="0" animBg="1"/>
      <p:bldP spid="25" grpId="0" animBg="1"/>
      <p:bldP spid="2" grpId="0"/>
      <p:bldP spid="3" grpId="0"/>
      <p:bldP spid="5" grpId="0"/>
      <p:bldP spid="6" grpId="0"/>
      <p:bldP spid="7" grpId="0"/>
      <p:bldP spid="9" grpId="0"/>
      <p:bldP spid="41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86" grpId="0"/>
      <p:bldP spid="87" grpId="0"/>
      <p:bldP spid="88" grpId="0"/>
      <p:bldP spid="89" grpId="0"/>
      <p:bldP spid="90" grpId="0"/>
      <p:bldP spid="4" grpId="0"/>
      <p:bldP spid="8" grpId="0"/>
      <p:bldP spid="11" grpId="0"/>
      <p:bldP spid="32" grpId="0" animBg="1"/>
      <p:bldP spid="33" grpId="0" animBg="1"/>
      <p:bldP spid="34" grpId="0" animBg="1"/>
      <p:bldP spid="35" grpId="0"/>
      <p:bldP spid="10" grpId="0"/>
      <p:bldP spid="14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2F3B38E-A4B9-6AD8-AC85-A95C662C9A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56">
            <a:extLst>
              <a:ext uri="{FF2B5EF4-FFF2-40B4-BE49-F238E27FC236}">
                <a16:creationId xmlns:a16="http://schemas.microsoft.com/office/drawing/2014/main" id="{CD34CC16-A71E-427A-7A99-4FC10FB05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2" y="1141372"/>
            <a:ext cx="6137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ばね振子　</a:t>
            </a:r>
            <a:r>
              <a:rPr lang="ja-JP" altLang="en-US"/>
              <a:t>周期∝　ばね定数</a:t>
            </a:r>
            <a:r>
              <a:rPr lang="en-US" altLang="ja-JP"/>
              <a:t>/</a:t>
            </a:r>
            <a:r>
              <a:rPr lang="ja-JP" altLang="en-US"/>
              <a:t>質量</a:t>
            </a: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　 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" name="Rectangle 56">
            <a:extLst>
              <a:ext uri="{FF2B5EF4-FFF2-40B4-BE49-F238E27FC236}">
                <a16:creationId xmlns:a16="http://schemas.microsoft.com/office/drawing/2014/main" id="{C56C30BC-19E7-5319-CBB7-F7916AF45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114632"/>
            <a:ext cx="127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現象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" name="Rectangle 56">
            <a:extLst>
              <a:ext uri="{FF2B5EF4-FFF2-40B4-BE49-F238E27FC236}">
                <a16:creationId xmlns:a16="http://schemas.microsoft.com/office/drawing/2014/main" id="{0E0B1858-A91A-0C9D-DE25-08B855C35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1141372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規則性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" name="Rectangle 56">
            <a:extLst>
              <a:ext uri="{FF2B5EF4-FFF2-40B4-BE49-F238E27FC236}">
                <a16:creationId xmlns:a16="http://schemas.microsoft.com/office/drawing/2014/main" id="{0330238A-B458-4F88-387A-0921296F7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39" y="3642631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運動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" name="Rectangle 56">
            <a:extLst>
              <a:ext uri="{FF2B5EF4-FFF2-40B4-BE49-F238E27FC236}">
                <a16:creationId xmlns:a16="http://schemas.microsoft.com/office/drawing/2014/main" id="{3E16E228-92DC-D333-58A5-4A749727A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039" y="4104226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力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7" name="Rectangle 56">
            <a:extLst>
              <a:ext uri="{FF2B5EF4-FFF2-40B4-BE49-F238E27FC236}">
                <a16:creationId xmlns:a16="http://schemas.microsoft.com/office/drawing/2014/main" id="{A554DA53-7608-4561-40AD-DD93727A7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89" y="5291838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演繹的論理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9" name="Rectangle 56">
            <a:extLst>
              <a:ext uri="{FF2B5EF4-FFF2-40B4-BE49-F238E27FC236}">
                <a16:creationId xmlns:a16="http://schemas.microsoft.com/office/drawing/2014/main" id="{BCF2791C-A69F-B302-DB2E-A4744080E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728" y="114632"/>
            <a:ext cx="433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振動、ばね振子、振り子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3" name="Rectangle 56">
            <a:extLst>
              <a:ext uri="{FF2B5EF4-FFF2-40B4-BE49-F238E27FC236}">
                <a16:creationId xmlns:a16="http://schemas.microsoft.com/office/drawing/2014/main" id="{AA95E6B3-DC15-BC9B-4463-415F43F69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729" y="1647151"/>
            <a:ext cx="36138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振り子　</a:t>
            </a:r>
            <a:r>
              <a:rPr lang="ja-JP" altLang="en-US"/>
              <a:t>周期∝　長さ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4" name="Rectangle 56">
            <a:extLst>
              <a:ext uri="{FF2B5EF4-FFF2-40B4-BE49-F238E27FC236}">
                <a16:creationId xmlns:a16="http://schemas.microsoft.com/office/drawing/2014/main" id="{6F380AB1-4274-00D6-E64C-9273BA9D6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590" y="597253"/>
            <a:ext cx="127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応用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5" name="Rectangle 56">
            <a:extLst>
              <a:ext uri="{FF2B5EF4-FFF2-40B4-BE49-F238E27FC236}">
                <a16:creationId xmlns:a16="http://schemas.microsoft.com/office/drawing/2014/main" id="{94DB06A7-DAA7-D192-CA99-8C2676180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252" y="637149"/>
            <a:ext cx="5795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時計、ブランコ、ものの揺れ、波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6" name="Rectangle 56">
            <a:extLst>
              <a:ext uri="{FF2B5EF4-FFF2-40B4-BE49-F238E27FC236}">
                <a16:creationId xmlns:a16="http://schemas.microsoft.com/office/drawing/2014/main" id="{E377EFA6-B1E5-0061-4B21-D9A544941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0429" y="2249892"/>
            <a:ext cx="23078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経験、実験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D64C53F-51CE-0B2C-045F-68188E65E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8433" y="4104226"/>
            <a:ext cx="273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フックの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8" name="Rectangle 56">
            <a:extLst>
              <a:ext uri="{FF2B5EF4-FFF2-40B4-BE49-F238E27FC236}">
                <a16:creationId xmlns:a16="http://schemas.microsoft.com/office/drawing/2014/main" id="{434A3E33-C59E-D449-1FA3-5E4770FF1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969" y="4104226"/>
            <a:ext cx="9854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重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59" name="Rectangle 56">
            <a:extLst>
              <a:ext uri="{FF2B5EF4-FFF2-40B4-BE49-F238E27FC236}">
                <a16:creationId xmlns:a16="http://schemas.microsoft.com/office/drawing/2014/main" id="{BC6413D3-45D8-7D22-0D78-FCA10411D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2936" y="4104226"/>
            <a:ext cx="17286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拘束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0" name="Rectangle 56">
            <a:extLst>
              <a:ext uri="{FF2B5EF4-FFF2-40B4-BE49-F238E27FC236}">
                <a16:creationId xmlns:a16="http://schemas.microsoft.com/office/drawing/2014/main" id="{941FA9DD-AE8A-5BD0-225E-BF293B25C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5702" y="3642631"/>
            <a:ext cx="5518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運動方程式　質量</a:t>
            </a:r>
            <a:r>
              <a:rPr lang="en-US" altLang="ja-JP">
                <a:ea typeface="ＭＳ ゴシック" pitchFamily="49" charset="-128"/>
                <a:cs typeface="Times New Roman" pitchFamily="18" charset="0"/>
              </a:rPr>
              <a:t>×</a:t>
            </a: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加速度＝力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6" name="Rectangle 56">
            <a:extLst>
              <a:ext uri="{FF2B5EF4-FFF2-40B4-BE49-F238E27FC236}">
                <a16:creationId xmlns:a16="http://schemas.microsoft.com/office/drawing/2014/main" id="{51726265-1BEC-2A0D-0ADF-7D9EBE7FF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939" y="5291838"/>
            <a:ext cx="3574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noProof="0">
                <a:ea typeface="ＭＳ ゴシック" pitchFamily="49" charset="-128"/>
                <a:cs typeface="Times New Roman" pitchFamily="18" charset="0"/>
              </a:rPr>
              <a:t>法則による運動説明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7" name="Rectangle 56">
            <a:extLst>
              <a:ext uri="{FF2B5EF4-FFF2-40B4-BE49-F238E27FC236}">
                <a16:creationId xmlns:a16="http://schemas.microsoft.com/office/drawing/2014/main" id="{6A577BDE-EFB8-C725-888D-B978F7561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073" y="5796239"/>
            <a:ext cx="3663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自然界の演繹体系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8" name="Rectangle 56">
            <a:extLst>
              <a:ext uri="{FF2B5EF4-FFF2-40B4-BE49-F238E27FC236}">
                <a16:creationId xmlns:a16="http://schemas.microsoft.com/office/drawing/2014/main" id="{6E419887-DB22-40D1-282C-21270D358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938" y="2961736"/>
            <a:ext cx="1961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solidFill>
                  <a:srgbClr val="0000FF"/>
                </a:solidFill>
                <a:ea typeface="ＭＳ ゴシック" pitchFamily="49" charset="-128"/>
                <a:cs typeface="Times New Roman" pitchFamily="18" charset="0"/>
              </a:rPr>
              <a:t>単振動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9" name="Rectangle 56">
            <a:extLst>
              <a:ext uri="{FF2B5EF4-FFF2-40B4-BE49-F238E27FC236}">
                <a16:creationId xmlns:a16="http://schemas.microsoft.com/office/drawing/2014/main" id="{C04D9214-468B-FB2F-524F-D57F0D05C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6600" y="2961736"/>
            <a:ext cx="3940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等速円運動の射影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90" name="Rectangle 56">
            <a:extLst>
              <a:ext uri="{FF2B5EF4-FFF2-40B4-BE49-F238E27FC236}">
                <a16:creationId xmlns:a16="http://schemas.microsoft.com/office/drawing/2014/main" id="{F9928495-B10B-08EC-4A14-898432C12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3544" y="5291838"/>
            <a:ext cx="2231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微分方程式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1" name="Rectangle 56">
            <a:extLst>
              <a:ext uri="{FF2B5EF4-FFF2-40B4-BE49-F238E27FC236}">
                <a16:creationId xmlns:a16="http://schemas.microsoft.com/office/drawing/2014/main" id="{E09DF602-9EBC-8166-CFD2-8A4096250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7879" y="2961736"/>
            <a:ext cx="26690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>
                <a:ea typeface="ＭＳ ゴシック" pitchFamily="49" charset="-128"/>
                <a:cs typeface="Times New Roman" pitchFamily="18" charset="0"/>
              </a:rPr>
              <a:t>加速度∝－座標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92767302-1F7B-53F0-7D17-7FA56501846D}"/>
              </a:ext>
            </a:extLst>
          </p:cNvPr>
          <p:cNvGrpSpPr/>
          <p:nvPr/>
        </p:nvGrpSpPr>
        <p:grpSpPr>
          <a:xfrm>
            <a:off x="5850669" y="1154854"/>
            <a:ext cx="2460935" cy="467110"/>
            <a:chOff x="2697199" y="1223358"/>
            <a:chExt cx="3367379" cy="528935"/>
          </a:xfrm>
        </p:grpSpPr>
        <p:sp>
          <p:nvSpPr>
            <p:cNvPr id="20" name="Line 52">
              <a:extLst>
                <a:ext uri="{FF2B5EF4-FFF2-40B4-BE49-F238E27FC236}">
                  <a16:creationId xmlns:a16="http://schemas.microsoft.com/office/drawing/2014/main" id="{2C12AA44-5474-17EF-1ED6-140BB32F8E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261" y="1223358"/>
              <a:ext cx="98527" cy="5289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1" name="Line 52">
              <a:extLst>
                <a:ext uri="{FF2B5EF4-FFF2-40B4-BE49-F238E27FC236}">
                  <a16:creationId xmlns:a16="http://schemas.microsoft.com/office/drawing/2014/main" id="{FFD1D88C-1921-AB5E-4390-FB064483F0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4998" y="1549088"/>
              <a:ext cx="97262" cy="2032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2" name="Line 52">
              <a:extLst>
                <a:ext uri="{FF2B5EF4-FFF2-40B4-BE49-F238E27FC236}">
                  <a16:creationId xmlns:a16="http://schemas.microsoft.com/office/drawing/2014/main" id="{7BF69898-60A1-AA57-D9B2-0AEA66656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7199" y="1549898"/>
              <a:ext cx="44597" cy="32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3" name="Line 52">
              <a:extLst>
                <a:ext uri="{FF2B5EF4-FFF2-40B4-BE49-F238E27FC236}">
                  <a16:creationId xmlns:a16="http://schemas.microsoft.com/office/drawing/2014/main" id="{77C3D2BF-F379-B083-F0A7-B4B874EA0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4433" y="1228122"/>
              <a:ext cx="31401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grpSp>
        <p:nvGrpSpPr>
          <p:cNvPr id="37" name="グループ化 36">
            <a:extLst>
              <a:ext uri="{FF2B5EF4-FFF2-40B4-BE49-F238E27FC236}">
                <a16:creationId xmlns:a16="http://schemas.microsoft.com/office/drawing/2014/main" id="{8851C502-7EF4-6F8F-5BBD-15FE7F8CCA15}"/>
              </a:ext>
            </a:extLst>
          </p:cNvPr>
          <p:cNvGrpSpPr/>
          <p:nvPr/>
        </p:nvGrpSpPr>
        <p:grpSpPr>
          <a:xfrm>
            <a:off x="5443549" y="1701650"/>
            <a:ext cx="1012909" cy="467110"/>
            <a:chOff x="2697199" y="1223358"/>
            <a:chExt cx="1385997" cy="528935"/>
          </a:xfrm>
        </p:grpSpPr>
        <p:sp>
          <p:nvSpPr>
            <p:cNvPr id="38" name="Line 52">
              <a:extLst>
                <a:ext uri="{FF2B5EF4-FFF2-40B4-BE49-F238E27FC236}">
                  <a16:creationId xmlns:a16="http://schemas.microsoft.com/office/drawing/2014/main" id="{128F575B-A8B7-6190-80C1-2158F1856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261" y="1223358"/>
              <a:ext cx="98527" cy="5289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9" name="Line 52">
              <a:extLst>
                <a:ext uri="{FF2B5EF4-FFF2-40B4-BE49-F238E27FC236}">
                  <a16:creationId xmlns:a16="http://schemas.microsoft.com/office/drawing/2014/main" id="{BCD4C050-DFC2-996E-DF8F-CC38CC994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34998" y="1549088"/>
              <a:ext cx="97262" cy="2032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40" name="Line 52">
              <a:extLst>
                <a:ext uri="{FF2B5EF4-FFF2-40B4-BE49-F238E27FC236}">
                  <a16:creationId xmlns:a16="http://schemas.microsoft.com/office/drawing/2014/main" id="{D3A6683D-4337-E8D1-36E5-DA5AB03458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97199" y="1549898"/>
              <a:ext cx="44597" cy="32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55DE2259-87CB-9E11-8174-405844621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4433" y="1228122"/>
              <a:ext cx="11587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62" name="吹き出し: 円形 61">
            <a:extLst>
              <a:ext uri="{FF2B5EF4-FFF2-40B4-BE49-F238E27FC236}">
                <a16:creationId xmlns:a16="http://schemas.microsoft.com/office/drawing/2014/main" id="{B1EC8BF5-EC8A-962D-2FA6-6FECFBA9EE3A}"/>
              </a:ext>
            </a:extLst>
          </p:cNvPr>
          <p:cNvSpPr/>
          <p:nvPr/>
        </p:nvSpPr>
        <p:spPr bwMode="auto">
          <a:xfrm>
            <a:off x="207447" y="340233"/>
            <a:ext cx="607557" cy="593832"/>
          </a:xfrm>
          <a:prstGeom prst="wedgeEllipseCallout">
            <a:avLst>
              <a:gd name="adj1" fmla="val -28796"/>
              <a:gd name="adj2" fmla="val -20937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>
                <a:solidFill>
                  <a:srgbClr val="C00000"/>
                </a:solidFill>
                <a:latin typeface="Symbol" pitchFamily="18" charset="2"/>
              </a:rPr>
              <a:t>小</a:t>
            </a:r>
            <a:endParaRPr lang="en-US" altLang="ja-JP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3" name="吹き出し: 円形 62">
            <a:extLst>
              <a:ext uri="{FF2B5EF4-FFF2-40B4-BE49-F238E27FC236}">
                <a16:creationId xmlns:a16="http://schemas.microsoft.com/office/drawing/2014/main" id="{F3E7B3C2-DCA9-1DF4-64B8-78E4D33D55DD}"/>
              </a:ext>
            </a:extLst>
          </p:cNvPr>
          <p:cNvSpPr/>
          <p:nvPr/>
        </p:nvSpPr>
        <p:spPr bwMode="auto">
          <a:xfrm>
            <a:off x="246032" y="1692391"/>
            <a:ext cx="607557" cy="593832"/>
          </a:xfrm>
          <a:prstGeom prst="wedgeEllipseCallout">
            <a:avLst>
              <a:gd name="adj1" fmla="val -28796"/>
              <a:gd name="adj2" fmla="val -20937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>
                <a:solidFill>
                  <a:srgbClr val="C00000"/>
                </a:solidFill>
                <a:latin typeface="Bookman Old Style" pitchFamily="18" charset="0"/>
              </a:rPr>
              <a:t>中</a:t>
            </a:r>
            <a:endParaRPr lang="en-US" altLang="ja-JP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4" name="吹き出し: 円形 63">
            <a:extLst>
              <a:ext uri="{FF2B5EF4-FFF2-40B4-BE49-F238E27FC236}">
                <a16:creationId xmlns:a16="http://schemas.microsoft.com/office/drawing/2014/main" id="{988F3DCF-B464-38C9-638E-4A2A6AF39D2A}"/>
              </a:ext>
            </a:extLst>
          </p:cNvPr>
          <p:cNvSpPr/>
          <p:nvPr/>
        </p:nvSpPr>
        <p:spPr bwMode="auto">
          <a:xfrm>
            <a:off x="246032" y="3291021"/>
            <a:ext cx="607557" cy="593832"/>
          </a:xfrm>
          <a:prstGeom prst="wedgeEllipseCallout">
            <a:avLst>
              <a:gd name="adj1" fmla="val 20912"/>
              <a:gd name="adj2" fmla="val 5904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>
                <a:solidFill>
                  <a:srgbClr val="C00000"/>
                </a:solidFill>
                <a:latin typeface="Bookman Old Style" pitchFamily="18" charset="0"/>
              </a:rPr>
              <a:t>高</a:t>
            </a:r>
            <a:endParaRPr lang="en-US" altLang="ja-JP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5" name="吹き出し: 円形 64">
            <a:extLst>
              <a:ext uri="{FF2B5EF4-FFF2-40B4-BE49-F238E27FC236}">
                <a16:creationId xmlns:a16="http://schemas.microsoft.com/office/drawing/2014/main" id="{5D16B5B2-4060-E0EA-92CA-A3F5DA59EBAD}"/>
              </a:ext>
            </a:extLst>
          </p:cNvPr>
          <p:cNvSpPr/>
          <p:nvPr/>
        </p:nvSpPr>
        <p:spPr bwMode="auto">
          <a:xfrm>
            <a:off x="246032" y="4876598"/>
            <a:ext cx="607557" cy="593832"/>
          </a:xfrm>
          <a:prstGeom prst="wedgeEllipseCallout">
            <a:avLst>
              <a:gd name="adj1" fmla="val 20912"/>
              <a:gd name="adj2" fmla="val 5904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>
                <a:solidFill>
                  <a:srgbClr val="C00000"/>
                </a:solidFill>
                <a:latin typeface="Bookman Old Style" pitchFamily="18" charset="0"/>
              </a:rPr>
              <a:t>大</a:t>
            </a:r>
            <a:endParaRPr lang="en-US" altLang="ja-JP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66" name="吹き出し: 円形 65">
            <a:extLst>
              <a:ext uri="{FF2B5EF4-FFF2-40B4-BE49-F238E27FC236}">
                <a16:creationId xmlns:a16="http://schemas.microsoft.com/office/drawing/2014/main" id="{50DF8E1A-9D70-5F7A-EBCB-985ED5F7F90C}"/>
              </a:ext>
            </a:extLst>
          </p:cNvPr>
          <p:cNvSpPr/>
          <p:nvPr/>
        </p:nvSpPr>
        <p:spPr bwMode="auto">
          <a:xfrm>
            <a:off x="246032" y="6002585"/>
            <a:ext cx="978761" cy="593832"/>
          </a:xfrm>
          <a:prstGeom prst="wedgeEllipseCallout">
            <a:avLst>
              <a:gd name="adj1" fmla="val 20912"/>
              <a:gd name="adj2" fmla="val 5904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>
                <a:solidFill>
                  <a:srgbClr val="C00000"/>
                </a:solidFill>
                <a:latin typeface="Bookman Old Style" pitchFamily="18" charset="0"/>
              </a:rPr>
              <a:t>一般</a:t>
            </a:r>
            <a:endParaRPr lang="en-US" altLang="ja-JP" dirty="0">
              <a:solidFill>
                <a:srgbClr val="C000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41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2" grpId="0"/>
      <p:bldP spid="3" grpId="0"/>
      <p:bldP spid="5" grpId="0"/>
      <p:bldP spid="6" grpId="0"/>
      <p:bldP spid="7" grpId="0"/>
      <p:bldP spid="9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86" grpId="0"/>
      <p:bldP spid="87" grpId="0"/>
      <p:bldP spid="88" grpId="0"/>
      <p:bldP spid="89" grpId="0"/>
      <p:bldP spid="90" grpId="0"/>
      <p:bldP spid="11" grpId="0"/>
      <p:bldP spid="62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C3F218D6-EFA2-4784-C828-1B4EFC4062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8852"/>
            <a:ext cx="9144000" cy="620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803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>
            <a:extLst>
              <a:ext uri="{FF2B5EF4-FFF2-40B4-BE49-F238E27FC236}">
                <a16:creationId xmlns:a16="http://schemas.microsoft.com/office/drawing/2014/main" id="{90F4B592-ECF5-3705-6CE4-5EF6CF30C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63341"/>
            <a:ext cx="9144000" cy="553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905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27">
            <a:extLst>
              <a:ext uri="{FF2B5EF4-FFF2-40B4-BE49-F238E27FC236}">
                <a16:creationId xmlns:a16="http://schemas.microsoft.com/office/drawing/2014/main" id="{62D3B390-3178-F707-8B02-16A188A28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515" y="2231830"/>
            <a:ext cx="2062668" cy="1780291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9" name="Rectangle 150">
            <a:extLst>
              <a:ext uri="{FF2B5EF4-FFF2-40B4-BE49-F238E27FC236}">
                <a16:creationId xmlns:a16="http://schemas.microsoft.com/office/drawing/2014/main" id="{AC5670E7-09C4-AF0C-320F-CB190BE2B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280" y="3483748"/>
            <a:ext cx="2069393" cy="292977"/>
          </a:xfrm>
          <a:prstGeom prst="rect">
            <a:avLst/>
          </a:prstGeom>
          <a:gradFill rotWithShape="1">
            <a:gsLst>
              <a:gs pos="0">
                <a:srgbClr val="92D05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8" name="Line 66"/>
          <p:cNvSpPr>
            <a:spLocks noChangeShapeType="1"/>
          </p:cNvSpPr>
          <p:nvPr/>
        </p:nvSpPr>
        <p:spPr bwMode="auto">
          <a:xfrm flipH="1" flipV="1">
            <a:off x="4494213" y="1300081"/>
            <a:ext cx="457200" cy="26193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9" name="Line 67"/>
          <p:cNvSpPr>
            <a:spLocks noChangeShapeType="1"/>
          </p:cNvSpPr>
          <p:nvPr/>
        </p:nvSpPr>
        <p:spPr bwMode="auto">
          <a:xfrm flipH="1">
            <a:off x="4403725" y="1731881"/>
            <a:ext cx="417513" cy="3968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0" name="Line 68"/>
          <p:cNvSpPr>
            <a:spLocks noChangeShapeType="1"/>
          </p:cNvSpPr>
          <p:nvPr/>
        </p:nvSpPr>
        <p:spPr bwMode="auto">
          <a:xfrm flipH="1" flipV="1">
            <a:off x="5278438" y="1130218"/>
            <a:ext cx="25400" cy="36671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1" name="Line 69"/>
          <p:cNvSpPr>
            <a:spLocks noChangeShapeType="1"/>
          </p:cNvSpPr>
          <p:nvPr/>
        </p:nvSpPr>
        <p:spPr bwMode="auto">
          <a:xfrm flipH="1" flipV="1">
            <a:off x="5651499" y="1001631"/>
            <a:ext cx="367144" cy="22796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2" name="Line 70"/>
          <p:cNvSpPr>
            <a:spLocks noChangeShapeType="1"/>
          </p:cNvSpPr>
          <p:nvPr/>
        </p:nvSpPr>
        <p:spPr bwMode="auto">
          <a:xfrm flipH="1" flipV="1">
            <a:off x="5580063" y="1793793"/>
            <a:ext cx="360362" cy="71438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3" name="Line 71"/>
          <p:cNvSpPr>
            <a:spLocks noChangeShapeType="1"/>
          </p:cNvSpPr>
          <p:nvPr/>
        </p:nvSpPr>
        <p:spPr bwMode="auto">
          <a:xfrm flipV="1">
            <a:off x="6480175" y="1300081"/>
            <a:ext cx="1588" cy="327025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4" name="Line 72"/>
          <p:cNvSpPr>
            <a:spLocks noChangeShapeType="1"/>
          </p:cNvSpPr>
          <p:nvPr/>
        </p:nvSpPr>
        <p:spPr bwMode="auto">
          <a:xfrm flipH="1">
            <a:off x="6659563" y="1622343"/>
            <a:ext cx="360362" cy="2159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5" name="Line 73"/>
          <p:cNvSpPr>
            <a:spLocks noChangeShapeType="1"/>
          </p:cNvSpPr>
          <p:nvPr/>
        </p:nvSpPr>
        <p:spPr bwMode="auto">
          <a:xfrm flipH="1" flipV="1">
            <a:off x="6732588" y="1190543"/>
            <a:ext cx="288925" cy="1444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6" name="Line 74"/>
          <p:cNvSpPr>
            <a:spLocks noChangeShapeType="1"/>
          </p:cNvSpPr>
          <p:nvPr/>
        </p:nvSpPr>
        <p:spPr bwMode="auto">
          <a:xfrm flipV="1">
            <a:off x="7380288" y="1046081"/>
            <a:ext cx="104775" cy="28733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7" name="Line 75"/>
          <p:cNvSpPr>
            <a:spLocks noChangeShapeType="1"/>
          </p:cNvSpPr>
          <p:nvPr/>
        </p:nvSpPr>
        <p:spPr bwMode="auto">
          <a:xfrm flipH="1" flipV="1">
            <a:off x="8621297" y="978488"/>
            <a:ext cx="71438" cy="431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8" name="Line 76"/>
          <p:cNvSpPr>
            <a:spLocks noChangeShapeType="1"/>
          </p:cNvSpPr>
          <p:nvPr/>
        </p:nvSpPr>
        <p:spPr bwMode="auto">
          <a:xfrm flipH="1" flipV="1">
            <a:off x="7812088" y="1046081"/>
            <a:ext cx="504825" cy="431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9" name="Line 77"/>
          <p:cNvSpPr>
            <a:spLocks noChangeShapeType="1"/>
          </p:cNvSpPr>
          <p:nvPr/>
        </p:nvSpPr>
        <p:spPr bwMode="auto">
          <a:xfrm flipV="1">
            <a:off x="7887758" y="1777293"/>
            <a:ext cx="530042" cy="256211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0" name="Line 78"/>
          <p:cNvSpPr>
            <a:spLocks noChangeShapeType="1"/>
          </p:cNvSpPr>
          <p:nvPr/>
        </p:nvSpPr>
        <p:spPr bwMode="auto">
          <a:xfrm flipH="1" flipV="1">
            <a:off x="6659563" y="1909681"/>
            <a:ext cx="936625" cy="144462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" name="AutoShape 43">
            <a:extLst>
              <a:ext uri="{FF2B5EF4-FFF2-40B4-BE49-F238E27FC236}">
                <a16:creationId xmlns:a16="http://schemas.microsoft.com/office/drawing/2014/main" id="{1B9F04CF-7D1C-8AC3-C7E5-E34B8BBF0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7781" y="956387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41" name="AutoShape 25">
            <a:extLst>
              <a:ext uri="{FF2B5EF4-FFF2-40B4-BE49-F238E27FC236}">
                <a16:creationId xmlns:a16="http://schemas.microsoft.com/office/drawing/2014/main" id="{B7BF04ED-5E6A-CEDD-80B5-D23346ADC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7" y="144665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56" name="AutoShape 43">
            <a:extLst>
              <a:ext uri="{FF2B5EF4-FFF2-40B4-BE49-F238E27FC236}">
                <a16:creationId xmlns:a16="http://schemas.microsoft.com/office/drawing/2014/main" id="{442B21F8-3FDB-B587-BDB7-967AC523B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949" y="1540526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57" name="AutoShape 43">
            <a:extLst>
              <a:ext uri="{FF2B5EF4-FFF2-40B4-BE49-F238E27FC236}">
                <a16:creationId xmlns:a16="http://schemas.microsoft.com/office/drawing/2014/main" id="{C562088A-3165-AF17-2F03-E116B70B3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960" y="1643509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6" name="AutoShape 25">
            <a:extLst>
              <a:ext uri="{FF2B5EF4-FFF2-40B4-BE49-F238E27FC236}">
                <a16:creationId xmlns:a16="http://schemas.microsoft.com/office/drawing/2014/main" id="{1695962A-DB30-45B7-D692-7292680C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774" y="733102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7" name="AutoShape 43">
            <a:extLst>
              <a:ext uri="{FF2B5EF4-FFF2-40B4-BE49-F238E27FC236}">
                <a16:creationId xmlns:a16="http://schemas.microsoft.com/office/drawing/2014/main" id="{29D762A5-4CCB-7AA4-2FF9-06AF763C0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0823" y="926439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1" name="AutoShape 43">
            <a:extLst>
              <a:ext uri="{FF2B5EF4-FFF2-40B4-BE49-F238E27FC236}">
                <a16:creationId xmlns:a16="http://schemas.microsoft.com/office/drawing/2014/main" id="{B92B4EB0-912B-025C-A304-B7AEEF65F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086" y="751516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2" name="AutoShape 25">
            <a:extLst>
              <a:ext uri="{FF2B5EF4-FFF2-40B4-BE49-F238E27FC236}">
                <a16:creationId xmlns:a16="http://schemas.microsoft.com/office/drawing/2014/main" id="{BE81765F-9233-BA1B-F6C3-A6E80FCC2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2" y="1560653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3" name="AutoShape 43">
            <a:extLst>
              <a:ext uri="{FF2B5EF4-FFF2-40B4-BE49-F238E27FC236}">
                <a16:creationId xmlns:a16="http://schemas.microsoft.com/office/drawing/2014/main" id="{73C77BD0-3017-E99F-6063-B29E24B5C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1851" y="669744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4" name="AutoShape 43">
            <a:extLst>
              <a:ext uri="{FF2B5EF4-FFF2-40B4-BE49-F238E27FC236}">
                <a16:creationId xmlns:a16="http://schemas.microsoft.com/office/drawing/2014/main" id="{E136B7DD-AB06-A8D0-7B27-9AEBDAF0D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94" y="667400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6" name="AutoShape 43">
            <a:extLst>
              <a:ext uri="{FF2B5EF4-FFF2-40B4-BE49-F238E27FC236}">
                <a16:creationId xmlns:a16="http://schemas.microsoft.com/office/drawing/2014/main" id="{B294E413-0C46-1947-C2A0-7FED3C8A5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34" y="1715202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7" name="AutoShape 25">
            <a:extLst>
              <a:ext uri="{FF2B5EF4-FFF2-40B4-BE49-F238E27FC236}">
                <a16:creationId xmlns:a16="http://schemas.microsoft.com/office/drawing/2014/main" id="{94415581-CCA2-B3BE-4E73-39393E7D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289" y="129085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8" name="AutoShape 25">
            <a:extLst>
              <a:ext uri="{FF2B5EF4-FFF2-40B4-BE49-F238E27FC236}">
                <a16:creationId xmlns:a16="http://schemas.microsoft.com/office/drawing/2014/main" id="{E369F4CD-D876-D714-9AB9-E6F084B6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094" y="1840661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60" name="AutoShape 25">
            <a:extLst>
              <a:ext uri="{FF2B5EF4-FFF2-40B4-BE49-F238E27FC236}">
                <a16:creationId xmlns:a16="http://schemas.microsoft.com/office/drawing/2014/main" id="{3D3D1A05-8E73-C5D7-F5CD-56020F4E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51" y="1233517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9" name="AutoShape 43">
            <a:extLst>
              <a:ext uri="{FF2B5EF4-FFF2-40B4-BE49-F238E27FC236}">
                <a16:creationId xmlns:a16="http://schemas.microsoft.com/office/drawing/2014/main" id="{0D50F62D-C669-9318-5833-D65654C26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94" y="1445158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61" name="AutoShape 25">
            <a:extLst>
              <a:ext uri="{FF2B5EF4-FFF2-40B4-BE49-F238E27FC236}">
                <a16:creationId xmlns:a16="http://schemas.microsoft.com/office/drawing/2014/main" id="{68F2D3B7-3A15-A16B-042D-1D87B272E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0328" y="1854019"/>
            <a:ext cx="872975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法則</a:t>
            </a:r>
          </a:p>
        </p:txBody>
      </p:sp>
      <p:sp>
        <p:nvSpPr>
          <p:cNvPr id="361555" name="AutoShape 25">
            <a:extLst>
              <a:ext uri="{FF2B5EF4-FFF2-40B4-BE49-F238E27FC236}">
                <a16:creationId xmlns:a16="http://schemas.microsoft.com/office/drawing/2014/main" id="{2AF41917-A217-EDC0-061F-6970E0F36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585" y="1354992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法則</a:t>
            </a: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915721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科学</a:t>
            </a:r>
          </a:p>
        </p:txBody>
      </p:sp>
      <p:sp>
        <p:nvSpPr>
          <p:cNvPr id="361490" name="Rectangle 18"/>
          <p:cNvSpPr>
            <a:spLocks noChangeArrowheads="1"/>
          </p:cNvSpPr>
          <p:nvPr/>
        </p:nvSpPr>
        <p:spPr bwMode="auto">
          <a:xfrm>
            <a:off x="995487" y="901434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人類の知識の</a:t>
            </a:r>
          </a:p>
        </p:txBody>
      </p:sp>
      <p:sp>
        <p:nvSpPr>
          <p:cNvPr id="361491" name="AutoShape 19"/>
          <p:cNvSpPr>
            <a:spLocks noChangeArrowheads="1"/>
          </p:cNvSpPr>
          <p:nvPr/>
        </p:nvSpPr>
        <p:spPr bwMode="auto">
          <a:xfrm>
            <a:off x="289049" y="1428484"/>
            <a:ext cx="2949575" cy="525462"/>
          </a:xfrm>
          <a:prstGeom prst="roundRect">
            <a:avLst>
              <a:gd name="adj" fmla="val 23157"/>
            </a:avLst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492" name="Rectangle 20"/>
          <p:cNvSpPr>
            <a:spLocks noChangeArrowheads="1"/>
          </p:cNvSpPr>
          <p:nvPr/>
        </p:nvSpPr>
        <p:spPr bwMode="auto">
          <a:xfrm>
            <a:off x="265237" y="1425184"/>
            <a:ext cx="30353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論理的ネットワーク</a:t>
            </a:r>
          </a:p>
        </p:txBody>
      </p:sp>
      <p:sp>
        <p:nvSpPr>
          <p:cNvPr id="361575" name="Rectangle 103"/>
          <p:cNvSpPr>
            <a:spLocks noChangeArrowheads="1"/>
          </p:cNvSpPr>
          <p:nvPr/>
        </p:nvSpPr>
        <p:spPr bwMode="auto">
          <a:xfrm>
            <a:off x="0" y="74859"/>
            <a:ext cx="113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力学　</a:t>
            </a:r>
          </a:p>
        </p:txBody>
      </p:sp>
      <p:sp>
        <p:nvSpPr>
          <p:cNvPr id="361576" name="Rectangle 104"/>
          <p:cNvSpPr>
            <a:spLocks noChangeArrowheads="1"/>
          </p:cNvSpPr>
          <p:nvPr/>
        </p:nvSpPr>
        <p:spPr bwMode="auto">
          <a:xfrm>
            <a:off x="2899631" y="74859"/>
            <a:ext cx="258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関する物理学</a:t>
            </a:r>
          </a:p>
        </p:txBody>
      </p:sp>
      <p:sp>
        <p:nvSpPr>
          <p:cNvPr id="361578" name="AutoShape 106"/>
          <p:cNvSpPr>
            <a:spLocks noChangeArrowheads="1"/>
          </p:cNvSpPr>
          <p:nvPr/>
        </p:nvSpPr>
        <p:spPr bwMode="auto">
          <a:xfrm>
            <a:off x="1441937" y="39234"/>
            <a:ext cx="1540243" cy="554038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79" name="Rectangle 107"/>
          <p:cNvSpPr>
            <a:spLocks noChangeArrowheads="1"/>
          </p:cNvSpPr>
          <p:nvPr/>
        </p:nvSpPr>
        <p:spPr bwMode="auto">
          <a:xfrm>
            <a:off x="1397367" y="74859"/>
            <a:ext cx="176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力と運動　</a:t>
            </a:r>
          </a:p>
        </p:txBody>
      </p:sp>
      <p:sp>
        <p:nvSpPr>
          <p:cNvPr id="119" name="Rectangle 105"/>
          <p:cNvSpPr>
            <a:spLocks noChangeArrowheads="1"/>
          </p:cNvSpPr>
          <p:nvPr/>
        </p:nvSpPr>
        <p:spPr bwMode="auto">
          <a:xfrm>
            <a:off x="6725653" y="59375"/>
            <a:ext cx="2418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科学の基礎　</a:t>
            </a:r>
          </a:p>
        </p:txBody>
      </p:sp>
      <p:sp>
        <p:nvSpPr>
          <p:cNvPr id="17" name="正方形/長方形 16"/>
          <p:cNvSpPr/>
          <p:nvPr/>
        </p:nvSpPr>
        <p:spPr>
          <a:xfrm>
            <a:off x="5644369" y="5873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物理学</a:t>
            </a: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706014" y="78870"/>
            <a:ext cx="819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は</a:t>
            </a:r>
          </a:p>
        </p:txBody>
      </p:sp>
      <p:sp>
        <p:nvSpPr>
          <p:cNvPr id="26" name="AutoShape 10">
            <a:extLst>
              <a:ext uri="{FF2B5EF4-FFF2-40B4-BE49-F238E27FC236}">
                <a16:creationId xmlns:a16="http://schemas.microsoft.com/office/drawing/2014/main" id="{871344C9-A7F0-A545-1DFF-7D2E8445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5338" y="30536"/>
            <a:ext cx="775343" cy="54025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7" name="Line 12">
            <a:extLst>
              <a:ext uri="{FF2B5EF4-FFF2-40B4-BE49-F238E27FC236}">
                <a16:creationId xmlns:a16="http://schemas.microsoft.com/office/drawing/2014/main" id="{F7739001-23E8-E1DA-7548-76B0BE1632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6014" y="569058"/>
            <a:ext cx="6459176" cy="45536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AutoShape 25">
            <a:extLst>
              <a:ext uri="{FF2B5EF4-FFF2-40B4-BE49-F238E27FC236}">
                <a16:creationId xmlns:a16="http://schemas.microsoft.com/office/drawing/2014/main" id="{3FB9F643-57ED-2F03-AE2A-9422B2A9E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576" y="1558285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4" name="AutoShape 25">
            <a:extLst>
              <a:ext uri="{FF2B5EF4-FFF2-40B4-BE49-F238E27FC236}">
                <a16:creationId xmlns:a16="http://schemas.microsoft.com/office/drawing/2014/main" id="{59A58FEB-8A6E-7B9F-8EA1-9311F9454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001" y="997495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5" name="AutoShape 25">
            <a:extLst>
              <a:ext uri="{FF2B5EF4-FFF2-40B4-BE49-F238E27FC236}">
                <a16:creationId xmlns:a16="http://schemas.microsoft.com/office/drawing/2014/main" id="{C5DB70F2-4DDE-AAC3-276B-26FCAD5F8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408" y="740126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6" name="AutoShape 43">
            <a:extLst>
              <a:ext uri="{FF2B5EF4-FFF2-40B4-BE49-F238E27FC236}">
                <a16:creationId xmlns:a16="http://schemas.microsoft.com/office/drawing/2014/main" id="{689E4826-BBDC-EAAF-6022-8AC36A151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4089" y="2350915"/>
            <a:ext cx="1444845" cy="75008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りんご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落ちる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</p:txBody>
      </p:sp>
      <p:sp>
        <p:nvSpPr>
          <p:cNvPr id="7" name="AutoShape 25">
            <a:extLst>
              <a:ext uri="{FF2B5EF4-FFF2-40B4-BE49-F238E27FC236}">
                <a16:creationId xmlns:a16="http://schemas.microsoft.com/office/drawing/2014/main" id="{39FF4A46-A430-33D7-A177-3F5B211AD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2736" y="222999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8" name="AutoShape 25">
            <a:extLst>
              <a:ext uri="{FF2B5EF4-FFF2-40B4-BE49-F238E27FC236}">
                <a16:creationId xmlns:a16="http://schemas.microsoft.com/office/drawing/2014/main" id="{57D71E29-74FD-958A-DD8A-BF85F9715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7239" y="2465379"/>
            <a:ext cx="1251135" cy="61201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万有引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の法則</a:t>
            </a:r>
          </a:p>
        </p:txBody>
      </p:sp>
      <p:sp>
        <p:nvSpPr>
          <p:cNvPr id="9" name="Line 72">
            <a:extLst>
              <a:ext uri="{FF2B5EF4-FFF2-40B4-BE49-F238E27FC236}">
                <a16:creationId xmlns:a16="http://schemas.microsoft.com/office/drawing/2014/main" id="{F47DC5B2-4865-E739-3703-5D655F7091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8771" y="2771385"/>
            <a:ext cx="452364" cy="8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" name="AutoShape 25">
            <a:extLst>
              <a:ext uri="{FF2B5EF4-FFF2-40B4-BE49-F238E27FC236}">
                <a16:creationId xmlns:a16="http://schemas.microsoft.com/office/drawing/2014/main" id="{B823A015-BCEE-760B-BDC2-FF72E5146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3427" y="2439627"/>
            <a:ext cx="1251135" cy="61201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地球が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引っ張る</a:t>
            </a:r>
          </a:p>
        </p:txBody>
      </p:sp>
      <p:sp>
        <p:nvSpPr>
          <p:cNvPr id="11" name="Line 72">
            <a:extLst>
              <a:ext uri="{FF2B5EF4-FFF2-40B4-BE49-F238E27FC236}">
                <a16:creationId xmlns:a16="http://schemas.microsoft.com/office/drawing/2014/main" id="{6B8FB3A4-F808-0E01-7E36-4F5D2E7EF2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3801" y="2808629"/>
            <a:ext cx="452364" cy="8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37" name="楕円 3136">
            <a:extLst>
              <a:ext uri="{FF2B5EF4-FFF2-40B4-BE49-F238E27FC236}">
                <a16:creationId xmlns:a16="http://schemas.microsoft.com/office/drawing/2014/main" id="{D562F6CE-F80A-A9BC-E1CA-1FA1A41F872D}"/>
              </a:ext>
            </a:extLst>
          </p:cNvPr>
          <p:cNvSpPr/>
          <p:nvPr/>
        </p:nvSpPr>
        <p:spPr bwMode="auto">
          <a:xfrm>
            <a:off x="1853831" y="3547909"/>
            <a:ext cx="367308" cy="109020"/>
          </a:xfrm>
          <a:prstGeom prst="ellipse">
            <a:avLst/>
          </a:prstGeom>
          <a:solidFill>
            <a:srgbClr val="9999FF">
              <a:alpha val="4117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3138" name="グループ化 3137">
            <a:extLst>
              <a:ext uri="{FF2B5EF4-FFF2-40B4-BE49-F238E27FC236}">
                <a16:creationId xmlns:a16="http://schemas.microsoft.com/office/drawing/2014/main" id="{D0998984-1A6D-144B-8A5C-AA0C114AACD1}"/>
              </a:ext>
            </a:extLst>
          </p:cNvPr>
          <p:cNvGrpSpPr>
            <a:grpSpLocks noChangeAspect="1"/>
          </p:cNvGrpSpPr>
          <p:nvPr/>
        </p:nvGrpSpPr>
        <p:grpSpPr>
          <a:xfrm rot="20919017">
            <a:off x="1844024" y="2292240"/>
            <a:ext cx="467046" cy="529294"/>
            <a:chOff x="6831561" y="1245637"/>
            <a:chExt cx="573103" cy="649486"/>
          </a:xfrm>
        </p:grpSpPr>
        <p:grpSp>
          <p:nvGrpSpPr>
            <p:cNvPr id="3139" name="Group 159">
              <a:extLst>
                <a:ext uri="{FF2B5EF4-FFF2-40B4-BE49-F238E27FC236}">
                  <a16:creationId xmlns:a16="http://schemas.microsoft.com/office/drawing/2014/main" id="{631581A7-8D6C-FF3C-E9DD-7E689FB6072F}"/>
                </a:ext>
              </a:extLst>
            </p:cNvPr>
            <p:cNvGrpSpPr>
              <a:grpSpLocks/>
            </p:cNvGrpSpPr>
            <p:nvPr/>
          </p:nvGrpSpPr>
          <p:grpSpPr bwMode="auto">
            <a:xfrm rot="934433">
              <a:off x="6831561" y="1245637"/>
              <a:ext cx="573103" cy="649486"/>
              <a:chOff x="318" y="3398"/>
              <a:chExt cx="554" cy="623"/>
            </a:xfrm>
          </p:grpSpPr>
          <p:sp>
            <p:nvSpPr>
              <p:cNvPr id="3142" name="Freeform 160">
                <a:extLst>
                  <a:ext uri="{FF2B5EF4-FFF2-40B4-BE49-F238E27FC236}">
                    <a16:creationId xmlns:a16="http://schemas.microsoft.com/office/drawing/2014/main" id="{258D7414-D914-1967-372C-6C481C39B5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143" name="Freeform 161">
                <a:extLst>
                  <a:ext uri="{FF2B5EF4-FFF2-40B4-BE49-F238E27FC236}">
                    <a16:creationId xmlns:a16="http://schemas.microsoft.com/office/drawing/2014/main" id="{FD5C4A80-EF83-E9B9-5ECE-8916E4B51E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144" name="Freeform 162">
                <a:extLst>
                  <a:ext uri="{FF2B5EF4-FFF2-40B4-BE49-F238E27FC236}">
                    <a16:creationId xmlns:a16="http://schemas.microsoft.com/office/drawing/2014/main" id="{5681D4D9-45DB-EB45-6B74-00D033C33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pic>
          <p:nvPicPr>
            <p:cNvPr id="3140" name="図 3139">
              <a:extLst>
                <a:ext uri="{FF2B5EF4-FFF2-40B4-BE49-F238E27FC236}">
                  <a16:creationId xmlns:a16="http://schemas.microsoft.com/office/drawing/2014/main" id="{28764FCD-94DA-528D-C0F5-E561C85F473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429040">
              <a:off x="6838862" y="1400322"/>
              <a:ext cx="492222" cy="191106"/>
            </a:xfrm>
            <a:prstGeom prst="rect">
              <a:avLst/>
            </a:prstGeom>
          </p:spPr>
        </p:pic>
      </p:grpSp>
      <p:sp>
        <p:nvSpPr>
          <p:cNvPr id="20" name="Rectangle 9">
            <a:extLst>
              <a:ext uri="{FF2B5EF4-FFF2-40B4-BE49-F238E27FC236}">
                <a16:creationId xmlns:a16="http://schemas.microsoft.com/office/drawing/2014/main" id="{917B11F0-715D-ACD8-5C8D-BC4E353C3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497" y="2305994"/>
            <a:ext cx="1226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例えば</a:t>
            </a:r>
          </a:p>
        </p:txBody>
      </p:sp>
      <p:pic>
        <p:nvPicPr>
          <p:cNvPr id="21" name="オーディオ 20">
            <a:hlinkClick r:id="" action="ppaction://media"/>
            <a:extLst>
              <a:ext uri="{FF2B5EF4-FFF2-40B4-BE49-F238E27FC236}">
                <a16:creationId xmlns:a16="http://schemas.microsoft.com/office/drawing/2014/main" id="{BD5E4E15-25F6-3476-90E4-1CBD649884E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203125" t="-203125" r="-203125" b="-203125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  <p:grpSp>
        <p:nvGrpSpPr>
          <p:cNvPr id="18" name="グループ化 17">
            <a:extLst>
              <a:ext uri="{FF2B5EF4-FFF2-40B4-BE49-F238E27FC236}">
                <a16:creationId xmlns:a16="http://schemas.microsoft.com/office/drawing/2014/main" id="{65D21EEE-246B-12B1-D7ED-F7981F0764AC}"/>
              </a:ext>
            </a:extLst>
          </p:cNvPr>
          <p:cNvGrpSpPr>
            <a:grpSpLocks noChangeAspect="1"/>
          </p:cNvGrpSpPr>
          <p:nvPr/>
        </p:nvGrpSpPr>
        <p:grpSpPr>
          <a:xfrm>
            <a:off x="3633877" y="3129095"/>
            <a:ext cx="5510124" cy="3728906"/>
            <a:chOff x="4080031" y="3431023"/>
            <a:chExt cx="5063970" cy="3426977"/>
          </a:xfrm>
        </p:grpSpPr>
        <p:pic>
          <p:nvPicPr>
            <p:cNvPr id="13" name="図 12">
              <a:extLst>
                <a:ext uri="{FF2B5EF4-FFF2-40B4-BE49-F238E27FC236}">
                  <a16:creationId xmlns:a16="http://schemas.microsoft.com/office/drawing/2014/main" id="{1AE1CD9C-12CB-2730-4545-A207F180F8B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63320" y="3629911"/>
              <a:ext cx="4842134" cy="3228089"/>
            </a:xfrm>
            <a:prstGeom prst="rect">
              <a:avLst/>
            </a:prstGeom>
          </p:spPr>
        </p:pic>
        <p:sp>
          <p:nvSpPr>
            <p:cNvPr id="14" name="正方形/長方形 13">
              <a:extLst>
                <a:ext uri="{FF2B5EF4-FFF2-40B4-BE49-F238E27FC236}">
                  <a16:creationId xmlns:a16="http://schemas.microsoft.com/office/drawing/2014/main" id="{9A828312-4F82-F2C9-BA1B-9B7D88CBEF8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80031" y="3431023"/>
              <a:ext cx="5063970" cy="342697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8000">
                  <a:schemeClr val="bg1">
                    <a:alpha val="0"/>
                  </a:schemeClr>
                </a:gs>
                <a:gs pos="86000">
                  <a:schemeClr val="bg1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</p:grpSp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7351D1A9-6FDC-3FC9-F663-7D76403B2D47}"/>
              </a:ext>
            </a:extLst>
          </p:cNvPr>
          <p:cNvGrpSpPr/>
          <p:nvPr/>
        </p:nvGrpSpPr>
        <p:grpSpPr>
          <a:xfrm>
            <a:off x="439420" y="4249291"/>
            <a:ext cx="3446495" cy="2356335"/>
            <a:chOff x="598811" y="4249291"/>
            <a:chExt cx="3446495" cy="2356335"/>
          </a:xfrm>
        </p:grpSpPr>
        <p:pic>
          <p:nvPicPr>
            <p:cNvPr id="2" name="図 1">
              <a:extLst>
                <a:ext uri="{FF2B5EF4-FFF2-40B4-BE49-F238E27FC236}">
                  <a16:creationId xmlns:a16="http://schemas.microsoft.com/office/drawing/2014/main" id="{3B4CB82A-FEE7-D713-D053-1B0E437B617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891" y="4307068"/>
              <a:ext cx="3317095" cy="2211397"/>
            </a:xfrm>
            <a:prstGeom prst="rect">
              <a:avLst/>
            </a:prstGeom>
          </p:spPr>
        </p:pic>
        <p:sp>
          <p:nvSpPr>
            <p:cNvPr id="12" name="正方形/長方形 11">
              <a:extLst>
                <a:ext uri="{FF2B5EF4-FFF2-40B4-BE49-F238E27FC236}">
                  <a16:creationId xmlns:a16="http://schemas.microsoft.com/office/drawing/2014/main" id="{3A2254A4-E15B-FC08-34A3-86BF13F99C4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98811" y="4249291"/>
              <a:ext cx="3446495" cy="235633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70000">
                  <a:schemeClr val="bg1">
                    <a:alpha val="0"/>
                  </a:schemeClr>
                </a:gs>
                <a:gs pos="95000">
                  <a:schemeClr val="bg1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2992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274"/>
    </mc:Choice>
    <mc:Fallback xmlns="">
      <p:transition spd="slow" advTm="682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7.40741E-7 L -0.16163 0.00162 " pathEditMode="relative" rAng="0" ptsTypes="AA">
                                      <p:cBhvr>
                                        <p:cTn id="30" dur="5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9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L 0.74253 -0.12824 " pathEditMode="relative" rAng="0" ptsTypes="AA">
                                      <p:cBhvr>
                                        <p:cTn id="49" dur="500" spd="-100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118" y="-6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6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6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600"/>
                            </p:stCondLst>
                            <p:childTnLst>
                              <p:par>
                                <p:cTn id="82" presetID="42" presetClass="path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1481E-6 L -0.00104 0.11597 " pathEditMode="relative" rAng="0" ptsTypes="AA">
                                      <p:cBhvr>
                                        <p:cTn id="83" dur="5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5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1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6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36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6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6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6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6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6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6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16" grpId="0" animBg="1"/>
      <p:bldP spid="19" grpId="0" animBg="1"/>
      <p:bldP spid="361538" grpId="0" animBg="1"/>
      <p:bldP spid="361539" grpId="0" animBg="1"/>
      <p:bldP spid="361540" grpId="0" animBg="1"/>
      <p:bldP spid="361541" grpId="0" animBg="1"/>
      <p:bldP spid="361542" grpId="0" animBg="1"/>
      <p:bldP spid="361543" grpId="0" animBg="1"/>
      <p:bldP spid="361544" grpId="0" animBg="1"/>
      <p:bldP spid="361545" grpId="0" animBg="1"/>
      <p:bldP spid="361546" grpId="0" animBg="1"/>
      <p:bldP spid="361547" grpId="0" animBg="1"/>
      <p:bldP spid="361548" grpId="0" animBg="1"/>
      <p:bldP spid="361549" grpId="0" animBg="1"/>
      <p:bldP spid="361550" grpId="0" animBg="1"/>
      <p:bldP spid="31" grpId="0" animBg="1"/>
      <p:bldP spid="3141" grpId="0" animBg="1"/>
      <p:bldP spid="3156" grpId="0" animBg="1"/>
      <p:bldP spid="3157" grpId="0" animBg="1"/>
      <p:bldP spid="361536" grpId="0" animBg="1"/>
      <p:bldP spid="361537" grpId="0" animBg="1"/>
      <p:bldP spid="361551" grpId="0" animBg="1"/>
      <p:bldP spid="361552" grpId="0" animBg="1"/>
      <p:bldP spid="361553" grpId="0" animBg="1"/>
      <p:bldP spid="361554" grpId="0" animBg="1"/>
      <p:bldP spid="361556" grpId="0" animBg="1"/>
      <p:bldP spid="361557" grpId="0" animBg="1"/>
      <p:bldP spid="361558" grpId="0" animBg="1"/>
      <p:bldP spid="361560" grpId="0" animBg="1"/>
      <p:bldP spid="361559" grpId="0" animBg="1"/>
      <p:bldP spid="361561" grpId="0" animBg="1"/>
      <p:bldP spid="361555" grpId="0" animBg="1"/>
      <p:bldP spid="3089" grpId="0"/>
      <p:bldP spid="3089" grpId="1"/>
      <p:bldP spid="361490" grpId="0"/>
      <p:bldP spid="361491" grpId="0" animBg="1"/>
      <p:bldP spid="361492" grpId="0"/>
      <p:bldP spid="361575" grpId="0"/>
      <p:bldP spid="361576" grpId="0"/>
      <p:bldP spid="361578" grpId="0" animBg="1"/>
      <p:bldP spid="361579" grpId="0"/>
      <p:bldP spid="119" grpId="0"/>
      <p:bldP spid="17" grpId="0"/>
      <p:bldP spid="17" grpId="1"/>
      <p:bldP spid="132" grpId="0"/>
      <p:bldP spid="26" grpId="0" animBg="1"/>
      <p:bldP spid="26" grpId="1" animBg="1"/>
      <p:bldP spid="26" grpId="2" animBg="1"/>
      <p:bldP spid="27" grpId="0" animBg="1"/>
      <p:bldP spid="27" grpId="1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3137" grpId="0" animBg="1"/>
      <p:bldP spid="20" grpId="0"/>
    </p:bldLst>
  </p:timing>
  <p:extLst>
    <p:ext uri="{3A86A75C-4F4B-4683-9AE1-C65F6400EC91}">
      <p14:laserTraceLst xmlns:p14="http://schemas.microsoft.com/office/powerpoint/2010/main">
        <p14:tracePtLst>
          <p14:tracePt t="1376" x="3602038" y="9525"/>
          <p14:tracePt t="1420" x="3592513" y="9525"/>
          <p14:tracePt t="1432" x="3592513" y="19050"/>
          <p14:tracePt t="1440" x="3575050" y="19050"/>
          <p14:tracePt t="1452" x="3556000" y="28575"/>
          <p14:tracePt t="1469" x="3527425" y="38100"/>
          <p14:tracePt t="1474" x="3517900" y="47625"/>
          <p14:tracePt t="1488" x="3489325" y="57150"/>
          <p14:tracePt t="1507" x="3470275" y="57150"/>
          <p14:tracePt t="1636" x="3460750" y="57150"/>
          <p14:tracePt t="1656" x="3451225" y="57150"/>
          <p14:tracePt t="1684" x="3441700" y="57150"/>
          <p14:tracePt t="1760" x="3432175" y="57150"/>
          <p14:tracePt t="1775" x="3422650" y="66675"/>
          <p14:tracePt t="1784" x="3413125" y="66675"/>
          <p14:tracePt t="1789" x="3403600" y="66675"/>
          <p14:tracePt t="2020" x="3394075" y="66675"/>
          <p14:tracePt t="2035" x="3394075" y="76200"/>
          <p14:tracePt t="2397" x="3394075" y="85725"/>
          <p14:tracePt t="2409" x="3384550" y="95250"/>
          <p14:tracePt t="2410" x="3375025" y="114300"/>
          <p14:tracePt t="2419" x="3375025" y="122238"/>
          <p14:tracePt t="2908" x="3367088" y="179388"/>
          <p14:tracePt t="2916" x="3357563" y="217488"/>
          <p14:tracePt t="2922" x="3348038" y="265113"/>
          <p14:tracePt t="2935" x="3348038" y="293688"/>
          <p14:tracePt t="2937" x="3348038" y="322263"/>
          <p14:tracePt t="2952" x="3338513" y="358775"/>
          <p14:tracePt t="2954" x="3338513" y="387350"/>
          <p14:tracePt t="2969" x="3319463" y="473075"/>
          <p14:tracePt t="2985" x="3290888" y="539750"/>
          <p14:tracePt t="3002" x="3281363" y="576263"/>
          <p14:tracePt t="3019" x="3271838" y="595313"/>
          <p14:tracePt t="3095" x="3262313" y="604838"/>
          <p14:tracePt t="3104" x="3233738" y="623888"/>
          <p14:tracePt t="3112" x="3205163" y="633413"/>
          <p14:tracePt t="3119" x="3157538" y="652463"/>
          <p14:tracePt t="3136" x="3073400" y="700088"/>
          <p14:tracePt t="3152" x="2997200" y="719138"/>
          <p14:tracePt t="3169" x="2968625" y="738188"/>
          <p14:tracePt t="3185" x="2959100" y="738188"/>
          <p14:tracePt t="3187" x="2959100" y="747713"/>
          <p14:tracePt t="3202" x="2949575" y="747713"/>
          <p14:tracePt t="3204" x="2949575" y="757238"/>
          <p14:tracePt t="3222" x="2932113" y="776288"/>
          <p14:tracePt t="3237" x="2874963" y="803275"/>
          <p14:tracePt t="3255" x="2789238" y="850900"/>
          <p14:tracePt t="3259" x="2751138" y="860425"/>
          <p14:tracePt t="3268" x="2714625" y="869950"/>
          <p14:tracePt t="3285" x="2638425" y="869950"/>
          <p14:tracePt t="3302" x="2581275" y="869950"/>
          <p14:tracePt t="3319" x="2497138" y="869950"/>
          <p14:tracePt t="3336" x="2411413" y="889000"/>
          <p14:tracePt t="3352" x="2335213" y="927100"/>
          <p14:tracePt t="3369" x="2260600" y="955675"/>
          <p14:tracePt t="3386" x="2193925" y="984250"/>
          <p14:tracePt t="3402" x="2165350" y="993775"/>
          <p14:tracePt t="3419" x="2155825" y="993775"/>
          <p14:tracePt t="3485" x="2146300" y="993775"/>
          <p14:tracePt t="3574" x="2146300" y="984250"/>
          <p14:tracePt t="3582" x="2165350" y="946150"/>
          <p14:tracePt t="3591" x="2184400" y="908050"/>
          <p14:tracePt t="3604" x="2260600" y="812800"/>
          <p14:tracePt t="3620" x="2297113" y="766763"/>
          <p14:tracePt t="3637" x="2316163" y="738188"/>
          <p14:tracePt t="3654" x="2325688" y="728663"/>
          <p14:tracePt t="3776" x="2335213" y="728663"/>
          <p14:tracePt t="3787" x="2344738" y="728663"/>
          <p14:tracePt t="3800" x="2354263" y="728663"/>
          <p14:tracePt t="3808" x="2363788" y="719138"/>
          <p14:tracePt t="3820" x="2373313" y="719138"/>
          <p14:tracePt t="3822" x="2382838" y="719138"/>
          <p14:tracePt t="3837" x="2382838" y="709613"/>
          <p14:tracePt t="3839" x="2401888" y="709613"/>
          <p14:tracePt t="3853" x="2430463" y="700088"/>
          <p14:tracePt t="3869" x="2468563" y="700088"/>
          <p14:tracePt t="3886" x="2514600" y="700088"/>
          <p14:tracePt t="3902" x="2609850" y="700088"/>
          <p14:tracePt t="3919" x="2789238" y="709613"/>
          <p14:tracePt t="3935" x="3092450" y="757238"/>
          <p14:tracePt t="3952" x="3422650" y="803275"/>
          <p14:tracePt t="3954" x="3687763" y="841375"/>
          <p14:tracePt t="3969" x="3990975" y="869950"/>
          <p14:tracePt t="3986" x="4198938" y="879475"/>
          <p14:tracePt t="4002" x="4227513" y="879475"/>
          <p14:tracePt t="4019" x="4237038" y="879475"/>
          <p14:tracePt t="4447" x="4244975" y="879475"/>
          <p14:tracePt t="4457" x="4244975" y="869950"/>
          <p14:tracePt t="4470" x="4254500" y="860425"/>
          <p14:tracePt t="4485" x="4264025" y="860425"/>
          <p14:tracePt t="4502" x="4264025" y="850900"/>
          <p14:tracePt t="4519" x="4264025" y="841375"/>
          <p14:tracePt t="4535" x="4264025" y="831850"/>
          <p14:tracePt t="4553" x="4273550" y="822325"/>
          <p14:tracePt t="4588" x="4283075" y="822325"/>
          <p14:tracePt t="4595" x="4283075" y="812800"/>
          <p14:tracePt t="4606" x="4283075" y="803275"/>
          <p14:tracePt t="4621" x="4292600" y="803275"/>
          <p14:tracePt t="4624" x="4292600" y="795338"/>
          <p14:tracePt t="4635" x="4302125" y="795338"/>
          <p14:tracePt t="4652" x="4311650" y="785813"/>
          <p14:tracePt t="4653" x="4311650" y="776288"/>
          <p14:tracePt t="4671" x="4321175" y="776288"/>
          <p14:tracePt t="4688" x="4321175" y="766763"/>
          <p14:tracePt t="4703" x="4330700" y="766763"/>
          <p14:tracePt t="4832" x="4330700" y="757238"/>
          <p14:tracePt t="5160" x="4340225" y="757238"/>
          <p14:tracePt t="5202" x="4349750" y="757238"/>
          <p14:tracePt t="5703" x="4378325" y="757238"/>
          <p14:tracePt t="5720" x="4406900" y="757238"/>
          <p14:tracePt t="5756" x="4445000" y="757238"/>
          <p14:tracePt t="5887" x="4454525" y="757238"/>
          <p14:tracePt t="5905" x="4462463" y="757238"/>
          <p14:tracePt t="5921" x="4491038" y="766763"/>
          <p14:tracePt t="5938" x="4519613" y="766763"/>
          <p14:tracePt t="5954" x="4538663" y="766763"/>
          <p14:tracePt t="5970" x="4548188" y="766763"/>
          <p14:tracePt t="5987" x="4557713" y="766763"/>
          <p14:tracePt t="6009" x="4567238" y="766763"/>
          <p14:tracePt t="6710" x="4576763" y="766763"/>
          <p14:tracePt t="6719" x="4624388" y="766763"/>
          <p14:tracePt t="6728" x="4652963" y="766763"/>
          <p14:tracePt t="6738" x="4708525" y="766763"/>
          <p14:tracePt t="6740" x="4775200" y="766763"/>
          <p14:tracePt t="6752" x="4813300" y="766763"/>
          <p14:tracePt t="6779" x="5124450" y="766763"/>
          <p14:tracePt t="6783" x="5219700" y="766763"/>
          <p14:tracePt t="6789" x="5295900" y="766763"/>
          <p14:tracePt t="6802" x="5408613" y="766763"/>
          <p14:tracePt t="6819" x="5673725" y="757238"/>
          <p14:tracePt t="6836" x="5929313" y="728663"/>
          <p14:tracePt t="6853" x="6080125" y="700088"/>
          <p14:tracePt t="6869" x="6240463" y="671513"/>
          <p14:tracePt t="6888" x="6316663" y="661988"/>
          <p14:tracePt t="6904" x="6392863" y="642938"/>
          <p14:tracePt t="6919" x="6467475" y="633413"/>
          <p14:tracePt t="6938" x="6543675" y="623888"/>
          <p14:tracePt t="6941" x="6553200" y="623888"/>
          <p14:tracePt t="6955" x="6600825" y="614363"/>
          <p14:tracePt t="6959" x="6629400" y="595313"/>
          <p14:tracePt t="6969" x="6665913" y="585788"/>
          <p14:tracePt t="6985" x="6723063" y="576263"/>
          <p14:tracePt t="6987" x="6732588" y="568325"/>
          <p14:tracePt t="7002" x="6751638" y="558800"/>
          <p14:tracePt t="7019" x="6761163" y="558800"/>
          <p14:tracePt t="7092" x="6770688" y="558800"/>
          <p14:tracePt t="7149" x="6799263" y="558800"/>
          <p14:tracePt t="7156" x="6837363" y="558800"/>
          <p14:tracePt t="7169" x="6864350" y="558800"/>
          <p14:tracePt t="7185" x="6969125" y="568325"/>
          <p14:tracePt t="7202" x="7100888" y="576263"/>
          <p14:tracePt t="7221" x="7196138" y="585788"/>
          <p14:tracePt t="7225" x="7224713" y="585788"/>
          <p14:tracePt t="7230" x="7234238" y="585788"/>
          <p14:tracePt t="7336" x="7243763" y="585788"/>
          <p14:tracePt t="7353" x="7243763" y="595313"/>
          <p14:tracePt t="8186" x="7234238" y="604838"/>
          <p14:tracePt t="8202" x="7224713" y="604838"/>
          <p14:tracePt t="8203" x="7215188" y="614363"/>
          <p14:tracePt t="8219" x="7186613" y="633413"/>
          <p14:tracePt t="8236" x="7148513" y="652463"/>
          <p14:tracePt t="8252" x="7110413" y="681038"/>
          <p14:tracePt t="8269" x="7091363" y="690563"/>
          <p14:tracePt t="8288" x="7073900" y="700088"/>
          <p14:tracePt t="8293" x="7064375" y="709613"/>
          <p14:tracePt t="8319" x="7054850" y="719138"/>
          <p14:tracePt t="8336" x="7045325" y="719138"/>
          <p14:tracePt t="8352" x="7035800" y="719138"/>
          <p14:tracePt t="8369" x="7026275" y="728663"/>
          <p14:tracePt t="8386" x="7016750" y="738188"/>
          <p14:tracePt t="8403" x="6997700" y="747713"/>
          <p14:tracePt t="8419" x="6988175" y="757238"/>
          <p14:tracePt t="8435" x="6978650" y="757238"/>
          <p14:tracePt t="8437" x="6978650" y="766763"/>
          <p14:tracePt t="8469" x="6902450" y="803275"/>
          <p14:tracePt t="8486" x="6808788" y="850900"/>
          <p14:tracePt t="8503" x="6761163" y="869950"/>
          <p14:tracePt t="8505" x="6704013" y="889000"/>
          <p14:tracePt t="8519" x="6581775" y="908050"/>
          <p14:tracePt t="8536" x="6486525" y="936625"/>
          <p14:tracePt t="8553" x="6402388" y="965200"/>
          <p14:tracePt t="8569" x="6307138" y="1003300"/>
          <p14:tracePt t="8590" x="6221413" y="1030288"/>
          <p14:tracePt t="8605" x="6108700" y="1068388"/>
          <p14:tracePt t="8621" x="6022975" y="1106488"/>
          <p14:tracePt t="8637" x="5948363" y="1125538"/>
          <p14:tracePt t="8653" x="5815013" y="1163638"/>
          <p14:tracePt t="8671" x="5635625" y="1220788"/>
          <p14:tracePt t="8687" x="5389563" y="1266825"/>
          <p14:tracePt t="8703" x="5133975" y="1343025"/>
          <p14:tracePt t="8720" x="4916488" y="1371600"/>
          <p14:tracePt t="8736" x="4794250" y="1390650"/>
          <p14:tracePt t="8753" x="4737100" y="1419225"/>
          <p14:tracePt t="8769" x="4662488" y="1428750"/>
          <p14:tracePt t="8786" x="4538663" y="1457325"/>
          <p14:tracePt t="8802" x="4340225" y="1476375"/>
          <p14:tracePt t="8819" x="4227513" y="1476375"/>
          <p14:tracePt t="8837" x="4065588" y="1476375"/>
          <p14:tracePt t="8853" x="3971925" y="1476375"/>
          <p14:tracePt t="8869" x="3838575" y="1493838"/>
          <p14:tracePt t="8885" x="3498850" y="1541463"/>
          <p14:tracePt t="8902" x="3186113" y="1589088"/>
          <p14:tracePt t="8919" x="2922588" y="1598613"/>
          <p14:tracePt t="8935" x="2638425" y="1617663"/>
          <p14:tracePt t="8952" x="2411413" y="1617663"/>
          <p14:tracePt t="8969" x="2325688" y="1617663"/>
          <p14:tracePt t="8988" x="2297113" y="1617663"/>
          <p14:tracePt t="9005" x="2270125" y="1608138"/>
          <p14:tracePt t="9020" x="2212975" y="1608138"/>
          <p14:tracePt t="9037" x="2165350" y="1608138"/>
          <p14:tracePt t="9053" x="2108200" y="1598613"/>
          <p14:tracePt t="9069" x="2052638" y="1589088"/>
          <p14:tracePt t="9086" x="2005013" y="1579563"/>
          <p14:tracePt t="9103" x="1947863" y="1570038"/>
          <p14:tracePt t="9119" x="1928813" y="1560513"/>
          <p14:tracePt t="9136" x="1909763" y="1560513"/>
          <p14:tracePt t="9153" x="1890713" y="1560513"/>
          <p14:tracePt t="9169" x="1881188" y="1560513"/>
          <p14:tracePt t="9186" x="1871663" y="1560513"/>
          <p14:tracePt t="9204" x="1862138" y="1560513"/>
          <p14:tracePt t="9278" x="1862138" y="1550988"/>
          <p14:tracePt t="9484" x="1852613" y="1550988"/>
          <p14:tracePt t="9502" x="1844675" y="1550988"/>
          <p14:tracePt t="9530" x="1835150" y="1550988"/>
          <p14:tracePt t="9550" x="1825625" y="1550988"/>
          <p14:tracePt t="9574" x="1816100" y="1550988"/>
          <p14:tracePt t="9582" x="1806575" y="1550988"/>
          <p14:tracePt t="9590" x="1797050" y="1550988"/>
          <p14:tracePt t="9602" x="1787525" y="1550988"/>
          <p14:tracePt t="9918" x="1778000" y="1550988"/>
          <p14:tracePt t="9928" x="1768475" y="1550988"/>
          <p14:tracePt t="9936" x="1758950" y="1560513"/>
          <p14:tracePt t="9952" x="1701800" y="1579563"/>
          <p14:tracePt t="9969" x="1663700" y="1579563"/>
          <p14:tracePt t="10050" x="1654175" y="1579563"/>
          <p14:tracePt t="10058" x="1644650" y="1579563"/>
          <p14:tracePt t="10072" x="1644650" y="1541463"/>
          <p14:tracePt t="10086" x="1644650" y="1522413"/>
          <p14:tracePt t="10102" x="1644650" y="1493838"/>
          <p14:tracePt t="10119" x="1654175" y="1447800"/>
          <p14:tracePt t="10121" x="1663700" y="1409700"/>
          <p14:tracePt t="10138" x="1711325" y="1323975"/>
          <p14:tracePt t="10155" x="1739900" y="1295400"/>
          <p14:tracePt t="10159" x="1749425" y="1266825"/>
          <p14:tracePt t="10169" x="1768475" y="1239838"/>
          <p14:tracePt t="10186" x="1778000" y="1239838"/>
          <p14:tracePt t="10719" x="1787525" y="1239838"/>
          <p14:tracePt t="10878" x="1806575" y="1239838"/>
          <p14:tracePt t="10886" x="1816100" y="1239838"/>
          <p14:tracePt t="10895" x="1844675" y="1239838"/>
          <p14:tracePt t="10902" x="1862138" y="1239838"/>
          <p14:tracePt t="10935" x="1985963" y="1257300"/>
          <p14:tracePt t="10941" x="2014538" y="1257300"/>
          <p14:tracePt t="10952" x="2033588" y="1257300"/>
          <p14:tracePt t="10969" x="2108200" y="1257300"/>
          <p14:tracePt t="10986" x="2165350" y="1257300"/>
          <p14:tracePt t="11002" x="2212975" y="1249363"/>
          <p14:tracePt t="11019" x="2260600" y="1249363"/>
          <p14:tracePt t="11036" x="2270125" y="1249363"/>
          <p14:tracePt t="11439" x="2279650" y="1249363"/>
          <p14:tracePt t="11446" x="2287588" y="1249363"/>
          <p14:tracePt t="11456" x="2297113" y="1257300"/>
          <p14:tracePt t="11471" x="2325688" y="1257300"/>
          <p14:tracePt t="11475" x="2344738" y="1266825"/>
          <p14:tracePt t="11479" x="2373313" y="1266825"/>
          <p14:tracePt t="11488" x="2392363" y="1276350"/>
          <p14:tracePt t="11502" x="2420938" y="1276350"/>
          <p14:tracePt t="11504" x="2449513" y="1276350"/>
          <p14:tracePt t="11519" x="2468563" y="1276350"/>
          <p14:tracePt t="11536" x="2514600" y="1276350"/>
          <p14:tracePt t="11538" x="2524125" y="1276350"/>
          <p14:tracePt t="11552" x="2543175" y="1276350"/>
          <p14:tracePt t="11554" x="2562225" y="1276350"/>
          <p14:tracePt t="11569" x="2581275" y="1276350"/>
          <p14:tracePt t="11586" x="2600325" y="1276350"/>
          <p14:tracePt t="11602" x="2609850" y="1276350"/>
          <p14:tracePt t="11650" x="2609850" y="1285875"/>
          <p14:tracePt t="11662" x="2619375" y="1285875"/>
          <p14:tracePt t="11685" x="2619375" y="1295400"/>
          <p14:tracePt t="11694" x="2628900" y="1295400"/>
          <p14:tracePt t="11702" x="2628900" y="1304925"/>
          <p14:tracePt t="11719" x="2638425" y="1314450"/>
          <p14:tracePt t="11736" x="2657475" y="1323975"/>
          <p14:tracePt t="11752" x="2667000" y="1333500"/>
          <p14:tracePt t="11769" x="2676525" y="1333500"/>
          <p14:tracePt t="11786" x="2686050" y="1333500"/>
          <p14:tracePt t="12040" x="2695575" y="1333500"/>
          <p14:tracePt t="12068" x="2705100" y="1333500"/>
          <p14:tracePt t="12088" x="2714625" y="1333500"/>
          <p14:tracePt t="12206" x="2714625" y="1343025"/>
          <p14:tracePt t="12230" x="2714625" y="1352550"/>
          <p14:tracePt t="12238" x="2714625" y="1381125"/>
          <p14:tracePt t="12248" x="2695575" y="1438275"/>
          <p14:tracePt t="12259" x="2619375" y="1531938"/>
          <p14:tracePt t="12262" x="2562225" y="1617663"/>
          <p14:tracePt t="12269" x="2514600" y="1665288"/>
          <p14:tracePt t="12285" x="2335213" y="1825625"/>
          <p14:tracePt t="12302" x="2241550" y="1901825"/>
          <p14:tracePt t="12319" x="2127250" y="1966913"/>
          <p14:tracePt t="12321" x="2098675" y="1985963"/>
          <p14:tracePt t="12339" x="2062163" y="1995488"/>
          <p14:tracePt t="12344" x="2043113" y="1995488"/>
          <p14:tracePt t="12352" x="2033588" y="1995488"/>
          <p14:tracePt t="12369" x="1985963" y="2005013"/>
          <p14:tracePt t="12386" x="1919288" y="2014538"/>
          <p14:tracePt t="12402" x="1852613" y="2014538"/>
          <p14:tracePt t="12419" x="1787525" y="2014538"/>
          <p14:tracePt t="12436" x="1730375" y="2014538"/>
          <p14:tracePt t="12438" x="1711325" y="2014538"/>
          <p14:tracePt t="12453" x="1701800" y="2014538"/>
          <p14:tracePt t="12455" x="1692275" y="2014538"/>
          <p14:tracePt t="12469" x="1682750" y="2005013"/>
          <p14:tracePt t="12486" x="1673225" y="2005013"/>
          <p14:tracePt t="12503" x="1635125" y="2005013"/>
          <p14:tracePt t="12519" x="1570038" y="2005013"/>
          <p14:tracePt t="12535" x="1474788" y="2005013"/>
          <p14:tracePt t="12552" x="1409700" y="1985963"/>
          <p14:tracePt t="12569" x="1352550" y="1966913"/>
          <p14:tracePt t="12571" x="1343025" y="1966913"/>
          <p14:tracePt t="12589" x="1304925" y="1957388"/>
          <p14:tracePt t="12594" x="1285875" y="1957388"/>
          <p14:tracePt t="12602" x="1276350" y="1957388"/>
          <p14:tracePt t="12621" x="1266825" y="1957388"/>
          <p14:tracePt t="12637" x="1257300" y="1957388"/>
          <p14:tracePt t="12653" x="1247775" y="1957388"/>
          <p14:tracePt t="12713" x="1238250" y="1957388"/>
          <p14:tracePt t="12720" x="1228725" y="1957388"/>
          <p14:tracePt t="12727" x="1209675" y="1957388"/>
          <p14:tracePt t="12738" x="1192213" y="1957388"/>
          <p14:tracePt t="12754" x="1116013" y="1976438"/>
          <p14:tracePt t="12771" x="1030288" y="2014538"/>
          <p14:tracePt t="12773" x="982663" y="2024063"/>
          <p14:tracePt t="12786" x="965200" y="2024063"/>
          <p14:tracePt t="12802" x="936625" y="2024063"/>
          <p14:tracePt t="13086" x="946150" y="2024063"/>
          <p14:tracePt t="13094" x="965200" y="2014538"/>
          <p14:tracePt t="13106" x="982663" y="2014538"/>
          <p14:tracePt t="13109" x="1011238" y="2005013"/>
          <p14:tracePt t="13120" x="1030288" y="2005013"/>
          <p14:tracePt t="13137" x="1077913" y="1995488"/>
          <p14:tracePt t="13153" x="1116013" y="1985963"/>
          <p14:tracePt t="13169" x="1173163" y="1966913"/>
          <p14:tracePt t="13185" x="1209675" y="1957388"/>
          <p14:tracePt t="13202" x="1276350" y="1930400"/>
          <p14:tracePt t="13219" x="1295400" y="1920875"/>
          <p14:tracePt t="13236" x="1314450" y="1920875"/>
          <p14:tracePt t="13252" x="1333500" y="1911350"/>
          <p14:tracePt t="13269" x="1343025" y="1911350"/>
          <p14:tracePt t="13286" x="1381125" y="1901825"/>
          <p14:tracePt t="13302" x="1417638" y="1901825"/>
          <p14:tracePt t="13320" x="1455738" y="1892300"/>
          <p14:tracePt t="13336" x="1484313" y="1882775"/>
          <p14:tracePt t="13353" x="1512888" y="1873250"/>
          <p14:tracePt t="13388" x="1522413" y="1873250"/>
          <p14:tracePt t="13422" x="1531938" y="1873250"/>
          <p14:tracePt t="13434" x="1541463" y="1873250"/>
          <p14:tracePt t="13446" x="1550988" y="1873250"/>
          <p14:tracePt t="13454" x="1560513" y="1873250"/>
          <p14:tracePt t="13469" x="1579563" y="1873250"/>
          <p14:tracePt t="13488" x="1644650" y="1873250"/>
          <p14:tracePt t="13504" x="1730375" y="1873250"/>
          <p14:tracePt t="13521" x="1787525" y="1882775"/>
          <p14:tracePt t="13524" x="1797050" y="1882775"/>
          <p14:tracePt t="13539" x="1816100" y="1882775"/>
          <p14:tracePt t="13542" x="1825625" y="1882775"/>
          <p14:tracePt t="13555" x="1835150" y="1882775"/>
          <p14:tracePt t="13558" x="1835150" y="1892300"/>
          <p14:tracePt t="13766" x="1844675" y="1892300"/>
          <p14:tracePt t="13775" x="1844675" y="1901825"/>
          <p14:tracePt t="14060" x="1862138" y="1911350"/>
          <p14:tracePt t="14066" x="1890713" y="1920875"/>
          <p14:tracePt t="14072" x="1909763" y="1920875"/>
          <p14:tracePt t="14085" x="1919288" y="1920875"/>
          <p14:tracePt t="14087" x="1957388" y="1920875"/>
          <p14:tracePt t="14102" x="2005013" y="1939925"/>
          <p14:tracePt t="14119" x="2024063" y="1947863"/>
          <p14:tracePt t="14136" x="2070100" y="1957388"/>
          <p14:tracePt t="14152" x="2108200" y="1966913"/>
          <p14:tracePt t="14169" x="2146300" y="1985963"/>
          <p14:tracePt t="14186" x="2155825" y="1995488"/>
          <p14:tracePt t="14188" x="2165350" y="1995488"/>
          <p14:tracePt t="14202" x="2174875" y="1995488"/>
          <p14:tracePt t="14204" x="2174875" y="2005013"/>
          <p14:tracePt t="14246" x="2184400" y="2005013"/>
          <p14:tracePt t="14438" x="2193925" y="2005013"/>
          <p14:tracePt t="14560" x="2203450" y="2005013"/>
          <p14:tracePt t="14592" x="2212975" y="2005013"/>
          <p14:tracePt t="14653" x="2241550" y="2005013"/>
          <p14:tracePt t="14659" x="2279650" y="2014538"/>
          <p14:tracePt t="14669" x="2287588" y="2014538"/>
          <p14:tracePt t="14686" x="2439988" y="2014538"/>
          <p14:tracePt t="14702" x="2705100" y="2033588"/>
          <p14:tracePt t="14719" x="3006725" y="2033588"/>
          <p14:tracePt t="14736" x="3271838" y="2033588"/>
          <p14:tracePt t="14752" x="3536950" y="2033588"/>
          <p14:tracePt t="14769" x="3630613" y="2033588"/>
          <p14:tracePt t="14787" x="3640138" y="2033588"/>
          <p14:tracePt t="14802" x="3659188" y="2033588"/>
          <p14:tracePt t="14805" x="3659188" y="2024063"/>
          <p14:tracePt t="14819" x="3668713" y="2024063"/>
          <p14:tracePt t="14836" x="3687763" y="2024063"/>
          <p14:tracePt t="14853" x="3687763" y="2014538"/>
          <p14:tracePt t="14854" x="3697288" y="2014538"/>
          <p14:tracePt t="14869" x="3725863" y="2005013"/>
          <p14:tracePt t="14889" x="3744913" y="1995488"/>
          <p14:tracePt t="14906" x="3763963" y="1995488"/>
          <p14:tracePt t="14920" x="3792538" y="1985963"/>
          <p14:tracePt t="14936" x="3867150" y="1957388"/>
          <p14:tracePt t="14952" x="4046538" y="1911350"/>
          <p14:tracePt t="14969" x="4227513" y="1873250"/>
          <p14:tracePt t="14988" x="4397375" y="1816100"/>
          <p14:tracePt t="15004" x="4538663" y="1778000"/>
          <p14:tracePt t="15022" x="4576763" y="1758950"/>
          <p14:tracePt t="15038" x="4576763" y="1749425"/>
          <p14:tracePt t="15079" x="4595813" y="1703388"/>
          <p14:tracePt t="15085" x="4605338" y="1684338"/>
          <p14:tracePt t="15104" x="4614863" y="1684338"/>
          <p14:tracePt t="15112" x="4614863" y="1674813"/>
          <p14:tracePt t="15119" x="4614863" y="1665288"/>
          <p14:tracePt t="15160" x="4614863" y="1655763"/>
          <p14:tracePt t="15210" x="4614863" y="1646238"/>
          <p14:tracePt t="15218" x="4614863" y="1636713"/>
          <p14:tracePt t="15225" x="4614863" y="1627188"/>
          <p14:tracePt t="15241" x="4614863" y="1617663"/>
          <p14:tracePt t="15252" x="4614863" y="1608138"/>
          <p14:tracePt t="15269" x="4614863" y="1579563"/>
          <p14:tracePt t="15286" x="4576763" y="1550988"/>
          <p14:tracePt t="15288" x="4538663" y="1531938"/>
          <p14:tracePt t="15303" x="4519613" y="1512888"/>
          <p14:tracePt t="15304" x="4500563" y="1493838"/>
          <p14:tracePt t="15320" x="4454525" y="1457325"/>
          <p14:tracePt t="15336" x="4416425" y="1428750"/>
          <p14:tracePt t="15861" x="4416425" y="1419225"/>
          <p14:tracePt t="16851" x="4416425" y="1428750"/>
          <p14:tracePt t="16861" x="4425950" y="1438275"/>
          <p14:tracePt t="16872" x="4425950" y="1457325"/>
          <p14:tracePt t="16889" x="4425950" y="1476375"/>
          <p14:tracePt t="16894" x="4435475" y="1476375"/>
          <p14:tracePt t="16986" x="4435475" y="1493838"/>
          <p14:tracePt t="17002" x="4435475" y="1503363"/>
          <p14:tracePt t="17011" x="4435475" y="1512888"/>
          <p14:tracePt t="17019" x="4435475" y="1522413"/>
          <p14:tracePt t="17036" x="4425950" y="1522413"/>
          <p14:tracePt t="17052" x="4416425" y="1541463"/>
          <p14:tracePt t="17069" x="4397375" y="1579563"/>
          <p14:tracePt t="17086" x="4359275" y="1627188"/>
          <p14:tracePt t="17103" x="4330700" y="1665288"/>
          <p14:tracePt t="17119" x="4311650" y="1693863"/>
          <p14:tracePt t="17136" x="4302125" y="1720850"/>
          <p14:tracePt t="17138" x="4292600" y="1730375"/>
          <p14:tracePt t="17153" x="4292600" y="1749425"/>
          <p14:tracePt t="17155" x="4283075" y="1768475"/>
          <p14:tracePt t="17169" x="4283075" y="1778000"/>
          <p14:tracePt t="17254" x="4283075" y="1787525"/>
          <p14:tracePt t="17445" x="4283075" y="1778000"/>
          <p14:tracePt t="17460" x="4283075" y="1749425"/>
          <p14:tracePt t="17468" x="4283075" y="1712913"/>
          <p14:tracePt t="17482" x="4283075" y="1693863"/>
          <p14:tracePt t="17490" x="4283075" y="1684338"/>
          <p14:tracePt t="17502" x="4283075" y="1674813"/>
          <p14:tracePt t="18260" x="4273550" y="1674813"/>
          <p14:tracePt t="21450" x="4264025" y="1674813"/>
          <p14:tracePt t="21464" x="4254500" y="1674813"/>
          <p14:tracePt t="21479" x="4244975" y="1674813"/>
          <p14:tracePt t="21496" x="4237038" y="1674813"/>
          <p14:tracePt t="21514" x="4237038" y="1684338"/>
          <p14:tracePt t="21519" x="4227513" y="1684338"/>
          <p14:tracePt t="21544" x="4227513" y="1693863"/>
          <p14:tracePt t="21572" x="4217988" y="1693863"/>
          <p14:tracePt t="21580" x="4217988" y="1703388"/>
          <p14:tracePt t="21988" x="4208463" y="1703388"/>
          <p14:tracePt t="21996" x="4198938" y="1730375"/>
          <p14:tracePt t="22005" x="4189413" y="1739900"/>
          <p14:tracePt t="22020" x="4179888" y="1758950"/>
          <p14:tracePt t="22036" x="4179888" y="1768475"/>
          <p14:tracePt t="28912" x="4179888" y="1758950"/>
          <p14:tracePt t="28922" x="4179888" y="1749425"/>
          <p14:tracePt t="28930" x="4179888" y="1739900"/>
          <p14:tracePt t="28938" x="4179888" y="1730375"/>
          <p14:tracePt t="28954" x="4179888" y="1720850"/>
          <p14:tracePt t="28972" x="4189413" y="1703388"/>
          <p14:tracePt t="28987" x="4198938" y="1703388"/>
          <p14:tracePt t="29029" x="4198938" y="1693863"/>
          <p14:tracePt t="29424" x="4208463" y="1693863"/>
          <p14:tracePt t="29454" x="4217988" y="1693863"/>
          <p14:tracePt t="34616" x="4227513" y="1693863"/>
          <p14:tracePt t="34622" x="4237038" y="1693863"/>
          <p14:tracePt t="34639" x="4264025" y="1693863"/>
          <p14:tracePt t="34655" x="4292600" y="1693863"/>
          <p14:tracePt t="34659" x="4321175" y="1693863"/>
          <p14:tracePt t="34669" x="4349750" y="1693863"/>
          <p14:tracePt t="34671" x="4397375" y="1693863"/>
          <p14:tracePt t="34686" x="4425950" y="1693863"/>
          <p14:tracePt t="34687" x="4471988" y="1693863"/>
          <p14:tracePt t="34703" x="4529138" y="1712913"/>
          <p14:tracePt t="34719" x="4586288" y="1712913"/>
          <p14:tracePt t="34736" x="4614863" y="1720850"/>
          <p14:tracePt t="34808" x="4624388" y="1720850"/>
          <p14:tracePt t="34819" x="4633913" y="1720850"/>
          <p14:tracePt t="34828" x="4643438" y="1720850"/>
          <p14:tracePt t="34836" x="4652963" y="1720850"/>
          <p14:tracePt t="34853" x="4718050" y="1712913"/>
          <p14:tracePt t="34869" x="4822825" y="1693863"/>
          <p14:tracePt t="34886" x="4926013" y="1684338"/>
          <p14:tracePt t="34903" x="5021263" y="1674813"/>
          <p14:tracePt t="34905" x="5059363" y="1665288"/>
          <p14:tracePt t="34922" x="5087938" y="1655763"/>
          <p14:tracePt t="34937" x="5106988" y="1646238"/>
          <p14:tracePt t="34953" x="5124450" y="1636713"/>
          <p14:tracePt t="34969" x="5143500" y="1636713"/>
          <p14:tracePt t="34990" x="5172075" y="1636713"/>
          <p14:tracePt t="35005" x="5181600" y="1636713"/>
          <p14:tracePt t="35009" x="5200650" y="1636713"/>
          <p14:tracePt t="35022" x="5210175" y="1636713"/>
          <p14:tracePt t="35037" x="5219700" y="1636713"/>
          <p14:tracePt t="35092" x="5229225" y="1636713"/>
          <p14:tracePt t="35113" x="5238750" y="1627188"/>
          <p14:tracePt t="35120" x="5248275" y="1627188"/>
          <p14:tracePt t="35128" x="5267325" y="1617663"/>
          <p14:tracePt t="35138" x="5276850" y="1617663"/>
          <p14:tracePt t="35154" x="5286375" y="1617663"/>
          <p14:tracePt t="35170" x="5295900" y="1617663"/>
          <p14:tracePt t="35458" x="5295900" y="1608138"/>
          <p14:tracePt t="35465" x="5314950" y="1608138"/>
          <p14:tracePt t="35472" x="5334000" y="1608138"/>
          <p14:tracePt t="35486" x="5360988" y="1608138"/>
          <p14:tracePt t="35487" x="5418138" y="1608138"/>
          <p14:tracePt t="35505" x="5484813" y="1608138"/>
          <p14:tracePt t="35523" x="5568950" y="1608138"/>
          <p14:tracePt t="35527" x="5597525" y="1608138"/>
          <p14:tracePt t="35536" x="5626100" y="1608138"/>
          <p14:tracePt t="35553" x="5635625" y="1608138"/>
          <p14:tracePt t="35604" x="5645150" y="1608138"/>
          <p14:tracePt t="35620" x="5654675" y="1608138"/>
          <p14:tracePt t="35632" x="5664200" y="1608138"/>
          <p14:tracePt t="35639" x="5673725" y="1598613"/>
          <p14:tracePt t="35780" x="5683250" y="1598613"/>
          <p14:tracePt t="35814" x="5692775" y="1589088"/>
          <p14:tracePt t="35822" x="5702300" y="1579563"/>
          <p14:tracePt t="35836" x="5740400" y="1560513"/>
          <p14:tracePt t="35839" x="5805488" y="1531938"/>
          <p14:tracePt t="35853" x="5938838" y="1457325"/>
          <p14:tracePt t="35870" x="6108700" y="1352550"/>
          <p14:tracePt t="35887" x="6194425" y="1285875"/>
          <p14:tracePt t="35889" x="6221413" y="1249363"/>
          <p14:tracePt t="35907" x="6278563" y="1211263"/>
          <p14:tracePt t="35922" x="6288088" y="1201738"/>
          <p14:tracePt t="36005" x="6288088" y="1192213"/>
          <p14:tracePt t="36013" x="6288088" y="1182688"/>
          <p14:tracePt t="36026" x="6307138" y="1154113"/>
          <p14:tracePt t="36042" x="6307138" y="1144588"/>
          <p14:tracePt t="36055" x="6316663" y="1135063"/>
          <p14:tracePt t="36058" x="6326188" y="1125538"/>
          <p14:tracePt t="36070" x="6326188" y="1116013"/>
          <p14:tracePt t="36086" x="6335713" y="1106488"/>
          <p14:tracePt t="36112" x="6335713" y="1096963"/>
          <p14:tracePt t="36120" x="6345238" y="1096963"/>
          <p14:tracePt t="36137" x="6364288" y="1058863"/>
          <p14:tracePt t="36155" x="6392863" y="1003300"/>
          <p14:tracePt t="36172" x="6402388" y="955675"/>
          <p14:tracePt t="36176" x="6411913" y="955675"/>
          <p14:tracePt t="36187" x="6411913" y="946150"/>
          <p14:tracePt t="36203" x="6421438" y="946150"/>
          <p14:tracePt t="36342" x="6429375" y="984250"/>
          <p14:tracePt t="36351" x="6448425" y="1030288"/>
          <p14:tracePt t="36356" x="6457950" y="1058863"/>
          <p14:tracePt t="36370" x="6534150" y="1182688"/>
          <p14:tracePt t="36387" x="6581775" y="1266825"/>
          <p14:tracePt t="36403" x="6619875" y="1333500"/>
          <p14:tracePt t="36419" x="6619875" y="1343025"/>
          <p14:tracePt t="36921" x="6629400" y="1362075"/>
          <p14:tracePt t="36938" x="6629400" y="1381125"/>
          <p14:tracePt t="36954" x="6629400" y="1390650"/>
          <p14:tracePt t="36988" x="6638925" y="1409700"/>
          <p14:tracePt t="37003" x="6646863" y="1447800"/>
          <p14:tracePt t="37020" x="6684963" y="1522413"/>
          <p14:tracePt t="37036" x="6732588" y="1665288"/>
          <p14:tracePt t="37053" x="6799263" y="1778000"/>
          <p14:tracePt t="37070" x="6827838" y="1854200"/>
          <p14:tracePt t="37086" x="6846888" y="1892300"/>
          <p14:tracePt t="37103" x="6846888" y="1901825"/>
          <p14:tracePt t="37187" x="6864350" y="1939925"/>
          <p14:tracePt t="37203" x="6911975" y="1995488"/>
          <p14:tracePt t="37220" x="6911975" y="2014538"/>
          <p14:tracePt t="37236" x="6921500" y="2024063"/>
          <p14:tracePt t="37759" x="6931025" y="2024063"/>
          <p14:tracePt t="37771" x="6940550" y="2024063"/>
          <p14:tracePt t="37778" x="6950075" y="2014538"/>
          <p14:tracePt t="37788" x="6959600" y="2014538"/>
          <p14:tracePt t="37804" x="6969125" y="2014538"/>
          <p14:tracePt t="37820" x="6978650" y="2014538"/>
          <p14:tracePt t="37839" x="6997700" y="2014538"/>
          <p14:tracePt t="37855" x="7054850" y="2014538"/>
          <p14:tracePt t="37858" x="7091363" y="2024063"/>
          <p14:tracePt t="37873" x="7196138" y="2081213"/>
          <p14:tracePt t="37886" x="7234238" y="2109788"/>
          <p14:tracePt t="37889" x="7253288" y="2128838"/>
          <p14:tracePt t="37903" x="7262813" y="2138363"/>
          <p14:tracePt t="38519" x="7272338" y="2138363"/>
          <p14:tracePt t="38551" x="7272338" y="2128838"/>
          <p14:tracePt t="38787" x="7281863" y="2128838"/>
          <p14:tracePt t="39273" x="7291388" y="2128838"/>
          <p14:tracePt t="39284" x="7299325" y="2128838"/>
          <p14:tracePt t="39292" x="7308850" y="2128838"/>
          <p14:tracePt t="39303" x="7318375" y="2128838"/>
          <p14:tracePt t="39320" x="7346950" y="2128838"/>
          <p14:tracePt t="39336" x="7375525" y="2128838"/>
          <p14:tracePt t="39353" x="7413625" y="2128838"/>
          <p14:tracePt t="39370" x="7451725" y="2128838"/>
          <p14:tracePt t="39389" x="7470775" y="2128838"/>
          <p14:tracePt t="39393" x="7480300" y="2128838"/>
          <p14:tracePt t="39403" x="7499350" y="2128838"/>
          <p14:tracePt t="39420" x="7508875" y="2128838"/>
          <p14:tracePt t="39436" x="7516813" y="2128838"/>
          <p14:tracePt t="39478" x="7526338" y="2128838"/>
          <p14:tracePt t="39586" x="7526338" y="2138363"/>
          <p14:tracePt t="39615" x="7526338" y="2157413"/>
          <p14:tracePt t="39622" x="7526338" y="2166938"/>
          <p14:tracePt t="39630" x="7526338" y="2184400"/>
          <p14:tracePt t="39638" x="7526338" y="2212975"/>
          <p14:tracePt t="39653" x="7489825" y="2308225"/>
          <p14:tracePt t="39670" x="7385050" y="2478088"/>
          <p14:tracePt t="39687" x="7224713" y="2686050"/>
          <p14:tracePt t="39703" x="7110413" y="2819400"/>
          <p14:tracePt t="39719" x="7035800" y="2913063"/>
          <p14:tracePt t="39736" x="7016750" y="2941638"/>
          <p14:tracePt t="39803" x="7016750" y="2951163"/>
          <p14:tracePt t="39816" x="7007225" y="2951163"/>
          <p14:tracePt t="39833" x="7007225" y="2960688"/>
          <p14:tracePt t="39841" x="6997700" y="2970213"/>
          <p14:tracePt t="39853" x="6997700" y="2989263"/>
          <p14:tracePt t="39870" x="6978650" y="2998788"/>
          <p14:tracePt t="39886" x="6978650" y="3008313"/>
          <p14:tracePt t="40422" x="6978650" y="2998788"/>
          <p14:tracePt t="40480" x="6978650" y="2989263"/>
          <p14:tracePt t="40503" x="6978650" y="2979738"/>
          <p14:tracePt t="40519" x="6978650" y="2970213"/>
          <p14:tracePt t="40548" x="6988175" y="2960688"/>
          <p14:tracePt t="40571" x="6988175" y="2951163"/>
          <p14:tracePt t="41182" x="6988175" y="2941638"/>
          <p14:tracePt t="41191" x="6997700" y="2941638"/>
          <p14:tracePt t="41205" x="7016750" y="2932113"/>
          <p14:tracePt t="41209" x="7026275" y="2922588"/>
          <p14:tracePt t="41222" x="7035800" y="2922588"/>
          <p14:tracePt t="41237" x="7035800" y="2913063"/>
          <p14:tracePt t="41350" x="7045325" y="2894013"/>
          <p14:tracePt t="41359" x="7064375" y="2857500"/>
          <p14:tracePt t="41372" x="7091363" y="2819400"/>
          <p14:tracePt t="41388" x="7119938" y="2771775"/>
          <p14:tracePt t="41405" x="7129463" y="2743200"/>
          <p14:tracePt t="41421" x="7138988" y="2733675"/>
          <p14:tracePt t="41423" x="7138988" y="2724150"/>
          <p14:tracePt t="41436" x="7138988" y="2714625"/>
          <p14:tracePt t="41453" x="7148513" y="2714625"/>
          <p14:tracePt t="41512" x="7148513" y="2705100"/>
          <p14:tracePt t="41532" x="7158038" y="2695575"/>
          <p14:tracePt t="41540" x="7158038" y="2686050"/>
          <p14:tracePt t="41553" x="7177088" y="2667000"/>
          <p14:tracePt t="41570" x="7196138" y="2638425"/>
          <p14:tracePt t="41586" x="7215188" y="2601913"/>
          <p14:tracePt t="41603" x="7243763" y="2554288"/>
          <p14:tracePt t="41619" x="7272338" y="2478088"/>
          <p14:tracePt t="41622" x="7291388" y="2459038"/>
          <p14:tracePt t="41638" x="7299325" y="2430463"/>
          <p14:tracePt t="41642" x="7318375" y="2384425"/>
          <p14:tracePt t="41653" x="7337425" y="2317750"/>
          <p14:tracePt t="41670" x="7346950" y="2232025"/>
          <p14:tracePt t="41672" x="7346950" y="2203450"/>
          <p14:tracePt t="41686" x="7366000" y="2147888"/>
          <p14:tracePt t="41703" x="7366000" y="2071688"/>
          <p14:tracePt t="41705" x="7366000" y="2043113"/>
          <p14:tracePt t="41722" x="7366000" y="2014538"/>
          <p14:tracePt t="41739" x="7366000" y="2005013"/>
          <p14:tracePt t="41743" x="7366000" y="1995488"/>
          <p14:tracePt t="41785" x="7366000" y="1985963"/>
          <p14:tracePt t="41793" x="7366000" y="1976438"/>
          <p14:tracePt t="41804" x="7366000" y="1966913"/>
          <p14:tracePt t="41821" x="7366000" y="1939925"/>
          <p14:tracePt t="41838" x="7356475" y="1920875"/>
          <p14:tracePt t="41854" x="7356475" y="1911350"/>
          <p14:tracePt t="41967" x="7356475" y="1901825"/>
          <p14:tracePt t="41974" x="7356475" y="1892300"/>
          <p14:tracePt t="41988" x="7356475" y="1882775"/>
          <p14:tracePt t="42004" x="7356475" y="1863725"/>
          <p14:tracePt t="42112" x="7366000" y="1863725"/>
          <p14:tracePt t="42120" x="7375525" y="1863725"/>
          <p14:tracePt t="42129" x="7404100" y="1873250"/>
          <p14:tracePt t="42138" x="7432675" y="1873250"/>
          <p14:tracePt t="42154" x="7659688" y="1920875"/>
          <p14:tracePt t="42170" x="7877175" y="1957388"/>
          <p14:tracePt t="42187" x="8161338" y="2005013"/>
          <p14:tracePt t="42204" x="8331200" y="2062163"/>
          <p14:tracePt t="42220" x="8350250" y="2071688"/>
          <p14:tracePt t="42393" x="8331200" y="2081213"/>
          <p14:tracePt t="42403" x="8312150" y="2090738"/>
          <p14:tracePt t="42413" x="8274050" y="2100263"/>
          <p14:tracePt t="42421" x="8255000" y="2109788"/>
          <p14:tracePt t="42437" x="8235950" y="2109788"/>
          <p14:tracePt t="42440" x="8216900" y="2109788"/>
          <p14:tracePt t="42453" x="8197850" y="2109788"/>
          <p14:tracePt t="42474" x="8188325" y="2109788"/>
          <p14:tracePt t="42486" x="8178800" y="2109788"/>
          <p14:tracePt t="42503" x="8169275" y="2119313"/>
          <p14:tracePt t="42520" x="8151813" y="2119313"/>
          <p14:tracePt t="42536" x="8132763" y="2128838"/>
          <p14:tracePt t="42553" x="8113713" y="2128838"/>
          <p14:tracePt t="42555" x="8104188" y="2128838"/>
          <p14:tracePt t="42570" x="8094663" y="2128838"/>
          <p14:tracePt t="42572" x="8075613" y="2128838"/>
          <p14:tracePt t="42586" x="8066088" y="2128838"/>
          <p14:tracePt t="42603" x="8056563" y="2128838"/>
          <p14:tracePt t="42620" x="8047038" y="2128838"/>
          <p14:tracePt t="42636" x="8047038" y="2119313"/>
          <p14:tracePt t="42653" x="8037513" y="2109788"/>
          <p14:tracePt t="42680" x="8037513" y="2100263"/>
          <p14:tracePt t="42721" x="8027988" y="2100263"/>
          <p14:tracePt t="42763" x="8027988" y="2090738"/>
          <p14:tracePt t="42771" x="8008938" y="2071688"/>
          <p14:tracePt t="42779" x="7999413" y="2062163"/>
          <p14:tracePt t="42786" x="7980363" y="2052638"/>
          <p14:tracePt t="42803" x="7951788" y="2005013"/>
          <p14:tracePt t="42820" x="7924800" y="1976438"/>
          <p14:tracePt t="42836" x="7877175" y="1957388"/>
          <p14:tracePt t="42853" x="7829550" y="1947863"/>
          <p14:tracePt t="42855" x="7791450" y="1939925"/>
          <p14:tracePt t="42870" x="7762875" y="1939925"/>
          <p14:tracePt t="42872" x="7726363" y="1930400"/>
          <p14:tracePt t="42887" x="7659688" y="1920875"/>
          <p14:tracePt t="42903" x="7602538" y="1920875"/>
          <p14:tracePt t="42920" x="7573963" y="1911350"/>
          <p14:tracePt t="42936" x="7554913" y="1911350"/>
          <p14:tracePt t="42953" x="7545388" y="1911350"/>
          <p14:tracePt t="42982" x="7545388" y="1920875"/>
          <p14:tracePt t="42990" x="7545388" y="1930400"/>
          <p14:tracePt t="43005" x="7545388" y="1939925"/>
          <p14:tracePt t="43009" x="7545388" y="1957388"/>
          <p14:tracePt t="43014" x="7554913" y="1976438"/>
          <p14:tracePt t="43020" x="7564438" y="1985963"/>
          <p14:tracePt t="43037" x="7583488" y="2014538"/>
          <p14:tracePt t="43056" x="7602538" y="2033588"/>
          <p14:tracePt t="43071" x="7602538" y="2043113"/>
          <p14:tracePt t="43127" x="7612063" y="2043113"/>
          <p14:tracePt t="43162" x="7621588" y="2052638"/>
          <p14:tracePt t="43169" x="7631113" y="2062163"/>
          <p14:tracePt t="43400" x="7640638" y="2062163"/>
          <p14:tracePt t="43410" x="7659688" y="2081213"/>
          <p14:tracePt t="43420" x="7669213" y="2090738"/>
          <p14:tracePt t="43436" x="7678738" y="2119313"/>
          <p14:tracePt t="43453" x="7697788" y="2138363"/>
          <p14:tracePt t="43469" x="7707313" y="2157413"/>
          <p14:tracePt t="43486" x="7707313" y="2166938"/>
          <p14:tracePt t="43503" x="7707313" y="2174875"/>
          <p14:tracePt t="43614" x="7707313" y="2184400"/>
          <p14:tracePt t="43621" x="7716838" y="2193925"/>
          <p14:tracePt t="43894" x="7716838" y="2203450"/>
          <p14:tracePt t="43902" x="7726363" y="2212975"/>
          <p14:tracePt t="43912" x="7726363" y="2241550"/>
          <p14:tracePt t="43919" x="7734300" y="2260600"/>
          <p14:tracePt t="43937" x="7743825" y="2289175"/>
          <p14:tracePt t="43939" x="7753350" y="2308225"/>
          <p14:tracePt t="43953" x="7753350" y="2327275"/>
          <p14:tracePt t="43970" x="7753350" y="2336800"/>
          <p14:tracePt t="44045" x="7753350" y="2346325"/>
          <p14:tracePt t="46321" x="7743825" y="2346325"/>
          <p14:tracePt t="46328" x="7697788" y="2355850"/>
          <p14:tracePt t="46337" x="7640638" y="2355850"/>
          <p14:tracePt t="46353" x="7480300" y="2365375"/>
          <p14:tracePt t="46370" x="7366000" y="2365375"/>
          <p14:tracePt t="46386" x="7281863" y="2374900"/>
          <p14:tracePt t="46403" x="7224713" y="2374900"/>
          <p14:tracePt t="46405" x="7215188" y="2384425"/>
          <p14:tracePt t="46423" x="7186613" y="2393950"/>
          <p14:tracePt t="46436" x="7167563" y="2393950"/>
          <p14:tracePt t="46438" x="7138988" y="2393950"/>
          <p14:tracePt t="46456" x="7054850" y="2401888"/>
          <p14:tracePt t="46472" x="6902450" y="2401888"/>
          <p14:tracePt t="46488" x="6704013" y="2401888"/>
          <p14:tracePt t="46503" x="6457950" y="2401888"/>
          <p14:tracePt t="46520" x="6269038" y="2393950"/>
          <p14:tracePt t="46537" x="6127750" y="2384425"/>
          <p14:tracePt t="46553" x="5976938" y="2384425"/>
          <p14:tracePt t="46570" x="5843588" y="2384425"/>
          <p14:tracePt t="46587" x="5740400" y="2384425"/>
          <p14:tracePt t="46603" x="5607050" y="2384425"/>
          <p14:tracePt t="46620" x="5503863" y="2384425"/>
          <p14:tracePt t="46636" x="5418138" y="2365375"/>
          <p14:tracePt t="46653" x="5314950" y="2336800"/>
          <p14:tracePt t="46655" x="5276850" y="2327275"/>
          <p14:tracePt t="46672" x="5200650" y="2308225"/>
          <p14:tracePt t="46687" x="5153025" y="2279650"/>
          <p14:tracePt t="46703" x="5116513" y="2270125"/>
          <p14:tracePt t="46720" x="5078413" y="2251075"/>
          <p14:tracePt t="46736" x="5030788" y="2241550"/>
          <p14:tracePt t="46753" x="4964113" y="2222500"/>
          <p14:tracePt t="46770" x="4889500" y="2203450"/>
          <p14:tracePt t="46786" x="4813300" y="2166938"/>
          <p14:tracePt t="46803" x="4718050" y="2119313"/>
          <p14:tracePt t="46820" x="4652963" y="2081213"/>
          <p14:tracePt t="46836" x="4586288" y="2043113"/>
          <p14:tracePt t="46854" x="4538663" y="2005013"/>
          <p14:tracePt t="46870" x="4500563" y="1966913"/>
          <p14:tracePt t="46886" x="4454525" y="1930400"/>
          <p14:tracePt t="46903" x="4445000" y="1911350"/>
          <p14:tracePt t="47010" x="4445000" y="1901825"/>
          <p14:tracePt t="47108" x="4445000" y="1892300"/>
          <p14:tracePt t="47123" x="4445000" y="1854200"/>
          <p14:tracePt t="47132" x="4445000" y="1844675"/>
          <p14:tracePt t="47140" x="4445000" y="1825625"/>
          <p14:tracePt t="47153" x="4445000" y="1816100"/>
          <p14:tracePt t="47155" x="4445000" y="1797050"/>
          <p14:tracePt t="47170" x="4445000" y="1778000"/>
          <p14:tracePt t="47171" x="4445000" y="1749425"/>
          <p14:tracePt t="47186" x="4445000" y="1739900"/>
          <p14:tracePt t="47203" x="4445000" y="1730375"/>
          <p14:tracePt t="47302" x="4454525" y="1730375"/>
          <p14:tracePt t="47356" x="4462463" y="1730375"/>
          <p14:tracePt t="47404" x="4471988" y="1730375"/>
          <p14:tracePt t="47432" x="4481513" y="1730375"/>
          <p14:tracePt t="47440" x="4481513" y="1720850"/>
          <p14:tracePt t="47602" x="4491038" y="1720850"/>
          <p14:tracePt t="47610" x="4510088" y="1720850"/>
          <p14:tracePt t="47622" x="4529138" y="1720850"/>
          <p14:tracePt t="47626" x="4557713" y="1720850"/>
          <p14:tracePt t="47636" x="4576763" y="1720850"/>
          <p14:tracePt t="47653" x="4633913" y="1739900"/>
          <p14:tracePt t="47669" x="4672013" y="1758950"/>
          <p14:tracePt t="47671" x="4708525" y="1758950"/>
          <p14:tracePt t="47686" x="4718050" y="1768475"/>
          <p14:tracePt t="47745" x="4727575" y="1768475"/>
          <p14:tracePt t="47753" x="4737100" y="1758950"/>
          <p14:tracePt t="47761" x="4746625" y="1739900"/>
          <p14:tracePt t="47770" x="4765675" y="1720850"/>
          <p14:tracePt t="47787" x="4784725" y="1693863"/>
          <p14:tracePt t="47803" x="4803775" y="1655763"/>
          <p14:tracePt t="47820" x="4822825" y="1627188"/>
          <p14:tracePt t="47836" x="4832350" y="1598613"/>
          <p14:tracePt t="47853" x="4841875" y="1598613"/>
          <p14:tracePt t="47870" x="4851400" y="1579563"/>
          <p14:tracePt t="47886" x="4851400" y="1570038"/>
          <p14:tracePt t="47903" x="4860925" y="1560513"/>
          <p14:tracePt t="47923" x="4879975" y="1541463"/>
          <p14:tracePt t="47936" x="4899025" y="1531938"/>
          <p14:tracePt t="47955" x="4906963" y="1512888"/>
          <p14:tracePt t="47972" x="4935538" y="1493838"/>
          <p14:tracePt t="47976" x="4945063" y="1485900"/>
          <p14:tracePt t="47987" x="4954588" y="1485900"/>
          <p14:tracePt t="47990" x="4964113" y="1485900"/>
          <p14:tracePt t="48003" x="4964113" y="1476375"/>
          <p14:tracePt t="48036" x="4964113" y="1466850"/>
          <p14:tracePt t="48044" x="4973638" y="1466850"/>
          <p14:tracePt t="48053" x="4983163" y="1457325"/>
          <p14:tracePt t="48070" x="5002213" y="1438275"/>
          <p14:tracePt t="48086" x="5040313" y="1419225"/>
          <p14:tracePt t="48103" x="5078413" y="1390650"/>
          <p14:tracePt t="48120" x="5097463" y="1371600"/>
          <p14:tracePt t="48226" x="5097463" y="1362075"/>
          <p14:tracePt t="48302" x="5097463" y="1352550"/>
          <p14:tracePt t="48318" x="5106988" y="1343025"/>
          <p14:tracePt t="48330" x="5106988" y="1333500"/>
          <p14:tracePt t="48342" x="5116513" y="1333500"/>
          <p14:tracePt t="48353" x="5116513" y="1323975"/>
          <p14:tracePt t="48388" x="5124450" y="1323975"/>
          <p14:tracePt t="48482" x="5124450" y="1314450"/>
          <p14:tracePt t="48504" x="5133975" y="1314450"/>
          <p14:tracePt t="48512" x="5143500" y="1314450"/>
          <p14:tracePt t="48520" x="5153025" y="1314450"/>
          <p14:tracePt t="48536" x="5172075" y="1314450"/>
          <p14:tracePt t="48553" x="5248275" y="1295400"/>
          <p14:tracePt t="48570" x="5276850" y="1295400"/>
          <p14:tracePt t="48586" x="5286375" y="1285875"/>
          <p14:tracePt t="48603" x="5305425" y="1285875"/>
          <p14:tracePt t="48620" x="5314950" y="1276350"/>
          <p14:tracePt t="48637" x="5334000" y="1266825"/>
          <p14:tracePt t="48654" x="5341938" y="1257300"/>
          <p14:tracePt t="48670" x="5380038" y="1249363"/>
          <p14:tracePt t="48687" x="5408613" y="1239838"/>
          <p14:tracePt t="48703" x="5427663" y="1239838"/>
          <p14:tracePt t="48720" x="5437188" y="1239838"/>
          <p14:tracePt t="49252" x="5446713" y="1239838"/>
          <p14:tracePt t="49261" x="5456238" y="1257300"/>
          <p14:tracePt t="49270" x="5465763" y="1276350"/>
          <p14:tracePt t="49287" x="5475288" y="1304925"/>
          <p14:tracePt t="49289" x="5484813" y="1314450"/>
          <p14:tracePt t="49303" x="5494338" y="1333500"/>
          <p14:tracePt t="49305" x="5494338" y="1343025"/>
          <p14:tracePt t="49320" x="5503863" y="1362075"/>
          <p14:tracePt t="49337" x="5503863" y="1381125"/>
          <p14:tracePt t="49353" x="5513388" y="1400175"/>
          <p14:tracePt t="49355" x="5522913" y="1409700"/>
          <p14:tracePt t="49370" x="5522913" y="1419225"/>
          <p14:tracePt t="49386" x="5522913" y="1428750"/>
          <p14:tracePt t="49820" x="5522913" y="1438275"/>
          <p14:tracePt t="49836" x="5522913" y="1447800"/>
          <p14:tracePt t="49847" x="5522913" y="1457325"/>
          <p14:tracePt t="49860" x="5522913" y="1466850"/>
          <p14:tracePt t="49880" x="5522913" y="1476375"/>
          <p14:tracePt t="49892" x="5522913" y="1485900"/>
          <p14:tracePt t="49903" x="5522913" y="1493838"/>
          <p14:tracePt t="49920" x="5532438" y="1512888"/>
          <p14:tracePt t="49936" x="5532438" y="1560513"/>
          <p14:tracePt t="49953" x="5532438" y="1598613"/>
          <p14:tracePt t="49970" x="5541963" y="1627188"/>
          <p14:tracePt t="49987" x="5541963" y="1646238"/>
          <p14:tracePt t="50003" x="5541963" y="1655763"/>
          <p14:tracePt t="50007" x="5541963" y="1674813"/>
          <p14:tracePt t="50020" x="5551488" y="1684338"/>
          <p14:tracePt t="50037" x="5551488" y="1730375"/>
          <p14:tracePt t="50053" x="5559425" y="1835150"/>
          <p14:tracePt t="50069" x="5568950" y="1966913"/>
          <p14:tracePt t="50072" x="5568950" y="2062163"/>
          <p14:tracePt t="50086" x="5568950" y="2157413"/>
          <p14:tracePt t="50103" x="5588000" y="2317750"/>
          <p14:tracePt t="50120" x="5588000" y="2401888"/>
          <p14:tracePt t="50122" x="5588000" y="2420938"/>
          <p14:tracePt t="50137" x="5588000" y="2430463"/>
          <p14:tracePt t="50138" x="5588000" y="2439988"/>
          <p14:tracePt t="50364" x="5597525" y="2439988"/>
          <p14:tracePt t="50891" x="5588000" y="2459038"/>
          <p14:tracePt t="50899" x="5559425" y="2468563"/>
          <p14:tracePt t="50908" x="5532438" y="2487613"/>
          <p14:tracePt t="50920" x="5503863" y="2497138"/>
          <p14:tracePt t="50937" x="5418138" y="2535238"/>
          <p14:tracePt t="50953" x="5351463" y="2554288"/>
          <p14:tracePt t="50970" x="5276850" y="2573338"/>
          <p14:tracePt t="50986" x="5267325" y="2582863"/>
          <p14:tracePt t="51009" x="5257800" y="2582863"/>
          <p14:tracePt t="51487" x="5248275" y="2582863"/>
          <p14:tracePt t="51494" x="5238750" y="2582863"/>
          <p14:tracePt t="51503" x="5210175" y="2592388"/>
          <p14:tracePt t="51520" x="5153025" y="2611438"/>
          <p14:tracePt t="51537" x="5078413" y="2628900"/>
          <p14:tracePt t="51553" x="5011738" y="2638425"/>
          <p14:tracePt t="51570" x="4973638" y="2647950"/>
          <p14:tracePt t="51572" x="4954588" y="2647950"/>
          <p14:tracePt t="51588" x="4935538" y="2647950"/>
          <p14:tracePt t="51604" x="4916488" y="2647950"/>
          <p14:tracePt t="51620" x="4899025" y="2647950"/>
          <p14:tracePt t="51637" x="4889500" y="2647950"/>
          <p14:tracePt t="51639" x="4879975" y="2647950"/>
          <p14:tracePt t="51656" x="4860925" y="2638425"/>
          <p14:tracePt t="51670" x="4841875" y="2628900"/>
          <p14:tracePt t="51672" x="4822825" y="2620963"/>
          <p14:tracePt t="51690" x="4803775" y="2620963"/>
          <p14:tracePt t="51693" x="4746625" y="2611438"/>
          <p14:tracePt t="51704" x="4708525" y="2592388"/>
          <p14:tracePt t="51720" x="4662488" y="2582863"/>
          <p14:tracePt t="51723" x="4643438" y="2582863"/>
          <p14:tracePt t="51736" x="4614863" y="2573338"/>
          <p14:tracePt t="51738" x="4595813" y="2563813"/>
          <p14:tracePt t="51753" x="4586288" y="2554288"/>
          <p14:tracePt t="51771" x="4529138" y="2535238"/>
          <p14:tracePt t="51787" x="4500563" y="2535238"/>
          <p14:tracePt t="51789" x="4471988" y="2535238"/>
          <p14:tracePt t="51803" x="4454525" y="2525713"/>
          <p14:tracePt t="51806" x="4416425" y="2525713"/>
          <p14:tracePt t="51823" x="4378325" y="2516188"/>
          <p14:tracePt t="51841" x="4349750" y="2516188"/>
          <p14:tracePt t="51855" x="4340225" y="2516188"/>
          <p14:tracePt t="51987" x="4330700" y="2516188"/>
          <p14:tracePt t="51994" x="4321175" y="2516188"/>
          <p14:tracePt t="52003" x="4321175" y="2525713"/>
          <p14:tracePt t="52020" x="4311650" y="2535238"/>
          <p14:tracePt t="52037" x="4311650" y="2544763"/>
          <p14:tracePt t="52203" x="4302125" y="2544763"/>
          <p14:tracePt t="52211" x="4283075" y="2554288"/>
          <p14:tracePt t="52220" x="4254500" y="2573338"/>
          <p14:tracePt t="52236" x="4189413" y="2601913"/>
          <p14:tracePt t="52256" x="4141788" y="2611438"/>
          <p14:tracePt t="52261" x="4132263" y="2620963"/>
          <p14:tracePt t="52272" x="4122738" y="2620963"/>
          <p14:tracePt t="52290" x="4122738" y="2628900"/>
          <p14:tracePt t="52369" x="4113213" y="2628900"/>
          <p14:tracePt t="52578" x="4113213" y="2638425"/>
          <p14:tracePt t="52596" x="4084638" y="2657475"/>
          <p14:tracePt t="52602" x="4056063" y="2676525"/>
          <p14:tracePt t="52607" x="4046538" y="2676525"/>
          <p14:tracePt t="52620" x="4019550" y="2686050"/>
          <p14:tracePt t="52622" x="4000500" y="2686050"/>
          <p14:tracePt t="52636" x="3990975" y="2695575"/>
          <p14:tracePt t="52638" x="3981450" y="2705100"/>
          <p14:tracePt t="52658" x="3971925" y="2705100"/>
          <p14:tracePt t="52887" x="3971925" y="2714625"/>
          <p14:tracePt t="52929" x="3971925" y="2724150"/>
          <p14:tracePt t="53044" x="3971925" y="2733675"/>
          <p14:tracePt t="53053" x="3990975" y="2762250"/>
          <p14:tracePt t="53062" x="4019550" y="2781300"/>
          <p14:tracePt t="53071" x="4084638" y="2819400"/>
          <p14:tracePt t="53087" x="4227513" y="2865438"/>
          <p14:tracePt t="53103" x="4445000" y="2932113"/>
          <p14:tracePt t="53120" x="4538663" y="2979738"/>
          <p14:tracePt t="53137" x="4557713" y="2979738"/>
          <p14:tracePt t="53252" x="4557713" y="2989263"/>
          <p14:tracePt t="53276" x="4557713" y="2998788"/>
          <p14:tracePt t="53295" x="4557713" y="3008313"/>
          <p14:tracePt t="53307" x="4567238" y="3017838"/>
          <p14:tracePt t="53316" x="4567238" y="3027363"/>
          <p14:tracePt t="53348" x="4576763" y="3027363"/>
          <p14:tracePt t="54740" x="4586288" y="3027363"/>
          <p14:tracePt t="54762" x="4595813" y="3027363"/>
          <p14:tracePt t="54778" x="4605338" y="3027363"/>
          <p14:tracePt t="55437" x="4633913" y="3027363"/>
          <p14:tracePt t="55453" x="4662488" y="3027363"/>
          <p14:tracePt t="55470" x="4699000" y="3027363"/>
          <p14:tracePt t="55486" x="4737100" y="3027363"/>
          <p14:tracePt t="55503" x="4746625" y="3027363"/>
          <p14:tracePt t="55505" x="4756150" y="3027363"/>
          <p14:tracePt t="55670" x="4765675" y="3027363"/>
          <p14:tracePt t="55860" x="4775200" y="3027363"/>
          <p14:tracePt t="55884" x="4784725" y="3027363"/>
          <p14:tracePt t="55893" x="4794250" y="3027363"/>
          <p14:tracePt t="55906" x="4803775" y="3027363"/>
          <p14:tracePt t="55922" x="4822825" y="3027363"/>
          <p14:tracePt t="55936" x="4841875" y="3027363"/>
          <p14:tracePt t="55953" x="4870450" y="3027363"/>
          <p14:tracePt t="55955" x="4889500" y="3027363"/>
          <p14:tracePt t="55976" x="4899025" y="3027363"/>
          <p14:tracePt t="55986" x="4906963" y="3027363"/>
          <p14:tracePt t="56003" x="4926013" y="3027363"/>
          <p14:tracePt t="56397" x="4935538" y="3027363"/>
          <p14:tracePt t="56444" x="4945063" y="3027363"/>
          <p14:tracePt t="56452" x="4954588" y="3027363"/>
          <p14:tracePt t="56461" x="5011738" y="3027363"/>
          <p14:tracePt t="56469" x="5059363" y="3027363"/>
          <p14:tracePt t="56486" x="5238750" y="3027363"/>
          <p14:tracePt t="56503" x="5484813" y="3027363"/>
          <p14:tracePt t="56520" x="5645150" y="3046413"/>
          <p14:tracePt t="56557" x="5795963" y="3046413"/>
          <p14:tracePt t="56562" x="5805488" y="3046413"/>
          <p14:tracePt t="56578" x="5815013" y="3046413"/>
          <p14:tracePt t="56592" x="5815013" y="3036888"/>
          <p14:tracePt t="56603" x="5824538" y="3036888"/>
          <p14:tracePt t="56620" x="5872163" y="3017838"/>
          <p14:tracePt t="56636" x="5948363" y="2998788"/>
          <p14:tracePt t="56653" x="6051550" y="2979738"/>
          <p14:tracePt t="56655" x="6080125" y="2970213"/>
          <p14:tracePt t="56670" x="6156325" y="2960688"/>
          <p14:tracePt t="56686" x="6184900" y="2951163"/>
          <p14:tracePt t="56703" x="6194425" y="2941638"/>
          <p14:tracePt t="57315" x="6194425" y="2932113"/>
          <p14:tracePt t="58670" x="6203950" y="2932113"/>
          <p14:tracePt t="60205" x="6211888" y="2932113"/>
          <p14:tracePt t="60213" x="6230938" y="2922588"/>
          <p14:tracePt t="60220" x="6259513" y="2913063"/>
          <p14:tracePt t="60236" x="6335713" y="2894013"/>
          <p14:tracePt t="60253" x="6438900" y="2884488"/>
          <p14:tracePt t="60270" x="6486525" y="2874963"/>
          <p14:tracePt t="60287" x="6524625" y="2865438"/>
          <p14:tracePt t="60304" x="6534150" y="2865438"/>
          <p14:tracePt t="60321" x="6581775" y="2865438"/>
          <p14:tracePt t="60337" x="6799263" y="2857500"/>
          <p14:tracePt t="60353" x="7281863" y="2857500"/>
          <p14:tracePt t="60370" x="7934325" y="2932113"/>
          <p14:tracePt t="60387" x="8302625" y="2960688"/>
          <p14:tracePt t="60389" x="8472488" y="2989263"/>
          <p14:tracePt t="60403" x="8529638" y="3008313"/>
          <p14:tracePt t="60405" x="8548688" y="3008313"/>
          <p14:tracePt t="60420" x="8558213" y="3017838"/>
          <p14:tracePt t="60703" x="8539163" y="3017838"/>
          <p14:tracePt t="60708" x="8520113" y="3017838"/>
          <p14:tracePt t="60720" x="8501063" y="3027363"/>
          <p14:tracePt t="60737" x="8453438" y="3027363"/>
          <p14:tracePt t="60753" x="8434388" y="3027363"/>
          <p14:tracePt t="60770" x="8415338" y="3027363"/>
          <p14:tracePt t="60787" x="8405813" y="3027363"/>
          <p14:tracePt t="60803" x="8396288" y="3027363"/>
          <p14:tracePt t="60820" x="8386763" y="3027363"/>
          <p14:tracePt t="60837" x="8378825" y="3027363"/>
          <p14:tracePt t="61641" x="8386763" y="3027363"/>
          <p14:tracePt t="61711" x="8396288" y="3027363"/>
          <p14:tracePt t="62146" x="8405813" y="3027363"/>
          <p14:tracePt t="63032" x="8405813" y="3017838"/>
          <p14:tracePt t="63382" x="8396288" y="3017838"/>
          <p14:tracePt t="63620" x="8386763" y="3017838"/>
          <p14:tracePt t="63674" x="8378825" y="3017838"/>
          <p14:tracePt t="63686" x="8369300" y="3017838"/>
          <p14:tracePt t="63689" x="8312150" y="3017838"/>
          <p14:tracePt t="63697" x="8188325" y="3036888"/>
          <p14:tracePt t="63703" x="8075613" y="3055938"/>
          <p14:tracePt t="63720" x="7934325" y="3065463"/>
          <p14:tracePt t="63737" x="7829550" y="3074988"/>
          <p14:tracePt t="63753" x="7820025" y="3074988"/>
          <p14:tracePt t="63809" x="7820025" y="3055938"/>
          <p14:tracePt t="63830" x="7820025" y="3046413"/>
          <p14:tracePt t="63850" x="7820025" y="3036888"/>
          <p14:tracePt t="63862" x="7810500" y="3036888"/>
          <p14:tracePt t="64147" x="7800975" y="3036888"/>
          <p14:tracePt t="64156" x="7781925" y="3036888"/>
          <p14:tracePt t="64163" x="7762875" y="3036888"/>
          <p14:tracePt t="64172" x="7743825" y="3046413"/>
          <p14:tracePt t="64187" x="7678738" y="3055938"/>
          <p14:tracePt t="64203" x="7669213" y="3055938"/>
          <p14:tracePt t="64206" x="7659688" y="3055938"/>
          <p14:tracePt t="64220" x="7650163" y="3055938"/>
          <p14:tracePt t="64237" x="7640638" y="3055938"/>
          <p14:tracePt t="64786" x="7640638" y="3065463"/>
          <p14:tracePt t="64854" x="7631113" y="3074988"/>
          <p14:tracePt t="64866" x="7621588" y="3074988"/>
          <p14:tracePt t="64874" x="7612063" y="3084513"/>
          <p14:tracePt t="64889" x="7612063" y="3092450"/>
          <p14:tracePt t="64906" x="7593013" y="3101975"/>
          <p14:tracePt t="64922" x="7583488" y="3101975"/>
          <p14:tracePt t="65100" x="7573963" y="3101975"/>
          <p14:tracePt t="65224" x="7573963" y="3111500"/>
          <p14:tracePt t="65231" x="7564438" y="3111500"/>
          <p14:tracePt t="65422" x="7564438" y="3121025"/>
          <p14:tracePt t="65436" x="7554913" y="3121025"/>
          <p14:tracePt t="65489" x="7545388" y="3130550"/>
          <p14:tracePt t="65499" x="7535863" y="3130550"/>
          <p14:tracePt t="65507" x="7526338" y="3130550"/>
          <p14:tracePt t="65520" x="7516813" y="3130550"/>
          <p14:tracePt t="65537" x="7508875" y="3140075"/>
          <p14:tracePt t="65563" x="7508875" y="3149600"/>
          <p14:tracePt t="65840" x="7499350" y="3159125"/>
          <p14:tracePt t="65849" x="7480300" y="3168650"/>
          <p14:tracePt t="65858" x="7470775" y="3168650"/>
          <p14:tracePt t="65870" x="7451725" y="3178175"/>
          <p14:tracePt t="65887" x="7442200" y="3178175"/>
          <p14:tracePt t="65964" x="7442200" y="3187700"/>
          <p14:tracePt t="66330" x="7432675" y="3187700"/>
          <p14:tracePt t="66349" x="7423150" y="3187700"/>
          <p14:tracePt t="66356" x="7413625" y="3187700"/>
          <p14:tracePt t="66370" x="7394575" y="3187700"/>
          <p14:tracePt t="66372" x="7375525" y="3187700"/>
          <p14:tracePt t="66387" x="7346950" y="3206750"/>
          <p14:tracePt t="66404" x="7262813" y="3206750"/>
          <p14:tracePt t="66420" x="7138988" y="3225800"/>
          <p14:tracePt t="66422" x="7026275" y="3225800"/>
          <p14:tracePt t="66437" x="6988175" y="3225800"/>
          <p14:tracePt t="66453" x="6873875" y="3225800"/>
          <p14:tracePt t="66456" x="6846888" y="3225800"/>
          <p14:tracePt t="66470" x="6827838" y="3225800"/>
          <p14:tracePt t="66523" x="6818313" y="3225800"/>
          <p14:tracePt t="66558" x="6808788" y="3225800"/>
          <p14:tracePt t="66566" x="6799263" y="3225800"/>
          <p14:tracePt t="66582" x="6770688" y="3225800"/>
          <p14:tracePt t="66590" x="6761163" y="3225800"/>
          <p14:tracePt t="66604" x="6742113" y="3225800"/>
          <p14:tracePt t="66620" x="6704013" y="3225800"/>
          <p14:tracePt t="66636" x="6675438" y="3225800"/>
          <p14:tracePt t="66639" x="6665913" y="3225800"/>
          <p14:tracePt t="66653" x="6656388" y="3225800"/>
          <p14:tracePt t="66655" x="6646863" y="3225800"/>
          <p14:tracePt t="66670" x="6638925" y="3225800"/>
          <p14:tracePt t="66688" x="6619875" y="3225800"/>
          <p14:tracePt t="66704" x="6600825" y="3216275"/>
          <p14:tracePt t="66720" x="6562725" y="3216275"/>
          <p14:tracePt t="66737" x="6515100" y="3216275"/>
          <p14:tracePt t="66754" x="6496050" y="3216275"/>
          <p14:tracePt t="66770" x="6477000" y="3216275"/>
          <p14:tracePt t="66787" x="6467475" y="3216275"/>
          <p14:tracePt t="66803" x="6429375" y="3216275"/>
          <p14:tracePt t="66821" x="6364288" y="3216275"/>
          <p14:tracePt t="66837" x="6108700" y="3187700"/>
          <p14:tracePt t="66853" x="5805488" y="3121025"/>
          <p14:tracePt t="66870" x="5276850" y="3017838"/>
          <p14:tracePt t="66887" x="4860925" y="2857500"/>
          <p14:tracePt t="66920" x="4000500" y="2420938"/>
          <p14:tracePt t="66926" x="3706813" y="2251075"/>
          <p14:tracePt t="66937" x="3432175" y="2081213"/>
          <p14:tracePt t="66954" x="2978150" y="1797050"/>
          <p14:tracePt t="66970" x="2695575" y="1579563"/>
          <p14:tracePt t="66987" x="2478088" y="1381125"/>
          <p14:tracePt t="67003" x="2382838" y="1276350"/>
          <p14:tracePt t="67020" x="2354263" y="1230313"/>
          <p14:tracePt t="67037" x="2354263" y="1192213"/>
          <p14:tracePt t="67053" x="2354263" y="1173163"/>
          <p14:tracePt t="67056" x="2354263" y="1163638"/>
          <p14:tracePt t="67077" x="2354263" y="1154113"/>
          <p14:tracePt t="67087" x="2373313" y="1135063"/>
          <p14:tracePt t="67103" x="2439988" y="1087438"/>
          <p14:tracePt t="67120" x="2552700" y="1012825"/>
          <p14:tracePt t="67137" x="2968625" y="831850"/>
          <p14:tracePt t="67154" x="3149600" y="747713"/>
          <p14:tracePt t="67170" x="3367088" y="661988"/>
          <p14:tracePt t="67187" x="3470275" y="595313"/>
          <p14:tracePt t="67203" x="3536950" y="501650"/>
          <p14:tracePt t="67220" x="3611563" y="387350"/>
          <p14:tracePt t="67237" x="3697288" y="303213"/>
          <p14:tracePt t="67254" x="3754438" y="246063"/>
          <p14:tracePt t="67256" x="3773488" y="227013"/>
          <p14:tracePt t="67270" x="3792538" y="217488"/>
          <p14:tracePt t="67272" x="3810000" y="207963"/>
          <p14:tracePt t="67287" x="3838575" y="207963"/>
          <p14:tracePt t="67362" x="3848100" y="207963"/>
          <p14:tracePt t="67371" x="3857625" y="188913"/>
          <p14:tracePt t="67378" x="3914775" y="150813"/>
          <p14:tracePt t="67388" x="4000500" y="114300"/>
          <p14:tracePt t="67404" x="4198938" y="381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B448FB6C-5F66-BF94-AB70-A8866786F7F8}"/>
              </a:ext>
            </a:extLst>
          </p:cNvPr>
          <p:cNvGrpSpPr>
            <a:grpSpLocks noChangeAspect="1"/>
          </p:cNvGrpSpPr>
          <p:nvPr/>
        </p:nvGrpSpPr>
        <p:grpSpPr>
          <a:xfrm>
            <a:off x="3633877" y="3129095"/>
            <a:ext cx="5510124" cy="3728906"/>
            <a:chOff x="4080031" y="3431023"/>
            <a:chExt cx="5063970" cy="3426977"/>
          </a:xfrm>
        </p:grpSpPr>
        <p:pic>
          <p:nvPicPr>
            <p:cNvPr id="7" name="図 6">
              <a:extLst>
                <a:ext uri="{FF2B5EF4-FFF2-40B4-BE49-F238E27FC236}">
                  <a16:creationId xmlns:a16="http://schemas.microsoft.com/office/drawing/2014/main" id="{2AACF7CC-F98D-5AEE-B614-942091F32E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63320" y="3629911"/>
              <a:ext cx="4842134" cy="3228089"/>
            </a:xfrm>
            <a:prstGeom prst="rect">
              <a:avLst/>
            </a:prstGeom>
          </p:spPr>
        </p:pic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24EE0731-E261-E833-29A0-6EC30913C0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080031" y="3431023"/>
              <a:ext cx="5063970" cy="342697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8000">
                  <a:schemeClr val="bg1">
                    <a:alpha val="0"/>
                  </a:schemeClr>
                </a:gs>
                <a:gs pos="86000">
                  <a:schemeClr val="bg1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14D784B2-8D36-B324-4057-5ED4DD94A75C}"/>
              </a:ext>
            </a:extLst>
          </p:cNvPr>
          <p:cNvGrpSpPr/>
          <p:nvPr/>
        </p:nvGrpSpPr>
        <p:grpSpPr>
          <a:xfrm>
            <a:off x="439420" y="4249291"/>
            <a:ext cx="3446495" cy="2356335"/>
            <a:chOff x="598811" y="4249291"/>
            <a:chExt cx="3446495" cy="2356335"/>
          </a:xfrm>
        </p:grpSpPr>
        <p:pic>
          <p:nvPicPr>
            <p:cNvPr id="10" name="図 9">
              <a:extLst>
                <a:ext uri="{FF2B5EF4-FFF2-40B4-BE49-F238E27FC236}">
                  <a16:creationId xmlns:a16="http://schemas.microsoft.com/office/drawing/2014/main" id="{0F2C8D3C-EFF7-6D26-8DEB-6D3454DECC0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2891" y="4307068"/>
              <a:ext cx="3317095" cy="2211397"/>
            </a:xfrm>
            <a:prstGeom prst="rect">
              <a:avLst/>
            </a:prstGeom>
          </p:spPr>
        </p:pic>
        <p:sp>
          <p:nvSpPr>
            <p:cNvPr id="11" name="正方形/長方形 10">
              <a:extLst>
                <a:ext uri="{FF2B5EF4-FFF2-40B4-BE49-F238E27FC236}">
                  <a16:creationId xmlns:a16="http://schemas.microsoft.com/office/drawing/2014/main" id="{A120B055-6188-0DB4-02A9-2CECF9D6F0F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98811" y="4249291"/>
              <a:ext cx="3446495" cy="235633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70000">
                  <a:schemeClr val="bg1">
                    <a:alpha val="0"/>
                  </a:schemeClr>
                </a:gs>
                <a:gs pos="95000">
                  <a:schemeClr val="bg1"/>
                </a:gs>
              </a:gsLst>
              <a:path path="rect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</p:grp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D7EE92A5-06D6-8279-DBD5-3DD456B5113E}"/>
              </a:ext>
            </a:extLst>
          </p:cNvPr>
          <p:cNvSpPr/>
          <p:nvPr/>
        </p:nvSpPr>
        <p:spPr bwMode="auto">
          <a:xfrm>
            <a:off x="-122548" y="4477731"/>
            <a:ext cx="9266548" cy="247925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72030DA5-BC85-91F3-214E-6033F0AA695F}"/>
              </a:ext>
            </a:extLst>
          </p:cNvPr>
          <p:cNvSpPr/>
          <p:nvPr/>
        </p:nvSpPr>
        <p:spPr bwMode="auto">
          <a:xfrm flipV="1">
            <a:off x="-452487" y="3398363"/>
            <a:ext cx="9596487" cy="250281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32000">
                <a:schemeClr val="bg1"/>
              </a:gs>
            </a:gsLst>
            <a:lin ang="5400000" scaled="0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8" name="AutoShape 43">
            <a:extLst>
              <a:ext uri="{FF2B5EF4-FFF2-40B4-BE49-F238E27FC236}">
                <a16:creationId xmlns:a16="http://schemas.microsoft.com/office/drawing/2014/main" id="{CA6BA27F-D42C-6D35-9588-1109BD3E1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4089" y="2350915"/>
            <a:ext cx="1444845" cy="75008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りんごは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落ちる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</p:txBody>
      </p:sp>
      <p:sp>
        <p:nvSpPr>
          <p:cNvPr id="49" name="AutoShape 25">
            <a:extLst>
              <a:ext uri="{FF2B5EF4-FFF2-40B4-BE49-F238E27FC236}">
                <a16:creationId xmlns:a16="http://schemas.microsoft.com/office/drawing/2014/main" id="{1C711E4F-A487-8082-C359-6A81925F8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2736" y="222999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50" name="AutoShape 25">
            <a:extLst>
              <a:ext uri="{FF2B5EF4-FFF2-40B4-BE49-F238E27FC236}">
                <a16:creationId xmlns:a16="http://schemas.microsoft.com/office/drawing/2014/main" id="{6E497030-DFBE-03C5-74FA-C853ED589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7239" y="2465379"/>
            <a:ext cx="1251135" cy="61201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万有引力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の法則</a:t>
            </a:r>
          </a:p>
        </p:txBody>
      </p:sp>
      <p:sp>
        <p:nvSpPr>
          <p:cNvPr id="51" name="Line 72">
            <a:extLst>
              <a:ext uri="{FF2B5EF4-FFF2-40B4-BE49-F238E27FC236}">
                <a16:creationId xmlns:a16="http://schemas.microsoft.com/office/drawing/2014/main" id="{7127178A-A789-56C7-1714-8B371513EA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8771" y="2771385"/>
            <a:ext cx="452364" cy="8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52" name="AutoShape 25">
            <a:extLst>
              <a:ext uri="{FF2B5EF4-FFF2-40B4-BE49-F238E27FC236}">
                <a16:creationId xmlns:a16="http://schemas.microsoft.com/office/drawing/2014/main" id="{82C7E402-E15A-653E-DCAE-62C7691E1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3427" y="2439627"/>
            <a:ext cx="1251135" cy="612013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地球が</a:t>
            </a:r>
            <a:endParaRPr kumimoji="1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anose="02020603050405020304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引っ張る</a:t>
            </a:r>
          </a:p>
        </p:txBody>
      </p:sp>
      <p:sp>
        <p:nvSpPr>
          <p:cNvPr id="53" name="Line 72">
            <a:extLst>
              <a:ext uri="{FF2B5EF4-FFF2-40B4-BE49-F238E27FC236}">
                <a16:creationId xmlns:a16="http://schemas.microsoft.com/office/drawing/2014/main" id="{38CDE049-A282-B936-0430-24B5BA21DE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3801" y="2808629"/>
            <a:ext cx="452364" cy="8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1" name="Rectangle 227">
            <a:extLst>
              <a:ext uri="{FF2B5EF4-FFF2-40B4-BE49-F238E27FC236}">
                <a16:creationId xmlns:a16="http://schemas.microsoft.com/office/drawing/2014/main" id="{CE37189E-E25C-0C8E-B756-3CE860439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515" y="2231830"/>
            <a:ext cx="2062668" cy="1780291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8" name="Line 66"/>
          <p:cNvSpPr>
            <a:spLocks noChangeShapeType="1"/>
          </p:cNvSpPr>
          <p:nvPr/>
        </p:nvSpPr>
        <p:spPr bwMode="auto">
          <a:xfrm flipH="1" flipV="1">
            <a:off x="4494213" y="1300081"/>
            <a:ext cx="457200" cy="26193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9" name="Line 67"/>
          <p:cNvSpPr>
            <a:spLocks noChangeShapeType="1"/>
          </p:cNvSpPr>
          <p:nvPr/>
        </p:nvSpPr>
        <p:spPr bwMode="auto">
          <a:xfrm flipH="1">
            <a:off x="4403725" y="1731881"/>
            <a:ext cx="417513" cy="3968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0" name="Line 68"/>
          <p:cNvSpPr>
            <a:spLocks noChangeShapeType="1"/>
          </p:cNvSpPr>
          <p:nvPr/>
        </p:nvSpPr>
        <p:spPr bwMode="auto">
          <a:xfrm flipH="1" flipV="1">
            <a:off x="5278438" y="1130218"/>
            <a:ext cx="25400" cy="36671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1" name="Line 69"/>
          <p:cNvSpPr>
            <a:spLocks noChangeShapeType="1"/>
          </p:cNvSpPr>
          <p:nvPr/>
        </p:nvSpPr>
        <p:spPr bwMode="auto">
          <a:xfrm flipH="1" flipV="1">
            <a:off x="5651499" y="1001631"/>
            <a:ext cx="367144" cy="22796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2" name="Line 70"/>
          <p:cNvSpPr>
            <a:spLocks noChangeShapeType="1"/>
          </p:cNvSpPr>
          <p:nvPr/>
        </p:nvSpPr>
        <p:spPr bwMode="auto">
          <a:xfrm flipH="1" flipV="1">
            <a:off x="5580063" y="1793793"/>
            <a:ext cx="360362" cy="71438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3" name="Line 71"/>
          <p:cNvSpPr>
            <a:spLocks noChangeShapeType="1"/>
          </p:cNvSpPr>
          <p:nvPr/>
        </p:nvSpPr>
        <p:spPr bwMode="auto">
          <a:xfrm flipV="1">
            <a:off x="6480175" y="1300081"/>
            <a:ext cx="1588" cy="327025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4" name="Line 72"/>
          <p:cNvSpPr>
            <a:spLocks noChangeShapeType="1"/>
          </p:cNvSpPr>
          <p:nvPr/>
        </p:nvSpPr>
        <p:spPr bwMode="auto">
          <a:xfrm flipH="1">
            <a:off x="6659563" y="1622343"/>
            <a:ext cx="360362" cy="2159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5" name="Line 73"/>
          <p:cNvSpPr>
            <a:spLocks noChangeShapeType="1"/>
          </p:cNvSpPr>
          <p:nvPr/>
        </p:nvSpPr>
        <p:spPr bwMode="auto">
          <a:xfrm flipH="1" flipV="1">
            <a:off x="6732588" y="1190543"/>
            <a:ext cx="288925" cy="144463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6" name="Line 74"/>
          <p:cNvSpPr>
            <a:spLocks noChangeShapeType="1"/>
          </p:cNvSpPr>
          <p:nvPr/>
        </p:nvSpPr>
        <p:spPr bwMode="auto">
          <a:xfrm flipV="1">
            <a:off x="7380288" y="1046081"/>
            <a:ext cx="104775" cy="287337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7" name="Line 75"/>
          <p:cNvSpPr>
            <a:spLocks noChangeShapeType="1"/>
          </p:cNvSpPr>
          <p:nvPr/>
        </p:nvSpPr>
        <p:spPr bwMode="auto">
          <a:xfrm flipH="1" flipV="1">
            <a:off x="8621297" y="978488"/>
            <a:ext cx="71438" cy="431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8" name="Line 76"/>
          <p:cNvSpPr>
            <a:spLocks noChangeShapeType="1"/>
          </p:cNvSpPr>
          <p:nvPr/>
        </p:nvSpPr>
        <p:spPr bwMode="auto">
          <a:xfrm flipH="1" flipV="1">
            <a:off x="7812088" y="1046081"/>
            <a:ext cx="504825" cy="431800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49" name="Line 77"/>
          <p:cNvSpPr>
            <a:spLocks noChangeShapeType="1"/>
          </p:cNvSpPr>
          <p:nvPr/>
        </p:nvSpPr>
        <p:spPr bwMode="auto">
          <a:xfrm flipV="1">
            <a:off x="7887758" y="1777293"/>
            <a:ext cx="530042" cy="256211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0" name="Line 78"/>
          <p:cNvSpPr>
            <a:spLocks noChangeShapeType="1"/>
          </p:cNvSpPr>
          <p:nvPr/>
        </p:nvSpPr>
        <p:spPr bwMode="auto">
          <a:xfrm flipH="1" flipV="1">
            <a:off x="6659563" y="1909681"/>
            <a:ext cx="936625" cy="144462"/>
          </a:xfrm>
          <a:prstGeom prst="line">
            <a:avLst/>
          </a:prstGeom>
          <a:noFill/>
          <a:ln w="76200">
            <a:solidFill>
              <a:srgbClr val="FFCC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" name="AutoShape 43">
            <a:extLst>
              <a:ext uri="{FF2B5EF4-FFF2-40B4-BE49-F238E27FC236}">
                <a16:creationId xmlns:a16="http://schemas.microsoft.com/office/drawing/2014/main" id="{1B9F04CF-7D1C-8AC3-C7E5-E34B8BBF0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7781" y="956387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41" name="AutoShape 25">
            <a:extLst>
              <a:ext uri="{FF2B5EF4-FFF2-40B4-BE49-F238E27FC236}">
                <a16:creationId xmlns:a16="http://schemas.microsoft.com/office/drawing/2014/main" id="{B7BF04ED-5E6A-CEDD-80B5-D23346ADC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7" y="144665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56" name="AutoShape 43">
            <a:extLst>
              <a:ext uri="{FF2B5EF4-FFF2-40B4-BE49-F238E27FC236}">
                <a16:creationId xmlns:a16="http://schemas.microsoft.com/office/drawing/2014/main" id="{442B21F8-3FDB-B587-BDB7-967AC523B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949" y="1540526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157" name="AutoShape 43">
            <a:extLst>
              <a:ext uri="{FF2B5EF4-FFF2-40B4-BE49-F238E27FC236}">
                <a16:creationId xmlns:a16="http://schemas.microsoft.com/office/drawing/2014/main" id="{C562088A-3165-AF17-2F03-E116B70B3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960" y="1643509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6" name="AutoShape 25">
            <a:extLst>
              <a:ext uri="{FF2B5EF4-FFF2-40B4-BE49-F238E27FC236}">
                <a16:creationId xmlns:a16="http://schemas.microsoft.com/office/drawing/2014/main" id="{1695962A-DB30-45B7-D692-7292680CD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7774" y="733102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37" name="AutoShape 43">
            <a:extLst>
              <a:ext uri="{FF2B5EF4-FFF2-40B4-BE49-F238E27FC236}">
                <a16:creationId xmlns:a16="http://schemas.microsoft.com/office/drawing/2014/main" id="{29D762A5-4CCB-7AA4-2FF9-06AF763C0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0823" y="926439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1" name="AutoShape 43">
            <a:extLst>
              <a:ext uri="{FF2B5EF4-FFF2-40B4-BE49-F238E27FC236}">
                <a16:creationId xmlns:a16="http://schemas.microsoft.com/office/drawing/2014/main" id="{B92B4EB0-912B-025C-A304-B7AEEF65F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086" y="751516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2" name="AutoShape 25">
            <a:extLst>
              <a:ext uri="{FF2B5EF4-FFF2-40B4-BE49-F238E27FC236}">
                <a16:creationId xmlns:a16="http://schemas.microsoft.com/office/drawing/2014/main" id="{BE81765F-9233-BA1B-F6C3-A6E80FCC2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2" y="1560653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3" name="AutoShape 43">
            <a:extLst>
              <a:ext uri="{FF2B5EF4-FFF2-40B4-BE49-F238E27FC236}">
                <a16:creationId xmlns:a16="http://schemas.microsoft.com/office/drawing/2014/main" id="{73C77BD0-3017-E99F-6063-B29E24B5C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1851" y="669744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4" name="AutoShape 43">
            <a:extLst>
              <a:ext uri="{FF2B5EF4-FFF2-40B4-BE49-F238E27FC236}">
                <a16:creationId xmlns:a16="http://schemas.microsoft.com/office/drawing/2014/main" id="{E136B7DD-AB06-A8D0-7B27-9AEBDAF0D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94" y="667400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6" name="AutoShape 43">
            <a:extLst>
              <a:ext uri="{FF2B5EF4-FFF2-40B4-BE49-F238E27FC236}">
                <a16:creationId xmlns:a16="http://schemas.microsoft.com/office/drawing/2014/main" id="{B294E413-0C46-1947-C2A0-7FED3C8A5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9034" y="1715202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7" name="AutoShape 25">
            <a:extLst>
              <a:ext uri="{FF2B5EF4-FFF2-40B4-BE49-F238E27FC236}">
                <a16:creationId xmlns:a16="http://schemas.microsoft.com/office/drawing/2014/main" id="{94415581-CCA2-B3BE-4E73-39393E7D5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6289" y="1290859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8" name="AutoShape 25">
            <a:extLst>
              <a:ext uri="{FF2B5EF4-FFF2-40B4-BE49-F238E27FC236}">
                <a16:creationId xmlns:a16="http://schemas.microsoft.com/office/drawing/2014/main" id="{E369F4CD-D876-D714-9AB9-E6F084B6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094" y="1840661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60" name="AutoShape 25">
            <a:extLst>
              <a:ext uri="{FF2B5EF4-FFF2-40B4-BE49-F238E27FC236}">
                <a16:creationId xmlns:a16="http://schemas.microsoft.com/office/drawing/2014/main" id="{3D3D1A05-8E73-C5D7-F5CD-56020F4E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351" y="1233517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わけ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59" name="AutoShape 43">
            <a:extLst>
              <a:ext uri="{FF2B5EF4-FFF2-40B4-BE49-F238E27FC236}">
                <a16:creationId xmlns:a16="http://schemas.microsoft.com/office/drawing/2014/main" id="{0D50F62D-C669-9318-5833-D65654C26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94" y="1445158"/>
            <a:ext cx="728663" cy="407988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なぜ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61" name="AutoShape 25">
            <a:extLst>
              <a:ext uri="{FF2B5EF4-FFF2-40B4-BE49-F238E27FC236}">
                <a16:creationId xmlns:a16="http://schemas.microsoft.com/office/drawing/2014/main" id="{68F2D3B7-3A15-A16B-042D-1D87B272E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0328" y="1854019"/>
            <a:ext cx="872975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法則</a:t>
            </a:r>
          </a:p>
        </p:txBody>
      </p:sp>
      <p:sp>
        <p:nvSpPr>
          <p:cNvPr id="361555" name="AutoShape 25">
            <a:extLst>
              <a:ext uri="{FF2B5EF4-FFF2-40B4-BE49-F238E27FC236}">
                <a16:creationId xmlns:a16="http://schemas.microsoft.com/office/drawing/2014/main" id="{2AF41917-A217-EDC0-061F-6970E0F36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2585" y="1354992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法則</a:t>
            </a:r>
          </a:p>
        </p:txBody>
      </p:sp>
      <p:sp>
        <p:nvSpPr>
          <p:cNvPr id="361476" name="Rectangle 4"/>
          <p:cNvSpPr>
            <a:spLocks noChangeArrowheads="1"/>
          </p:cNvSpPr>
          <p:nvPr/>
        </p:nvSpPr>
        <p:spPr bwMode="auto">
          <a:xfrm>
            <a:off x="5889537" y="5671857"/>
            <a:ext cx="32111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応用に供する学問　</a:t>
            </a:r>
          </a:p>
        </p:txBody>
      </p:sp>
      <p:sp>
        <p:nvSpPr>
          <p:cNvPr id="361477" name="Rectangle 5"/>
          <p:cNvSpPr>
            <a:spLocks noChangeArrowheads="1"/>
          </p:cNvSpPr>
          <p:nvPr/>
        </p:nvSpPr>
        <p:spPr bwMode="auto">
          <a:xfrm>
            <a:off x="3263187" y="5691133"/>
            <a:ext cx="28023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諸現象を解明し、</a:t>
            </a:r>
          </a:p>
        </p:txBody>
      </p:sp>
      <p:sp>
        <p:nvSpPr>
          <p:cNvPr id="361478" name="Rectangle 6"/>
          <p:cNvSpPr>
            <a:spLocks noChangeArrowheads="1"/>
          </p:cNvSpPr>
          <p:nvPr/>
        </p:nvSpPr>
        <p:spPr bwMode="auto">
          <a:xfrm>
            <a:off x="104352" y="5708824"/>
            <a:ext cx="3371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その　　　　を確立し、</a:t>
            </a:r>
          </a:p>
        </p:txBody>
      </p:sp>
      <p:sp>
        <p:nvSpPr>
          <p:cNvPr id="361480" name="Rectangle 8"/>
          <p:cNvSpPr>
            <a:spLocks noChangeArrowheads="1"/>
          </p:cNvSpPr>
          <p:nvPr/>
        </p:nvSpPr>
        <p:spPr bwMode="auto">
          <a:xfrm>
            <a:off x="1266030" y="5187649"/>
            <a:ext cx="3567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自然界の　　　　　　　を</a:t>
            </a:r>
          </a:p>
        </p:txBody>
      </p:sp>
      <p:sp>
        <p:nvSpPr>
          <p:cNvPr id="361482" name="AutoShape 10"/>
          <p:cNvSpPr>
            <a:spLocks noChangeArrowheads="1"/>
          </p:cNvSpPr>
          <p:nvPr/>
        </p:nvSpPr>
        <p:spPr bwMode="auto">
          <a:xfrm>
            <a:off x="2766217" y="5189236"/>
            <a:ext cx="1708150" cy="503238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483" name="AutoShape 11"/>
          <p:cNvSpPr>
            <a:spLocks noChangeArrowheads="1"/>
          </p:cNvSpPr>
          <p:nvPr/>
        </p:nvSpPr>
        <p:spPr bwMode="auto">
          <a:xfrm>
            <a:off x="4757952" y="5169960"/>
            <a:ext cx="2019300" cy="503237"/>
          </a:xfrm>
          <a:prstGeom prst="roundRect">
            <a:avLst>
              <a:gd name="adj" fmla="val 25676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484" name="AutoShape 12"/>
          <p:cNvSpPr>
            <a:spLocks noChangeArrowheads="1"/>
          </p:cNvSpPr>
          <p:nvPr/>
        </p:nvSpPr>
        <p:spPr bwMode="auto">
          <a:xfrm>
            <a:off x="967952" y="5708824"/>
            <a:ext cx="841271" cy="503238"/>
          </a:xfrm>
          <a:prstGeom prst="roundRect">
            <a:avLst>
              <a:gd name="adj" fmla="val 33949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485" name="Rectangle 13"/>
          <p:cNvSpPr>
            <a:spLocks noChangeArrowheads="1"/>
          </p:cNvSpPr>
          <p:nvPr/>
        </p:nvSpPr>
        <p:spPr bwMode="auto">
          <a:xfrm>
            <a:off x="967952" y="5708824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体系</a:t>
            </a:r>
          </a:p>
        </p:txBody>
      </p:sp>
      <p:sp>
        <p:nvSpPr>
          <p:cNvPr id="361486" name="Rectangle 14"/>
          <p:cNvSpPr>
            <a:spLocks noChangeArrowheads="1"/>
          </p:cNvSpPr>
          <p:nvPr/>
        </p:nvSpPr>
        <p:spPr bwMode="auto">
          <a:xfrm>
            <a:off x="2777330" y="5187649"/>
            <a:ext cx="11416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基本　</a:t>
            </a:r>
          </a:p>
        </p:txBody>
      </p:sp>
      <p:sp>
        <p:nvSpPr>
          <p:cNvPr id="361487" name="Rectangle 15"/>
          <p:cNvSpPr>
            <a:spLocks noChangeArrowheads="1"/>
          </p:cNvSpPr>
          <p:nvPr/>
        </p:nvSpPr>
        <p:spPr bwMode="auto">
          <a:xfrm>
            <a:off x="4735727" y="5169960"/>
            <a:ext cx="2198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実証的方法　</a:t>
            </a: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915721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科学</a:t>
            </a:r>
          </a:p>
        </p:txBody>
      </p:sp>
      <p:sp>
        <p:nvSpPr>
          <p:cNvPr id="361490" name="Rectangle 18"/>
          <p:cNvSpPr>
            <a:spLocks noChangeArrowheads="1"/>
          </p:cNvSpPr>
          <p:nvPr/>
        </p:nvSpPr>
        <p:spPr bwMode="auto">
          <a:xfrm>
            <a:off x="995487" y="901434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人類の知識の</a:t>
            </a:r>
          </a:p>
        </p:txBody>
      </p:sp>
      <p:sp>
        <p:nvSpPr>
          <p:cNvPr id="361491" name="AutoShape 19"/>
          <p:cNvSpPr>
            <a:spLocks noChangeArrowheads="1"/>
          </p:cNvSpPr>
          <p:nvPr/>
        </p:nvSpPr>
        <p:spPr bwMode="auto">
          <a:xfrm>
            <a:off x="289049" y="1428484"/>
            <a:ext cx="2949575" cy="525462"/>
          </a:xfrm>
          <a:prstGeom prst="roundRect">
            <a:avLst>
              <a:gd name="adj" fmla="val 23157"/>
            </a:avLst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492" name="Rectangle 20"/>
          <p:cNvSpPr>
            <a:spLocks noChangeArrowheads="1"/>
          </p:cNvSpPr>
          <p:nvPr/>
        </p:nvSpPr>
        <p:spPr bwMode="auto">
          <a:xfrm>
            <a:off x="265237" y="1425184"/>
            <a:ext cx="3035300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論理的ネットワーク</a:t>
            </a:r>
          </a:p>
        </p:txBody>
      </p:sp>
      <p:sp>
        <p:nvSpPr>
          <p:cNvPr id="361564" name="Rectangle 92"/>
          <p:cNvSpPr>
            <a:spLocks noChangeArrowheads="1"/>
          </p:cNvSpPr>
          <p:nvPr/>
        </p:nvSpPr>
        <p:spPr bwMode="auto">
          <a:xfrm>
            <a:off x="776069" y="6252069"/>
            <a:ext cx="776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化学、生物学、医学、工学、農学等に原理的基礎を与える</a:t>
            </a:r>
          </a:p>
        </p:txBody>
      </p:sp>
      <p:sp>
        <p:nvSpPr>
          <p:cNvPr id="361575" name="Rectangle 103"/>
          <p:cNvSpPr>
            <a:spLocks noChangeArrowheads="1"/>
          </p:cNvSpPr>
          <p:nvPr/>
        </p:nvSpPr>
        <p:spPr bwMode="auto">
          <a:xfrm>
            <a:off x="0" y="74859"/>
            <a:ext cx="113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力学　</a:t>
            </a:r>
          </a:p>
        </p:txBody>
      </p:sp>
      <p:sp>
        <p:nvSpPr>
          <p:cNvPr id="361576" name="Rectangle 104"/>
          <p:cNvSpPr>
            <a:spLocks noChangeArrowheads="1"/>
          </p:cNvSpPr>
          <p:nvPr/>
        </p:nvSpPr>
        <p:spPr bwMode="auto">
          <a:xfrm>
            <a:off x="2899631" y="74859"/>
            <a:ext cx="258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関する物理学</a:t>
            </a:r>
          </a:p>
        </p:txBody>
      </p:sp>
      <p:sp>
        <p:nvSpPr>
          <p:cNvPr id="361578" name="AutoShape 106"/>
          <p:cNvSpPr>
            <a:spLocks noChangeArrowheads="1"/>
          </p:cNvSpPr>
          <p:nvPr/>
        </p:nvSpPr>
        <p:spPr bwMode="auto">
          <a:xfrm>
            <a:off x="1441937" y="39234"/>
            <a:ext cx="1540243" cy="554038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61579" name="Rectangle 107"/>
          <p:cNvSpPr>
            <a:spLocks noChangeArrowheads="1"/>
          </p:cNvSpPr>
          <p:nvPr/>
        </p:nvSpPr>
        <p:spPr bwMode="auto">
          <a:xfrm>
            <a:off x="1397367" y="74859"/>
            <a:ext cx="176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力と運動　</a:t>
            </a:r>
          </a:p>
        </p:txBody>
      </p:sp>
      <p:sp>
        <p:nvSpPr>
          <p:cNvPr id="119" name="Rectangle 105"/>
          <p:cNvSpPr>
            <a:spLocks noChangeArrowheads="1"/>
          </p:cNvSpPr>
          <p:nvPr/>
        </p:nvSpPr>
        <p:spPr bwMode="auto">
          <a:xfrm>
            <a:off x="6725653" y="59375"/>
            <a:ext cx="24183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科学の基礎　</a:t>
            </a:r>
          </a:p>
        </p:txBody>
      </p:sp>
      <p:sp>
        <p:nvSpPr>
          <p:cNvPr id="120" name="Rectangle 7"/>
          <p:cNvSpPr>
            <a:spLocks noChangeArrowheads="1"/>
          </p:cNvSpPr>
          <p:nvPr/>
        </p:nvSpPr>
        <p:spPr bwMode="auto">
          <a:xfrm>
            <a:off x="6736726" y="5156703"/>
            <a:ext cx="231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より探求し、</a:t>
            </a:r>
          </a:p>
        </p:txBody>
      </p:sp>
      <p:sp>
        <p:nvSpPr>
          <p:cNvPr id="17" name="正方形/長方形 16"/>
          <p:cNvSpPr/>
          <p:nvPr/>
        </p:nvSpPr>
        <p:spPr>
          <a:xfrm>
            <a:off x="5644369" y="5873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物理学</a:t>
            </a:r>
          </a:p>
        </p:txBody>
      </p:sp>
      <p:sp>
        <p:nvSpPr>
          <p:cNvPr id="361481" name="Rectangle 9"/>
          <p:cNvSpPr>
            <a:spLocks noChangeArrowheads="1"/>
          </p:cNvSpPr>
          <p:nvPr/>
        </p:nvSpPr>
        <p:spPr bwMode="auto">
          <a:xfrm>
            <a:off x="16047" y="517577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物理学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3496268" y="516715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法則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2" name="Rectangle 107"/>
          <p:cNvSpPr>
            <a:spLocks noChangeArrowheads="1"/>
          </p:cNvSpPr>
          <p:nvPr/>
        </p:nvSpPr>
        <p:spPr bwMode="auto">
          <a:xfrm>
            <a:off x="706014" y="78870"/>
            <a:ext cx="819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は</a:t>
            </a:r>
          </a:p>
        </p:txBody>
      </p:sp>
      <p:sp>
        <p:nvSpPr>
          <p:cNvPr id="28" name="AutoShape 10">
            <a:extLst>
              <a:ext uri="{FF2B5EF4-FFF2-40B4-BE49-F238E27FC236}">
                <a16:creationId xmlns:a16="http://schemas.microsoft.com/office/drawing/2014/main" id="{7A20EAFC-C075-B35A-EE45-DF8C39C6B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150" y="60961"/>
            <a:ext cx="1147700" cy="47753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AutoShape 25">
            <a:extLst>
              <a:ext uri="{FF2B5EF4-FFF2-40B4-BE49-F238E27FC236}">
                <a16:creationId xmlns:a16="http://schemas.microsoft.com/office/drawing/2014/main" id="{3FB9F643-57ED-2F03-AE2A-9422B2A9E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3576" y="1558285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4" name="AutoShape 25">
            <a:extLst>
              <a:ext uri="{FF2B5EF4-FFF2-40B4-BE49-F238E27FC236}">
                <a16:creationId xmlns:a16="http://schemas.microsoft.com/office/drawing/2014/main" id="{59A58FEB-8A6E-7B9F-8EA1-9311F9454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001" y="997495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5" name="AutoShape 25">
            <a:extLst>
              <a:ext uri="{FF2B5EF4-FFF2-40B4-BE49-F238E27FC236}">
                <a16:creationId xmlns:a16="http://schemas.microsoft.com/office/drawing/2014/main" id="{C5DB70F2-4DDE-AAC3-276B-26FCAD5F8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6408" y="740126"/>
            <a:ext cx="728663" cy="407987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FFFF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B0F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0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現象</a:t>
            </a:r>
          </a:p>
        </p:txBody>
      </p:sp>
      <p:sp>
        <p:nvSpPr>
          <p:cNvPr id="29" name="Line 12">
            <a:extLst>
              <a:ext uri="{FF2B5EF4-FFF2-40B4-BE49-F238E27FC236}">
                <a16:creationId xmlns:a16="http://schemas.microsoft.com/office/drawing/2014/main" id="{EEA1D645-6194-A362-1426-F5993A27467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5350" y="599483"/>
            <a:ext cx="4777652" cy="461500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61562" name="Line 6">
            <a:extLst>
              <a:ext uri="{FF2B5EF4-FFF2-40B4-BE49-F238E27FC236}">
                <a16:creationId xmlns:a16="http://schemas.microsoft.com/office/drawing/2014/main" id="{47460D7E-74C5-2596-EA68-E6EAFE025A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39975" y="2377270"/>
            <a:ext cx="3503962" cy="302093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99478C20-721A-CDF4-8A5A-512B92168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22" y="3436901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演繹的論理</a:t>
            </a: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CFBC56F7-3784-8BD7-CEE5-7627974D2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922" y="4421893"/>
            <a:ext cx="19800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発見的論理</a:t>
            </a: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1DA5F92F-6DA9-81DF-5574-44DEDBB95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26" y="3465091"/>
            <a:ext cx="3906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法則によって現象を説明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FDED515D-53A0-61BA-7D34-A23FB96E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443" y="3917181"/>
            <a:ext cx="635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もともと自然界にある。科学はそれを探る。</a:t>
            </a:r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C68FE7F5-2B13-5D67-25F3-D2AF22C78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0036" y="4421815"/>
            <a:ext cx="50064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現象から法則を探るための論理</a:t>
            </a:r>
          </a:p>
        </p:txBody>
      </p:sp>
      <p:sp>
        <p:nvSpPr>
          <p:cNvPr id="22" name="円形吹き出し 183">
            <a:extLst>
              <a:ext uri="{FF2B5EF4-FFF2-40B4-BE49-F238E27FC236}">
                <a16:creationId xmlns:a16="http://schemas.microsoft.com/office/drawing/2014/main" id="{62576828-B2E5-4BD7-36E5-B324CF372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4000" y="3368064"/>
            <a:ext cx="1535113" cy="1523290"/>
          </a:xfrm>
          <a:prstGeom prst="wedgeEllipseCallout">
            <a:avLst>
              <a:gd name="adj1" fmla="val -128454"/>
              <a:gd name="adj2" fmla="val -30765"/>
            </a:avLst>
          </a:prstGeom>
          <a:noFill/>
          <a:ln w="952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itchFamily="18" charset="0"/>
              </a:rPr>
              <a:t>混同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itchFamily="18" charset="0"/>
              </a:rPr>
              <a:t>しない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itchFamily="18" charset="0"/>
              </a:rPr>
              <a:t>ように</a:t>
            </a:r>
          </a:p>
        </p:txBody>
      </p:sp>
      <p:sp>
        <p:nvSpPr>
          <p:cNvPr id="23" name="円形吹き出し 183">
            <a:extLst>
              <a:ext uri="{FF2B5EF4-FFF2-40B4-BE49-F238E27FC236}">
                <a16:creationId xmlns:a16="http://schemas.microsoft.com/office/drawing/2014/main" id="{3E9AB1B7-36F6-F518-4D8D-DB5D92306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3425" y="3355225"/>
            <a:ext cx="1535113" cy="1523290"/>
          </a:xfrm>
          <a:prstGeom prst="wedgeEllipseCallout">
            <a:avLst>
              <a:gd name="adj1" fmla="val -56457"/>
              <a:gd name="adj2" fmla="val 40747"/>
            </a:avLst>
          </a:prstGeom>
          <a:noFill/>
          <a:ln w="952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996633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Times New Roman" pitchFamily="18" charset="0"/>
            </a:endParaRPr>
          </a:p>
        </p:txBody>
      </p:sp>
      <p:pic>
        <p:nvPicPr>
          <p:cNvPr id="30" name="オーディオ 29">
            <a:hlinkClick r:id="" action="ppaction://media"/>
            <a:extLst>
              <a:ext uri="{FF2B5EF4-FFF2-40B4-BE49-F238E27FC236}">
                <a16:creationId xmlns:a16="http://schemas.microsoft.com/office/drawing/2014/main" id="{717DADF9-535A-40F1-F698-BBFA699DA85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rcRect l="-203125" t="-203125" r="-203125" b="-203125"/>
          <a:stretch>
            <a:fillRect/>
          </a:stretch>
        </p:blipFill>
        <p:spPr>
          <a:xfrm>
            <a:off x="6970748" y="4365966"/>
            <a:ext cx="2057400" cy="2057400"/>
          </a:xfrm>
          <a:prstGeom prst="ellipse">
            <a:avLst/>
          </a:prstGeom>
        </p:spPr>
      </p:pic>
      <p:grpSp>
        <p:nvGrpSpPr>
          <p:cNvPr id="33" name="グループ化 32">
            <a:extLst>
              <a:ext uri="{FF2B5EF4-FFF2-40B4-BE49-F238E27FC236}">
                <a16:creationId xmlns:a16="http://schemas.microsoft.com/office/drawing/2014/main" id="{93A9262F-DBE7-5FEC-08C7-8DCE26074B75}"/>
              </a:ext>
            </a:extLst>
          </p:cNvPr>
          <p:cNvGrpSpPr>
            <a:grpSpLocks noChangeAspect="1"/>
          </p:cNvGrpSpPr>
          <p:nvPr/>
        </p:nvGrpSpPr>
        <p:grpSpPr>
          <a:xfrm rot="20919017">
            <a:off x="1844024" y="2824819"/>
            <a:ext cx="467046" cy="529294"/>
            <a:chOff x="6831561" y="1245637"/>
            <a:chExt cx="573103" cy="649486"/>
          </a:xfrm>
        </p:grpSpPr>
        <p:grpSp>
          <p:nvGrpSpPr>
            <p:cNvPr id="34" name="Group 159">
              <a:extLst>
                <a:ext uri="{FF2B5EF4-FFF2-40B4-BE49-F238E27FC236}">
                  <a16:creationId xmlns:a16="http://schemas.microsoft.com/office/drawing/2014/main" id="{25880456-25E2-A3DA-B030-E14450E90450}"/>
                </a:ext>
              </a:extLst>
            </p:cNvPr>
            <p:cNvGrpSpPr>
              <a:grpSpLocks/>
            </p:cNvGrpSpPr>
            <p:nvPr/>
          </p:nvGrpSpPr>
          <p:grpSpPr bwMode="auto">
            <a:xfrm rot="934433">
              <a:off x="6831561" y="1245637"/>
              <a:ext cx="573103" cy="649486"/>
              <a:chOff x="318" y="3398"/>
              <a:chExt cx="554" cy="623"/>
            </a:xfrm>
          </p:grpSpPr>
          <p:sp>
            <p:nvSpPr>
              <p:cNvPr id="36" name="Freeform 160">
                <a:extLst>
                  <a:ext uri="{FF2B5EF4-FFF2-40B4-BE49-F238E27FC236}">
                    <a16:creationId xmlns:a16="http://schemas.microsoft.com/office/drawing/2014/main" id="{03B6108A-21D3-6C21-2A3A-DDC985863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7" name="Freeform 161">
                <a:extLst>
                  <a:ext uri="{FF2B5EF4-FFF2-40B4-BE49-F238E27FC236}">
                    <a16:creationId xmlns:a16="http://schemas.microsoft.com/office/drawing/2014/main" id="{3F852A42-858D-CFBB-49F0-6502458E94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38" name="Freeform 162">
                <a:extLst>
                  <a:ext uri="{FF2B5EF4-FFF2-40B4-BE49-F238E27FC236}">
                    <a16:creationId xmlns:a16="http://schemas.microsoft.com/office/drawing/2014/main" id="{9E154E28-9038-E47A-4BCC-A95A285773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pic>
          <p:nvPicPr>
            <p:cNvPr id="35" name="図 34">
              <a:extLst>
                <a:ext uri="{FF2B5EF4-FFF2-40B4-BE49-F238E27FC236}">
                  <a16:creationId xmlns:a16="http://schemas.microsoft.com/office/drawing/2014/main" id="{C464D79F-32AF-CE5A-CC66-230F15AF7E9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429040">
              <a:off x="6838862" y="1400322"/>
              <a:ext cx="492222" cy="191106"/>
            </a:xfrm>
            <a:prstGeom prst="rect">
              <a:avLst/>
            </a:prstGeom>
          </p:spPr>
        </p:pic>
      </p:grpSp>
      <p:sp>
        <p:nvSpPr>
          <p:cNvPr id="39" name="Rectangle 9">
            <a:extLst>
              <a:ext uri="{FF2B5EF4-FFF2-40B4-BE49-F238E27FC236}">
                <a16:creationId xmlns:a16="http://schemas.microsoft.com/office/drawing/2014/main" id="{654A15AB-C1DD-90E5-5FCC-CB0947DB5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497" y="2305994"/>
            <a:ext cx="1226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例えば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337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882"/>
    </mc:Choice>
    <mc:Fallback xmlns="">
      <p:transition spd="slow" advTm="898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0.61615 -0.7456 " pathEditMode="relative" rAng="0" ptsTypes="AA">
                                      <p:cBhvr>
                                        <p:cTn id="47" dur="500" spd="-100000" fill="hold"/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51" y="-372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42274 -0.47663 " pathEditMode="relative" rAng="0" ptsTypes="AA">
                                      <p:cBhvr>
                                        <p:cTn id="59" dur="5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28" y="-23843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6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16" grpId="0" animBg="1"/>
      <p:bldP spid="19" grpId="0" animBg="1"/>
      <p:bldP spid="361476" grpId="0"/>
      <p:bldP spid="361477" grpId="0"/>
      <p:bldP spid="361478" grpId="0"/>
      <p:bldP spid="361480" grpId="0"/>
      <p:bldP spid="361482" grpId="0" animBg="1"/>
      <p:bldP spid="361483" grpId="0" animBg="1"/>
      <p:bldP spid="361484" grpId="0" animBg="1"/>
      <p:bldP spid="361485" grpId="0"/>
      <p:bldP spid="361486" grpId="0"/>
      <p:bldP spid="361487" grpId="0"/>
      <p:bldP spid="361564" grpId="0"/>
      <p:bldP spid="120" grpId="0"/>
      <p:bldP spid="361481" grpId="0"/>
      <p:bldP spid="361481" grpId="1"/>
      <p:bldP spid="18" grpId="0"/>
      <p:bldP spid="18" grpId="1"/>
      <p:bldP spid="29" grpId="0" animBg="1"/>
      <p:bldP spid="29" grpId="1" animBg="1"/>
      <p:bldP spid="361562" grpId="0" animBg="1"/>
      <p:bldP spid="361562" grpId="1" animBg="1"/>
      <p:bldP spid="12" grpId="0"/>
      <p:bldP spid="13" grpId="0"/>
      <p:bldP spid="14" grpId="0"/>
      <p:bldP spid="15" grpId="0"/>
      <p:bldP spid="2" grpId="0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" name="Group 108">
            <a:extLst>
              <a:ext uri="{FF2B5EF4-FFF2-40B4-BE49-F238E27FC236}">
                <a16:creationId xmlns:a16="http://schemas.microsoft.com/office/drawing/2014/main" id="{7FF3DFAB-F135-095F-CC8C-FF231F7E8B13}"/>
              </a:ext>
            </a:extLst>
          </p:cNvPr>
          <p:cNvGrpSpPr>
            <a:grpSpLocks/>
          </p:cNvGrpSpPr>
          <p:nvPr/>
        </p:nvGrpSpPr>
        <p:grpSpPr bwMode="auto">
          <a:xfrm>
            <a:off x="6719835" y="2253386"/>
            <a:ext cx="588963" cy="2619376"/>
            <a:chOff x="4113" y="291"/>
            <a:chExt cx="371" cy="1650"/>
          </a:xfrm>
        </p:grpSpPr>
        <p:grpSp>
          <p:nvGrpSpPr>
            <p:cNvPr id="91" name="Group 109">
              <a:extLst>
                <a:ext uri="{FF2B5EF4-FFF2-40B4-BE49-F238E27FC236}">
                  <a16:creationId xmlns:a16="http://schemas.microsoft.com/office/drawing/2014/main" id="{15702BC1-20DB-3CC5-4FCB-B95F87ECEE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422"/>
              <a:ext cx="315" cy="1051"/>
              <a:chOff x="5335" y="698"/>
              <a:chExt cx="315" cy="916"/>
            </a:xfrm>
          </p:grpSpPr>
          <p:sp>
            <p:nvSpPr>
              <p:cNvPr id="97" name="AutoShape 110">
                <a:extLst>
                  <a:ext uri="{FF2B5EF4-FFF2-40B4-BE49-F238E27FC236}">
                    <a16:creationId xmlns:a16="http://schemas.microsoft.com/office/drawing/2014/main" id="{6A3128D6-1E04-91EB-2CA8-4344E44C1C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795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98" name="AutoShape 111">
                <a:extLst>
                  <a:ext uri="{FF2B5EF4-FFF2-40B4-BE49-F238E27FC236}">
                    <a16:creationId xmlns:a16="http://schemas.microsoft.com/office/drawing/2014/main" id="{E05DDACB-2456-89B6-5EFC-A6943FF5888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698"/>
                <a:ext cx="160" cy="208"/>
              </a:xfrm>
              <a:prstGeom prst="leftBracket">
                <a:avLst>
                  <a:gd name="adj" fmla="val 65000"/>
                </a:avLst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99" name="AutoShape 112">
                <a:extLst>
                  <a:ext uri="{FF2B5EF4-FFF2-40B4-BE49-F238E27FC236}">
                    <a16:creationId xmlns:a16="http://schemas.microsoft.com/office/drawing/2014/main" id="{0461EC11-47B9-36BE-FE73-AD859B45B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947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0" name="AutoShape 113">
                <a:extLst>
                  <a:ext uri="{FF2B5EF4-FFF2-40B4-BE49-F238E27FC236}">
                    <a16:creationId xmlns:a16="http://schemas.microsoft.com/office/drawing/2014/main" id="{9486C5E0-8CCB-A24A-CD53-66E7DA8F1E4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792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1" name="AutoShape 114">
                <a:extLst>
                  <a:ext uri="{FF2B5EF4-FFF2-40B4-BE49-F238E27FC236}">
                    <a16:creationId xmlns:a16="http://schemas.microsoft.com/office/drawing/2014/main" id="{57A9D8B2-4D07-EB47-BEC3-F894652249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1099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2" name="AutoShape 115">
                <a:extLst>
                  <a:ext uri="{FF2B5EF4-FFF2-40B4-BE49-F238E27FC236}">
                    <a16:creationId xmlns:a16="http://schemas.microsoft.com/office/drawing/2014/main" id="{161F3ACD-3915-16DA-6556-C4D00BA2F0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944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3" name="AutoShape 116">
                <a:extLst>
                  <a:ext uri="{FF2B5EF4-FFF2-40B4-BE49-F238E27FC236}">
                    <a16:creationId xmlns:a16="http://schemas.microsoft.com/office/drawing/2014/main" id="{C4E74F24-D76C-5C8D-CAF2-46F4978382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254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4" name="AutoShape 117">
                <a:extLst>
                  <a:ext uri="{FF2B5EF4-FFF2-40B4-BE49-F238E27FC236}">
                    <a16:creationId xmlns:a16="http://schemas.microsoft.com/office/drawing/2014/main" id="{BAD12261-C2AC-56C3-F329-4DCA2CCCC4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099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5" name="AutoShape 118">
                <a:extLst>
                  <a:ext uri="{FF2B5EF4-FFF2-40B4-BE49-F238E27FC236}">
                    <a16:creationId xmlns:a16="http://schemas.microsoft.com/office/drawing/2014/main" id="{B29AFD28-2FDA-18BE-2134-DF8D209C5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405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6" name="AutoShape 119">
                <a:extLst>
                  <a:ext uri="{FF2B5EF4-FFF2-40B4-BE49-F238E27FC236}">
                    <a16:creationId xmlns:a16="http://schemas.microsoft.com/office/drawing/2014/main" id="{BFCECCDB-6702-4F8B-D74C-268A0E7E36B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250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7" name="AutoShape 120">
                <a:extLst>
                  <a:ext uri="{FF2B5EF4-FFF2-40B4-BE49-F238E27FC236}">
                    <a16:creationId xmlns:a16="http://schemas.microsoft.com/office/drawing/2014/main" id="{D85B5895-1B54-A349-03CD-3B521CD5B3C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9" y="1406"/>
                <a:ext cx="157" cy="208"/>
              </a:xfrm>
              <a:prstGeom prst="leftBracket">
                <a:avLst>
                  <a:gd name="adj" fmla="val 66242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grpSp>
          <p:nvGrpSpPr>
            <p:cNvPr id="92" name="Group 121">
              <a:extLst>
                <a:ext uri="{FF2B5EF4-FFF2-40B4-BE49-F238E27FC236}">
                  <a16:creationId xmlns:a16="http://schemas.microsoft.com/office/drawing/2014/main" id="{A6F9EDF8-92DF-5482-E66E-E1F74F934E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3" y="1466"/>
              <a:ext cx="371" cy="475"/>
              <a:chOff x="3764" y="1321"/>
              <a:chExt cx="371" cy="475"/>
            </a:xfrm>
          </p:grpSpPr>
          <p:sp>
            <p:nvSpPr>
              <p:cNvPr id="94" name="Line 122">
                <a:extLst>
                  <a:ext uri="{FF2B5EF4-FFF2-40B4-BE49-F238E27FC236}">
                    <a16:creationId xmlns:a16="http://schemas.microsoft.com/office/drawing/2014/main" id="{975F8471-E4A8-561C-8F24-305925360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880" y="1387"/>
                <a:ext cx="131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95" name="Oval 123">
                <a:extLst>
                  <a:ext uri="{FF2B5EF4-FFF2-40B4-BE49-F238E27FC236}">
                    <a16:creationId xmlns:a16="http://schemas.microsoft.com/office/drawing/2014/main" id="{DFEB5379-76CC-A3AF-BD44-8CF0F82658D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5400000">
                <a:off x="3763" y="1423"/>
                <a:ext cx="374" cy="37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99FF"/>
                  </a:gs>
                </a:gsLst>
                <a:path path="shape">
                  <a:fillToRect l="50000" t="50000" r="50000" b="50000"/>
                </a:path>
              </a:gradFill>
              <a:ln w="63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graphicFrame>
            <p:nvGraphicFramePr>
              <p:cNvPr id="96" name="Object 124">
                <a:extLst>
                  <a:ext uri="{FF2B5EF4-FFF2-40B4-BE49-F238E27FC236}">
                    <a16:creationId xmlns:a16="http://schemas.microsoft.com/office/drawing/2014/main" id="{A0F331FE-62B5-4C99-3F73-3E0A35F30C8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0" y="1473"/>
              <a:ext cx="15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5" imgW="114151" imgH="215619" progId="Equation.3">
                      <p:embed/>
                    </p:oleObj>
                  </mc:Choice>
                  <mc:Fallback>
                    <p:oleObj name="数式" r:id="rId5" imgW="114151" imgH="215619" progId="Equation.3">
                      <p:embed/>
                      <p:pic>
                        <p:nvPicPr>
                          <p:cNvPr id="96" name="Object 124">
                            <a:extLst>
                              <a:ext uri="{FF2B5EF4-FFF2-40B4-BE49-F238E27FC236}">
                                <a16:creationId xmlns:a16="http://schemas.microsoft.com/office/drawing/2014/main" id="{A0F331FE-62B5-4C99-3F73-3E0A35F30C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0" y="1473"/>
                            <a:ext cx="15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3" name="Line 125">
              <a:extLst>
                <a:ext uri="{FF2B5EF4-FFF2-40B4-BE49-F238E27FC236}">
                  <a16:creationId xmlns:a16="http://schemas.microsoft.com/office/drawing/2014/main" id="{4E864C59-FA46-791D-8A20-BCD9DD267E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13" y="357"/>
              <a:ext cx="131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31" name="タイトル 1">
            <a:extLst>
              <a:ext uri="{FF2B5EF4-FFF2-40B4-BE49-F238E27FC236}">
                <a16:creationId xmlns:a16="http://schemas.microsoft.com/office/drawing/2014/main" id="{44937DC5-DAD0-F13A-990E-FCC869FADABF}"/>
              </a:ext>
            </a:extLst>
          </p:cNvPr>
          <p:cNvSpPr txBox="1">
            <a:spLocks/>
          </p:cNvSpPr>
          <p:nvPr/>
        </p:nvSpPr>
        <p:spPr bwMode="auto">
          <a:xfrm>
            <a:off x="154362" y="451572"/>
            <a:ext cx="60584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6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ea typeface="ＭＳ Ｐゴシック"/>
                <a:cs typeface="+mj-cs"/>
              </a:rPr>
              <a:t>2</a:t>
            </a:r>
            <a:r>
              <a:rPr kumimoji="1" lang="ja-JP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ea typeface="ＭＳ Ｐゴシック"/>
                <a:cs typeface="+mj-cs"/>
              </a:rPr>
              <a:t>．ばね</a:t>
            </a:r>
            <a:r>
              <a:rPr kumimoji="1" lang="zh-TW" alt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ea typeface="ＭＳ Ｐゴシック"/>
                <a:cs typeface="+mj-cs"/>
              </a:rPr>
              <a:t>振子</a:t>
            </a:r>
            <a:endParaRPr kumimoji="1" lang="ja-JP" altLang="en-US" sz="36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/>
              <a:ea typeface="ＭＳ Ｐゴシック"/>
              <a:cs typeface="+mj-cs"/>
            </a:endParaRPr>
          </a:p>
        </p:txBody>
      </p:sp>
      <p:sp>
        <p:nvSpPr>
          <p:cNvPr id="35" name="Rectangle 108">
            <a:extLst>
              <a:ext uri="{FF2B5EF4-FFF2-40B4-BE49-F238E27FC236}">
                <a16:creationId xmlns:a16="http://schemas.microsoft.com/office/drawing/2014/main" id="{F8F2AFBF-ED0B-A358-BF23-08D4AF1BB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81" y="1818758"/>
            <a:ext cx="50656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ばねやゴムに重りをつけると</a:t>
            </a:r>
            <a:endParaRPr kumimoji="0" lang="en-US" altLang="ja-JP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振動します。なぜでしょうか。</a:t>
            </a:r>
            <a:endParaRPr kumimoji="0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71" name="Group 41">
            <a:extLst>
              <a:ext uri="{FF2B5EF4-FFF2-40B4-BE49-F238E27FC236}">
                <a16:creationId xmlns:a16="http://schemas.microsoft.com/office/drawing/2014/main" id="{B5584596-5737-612A-C748-23E2B578FEC7}"/>
              </a:ext>
            </a:extLst>
          </p:cNvPr>
          <p:cNvGrpSpPr>
            <a:grpSpLocks/>
          </p:cNvGrpSpPr>
          <p:nvPr/>
        </p:nvGrpSpPr>
        <p:grpSpPr bwMode="auto">
          <a:xfrm>
            <a:off x="6720995" y="3904392"/>
            <a:ext cx="588963" cy="750888"/>
            <a:chOff x="3078" y="2643"/>
            <a:chExt cx="371" cy="473"/>
          </a:xfrm>
        </p:grpSpPr>
        <p:sp>
          <p:nvSpPr>
            <p:cNvPr id="72" name="Line 42">
              <a:extLst>
                <a:ext uri="{FF2B5EF4-FFF2-40B4-BE49-F238E27FC236}">
                  <a16:creationId xmlns:a16="http://schemas.microsoft.com/office/drawing/2014/main" id="{38EBA002-40DB-5052-6DD8-CE5DA586F8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99" y="2709"/>
              <a:ext cx="131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3" name="Oval 43">
              <a:extLst>
                <a:ext uri="{FF2B5EF4-FFF2-40B4-BE49-F238E27FC236}">
                  <a16:creationId xmlns:a16="http://schemas.microsoft.com/office/drawing/2014/main" id="{3CE7C3E7-78E4-AE39-AFEC-45EAACDA4F7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3077" y="2743"/>
              <a:ext cx="374" cy="371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74" name="Object 44">
              <a:extLst>
                <a:ext uri="{FF2B5EF4-FFF2-40B4-BE49-F238E27FC236}">
                  <a16:creationId xmlns:a16="http://schemas.microsoft.com/office/drawing/2014/main" id="{1C2BEFAF-A396-C49E-7974-1F28068DF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" y="2795"/>
            <a:ext cx="1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14151" imgH="215619" progId="Equation.3">
                    <p:embed/>
                  </p:oleObj>
                </mc:Choice>
                <mc:Fallback>
                  <p:oleObj name="数式" r:id="rId7" imgW="114151" imgH="215619" progId="Equation.3">
                    <p:embed/>
                    <p:pic>
                      <p:nvPicPr>
                        <p:cNvPr id="74" name="Object 44">
                          <a:extLst>
                            <a:ext uri="{FF2B5EF4-FFF2-40B4-BE49-F238E27FC236}">
                              <a16:creationId xmlns:a16="http://schemas.microsoft.com/office/drawing/2014/main" id="{1C2BEFAF-A396-C49E-7974-1F28068DF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795"/>
                          <a:ext cx="1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45">
            <a:extLst>
              <a:ext uri="{FF2B5EF4-FFF2-40B4-BE49-F238E27FC236}">
                <a16:creationId xmlns:a16="http://schemas.microsoft.com/office/drawing/2014/main" id="{F56917BE-69FF-A2F9-E351-85DDF0BC205F}"/>
              </a:ext>
            </a:extLst>
          </p:cNvPr>
          <p:cNvGrpSpPr>
            <a:grpSpLocks/>
          </p:cNvGrpSpPr>
          <p:nvPr/>
        </p:nvGrpSpPr>
        <p:grpSpPr bwMode="auto">
          <a:xfrm>
            <a:off x="6749565" y="1023073"/>
            <a:ext cx="500063" cy="2897188"/>
            <a:chOff x="3102" y="824"/>
            <a:chExt cx="315" cy="1825"/>
          </a:xfrm>
        </p:grpSpPr>
        <p:grpSp>
          <p:nvGrpSpPr>
            <p:cNvPr id="76" name="Group 46">
              <a:extLst>
                <a:ext uri="{FF2B5EF4-FFF2-40B4-BE49-F238E27FC236}">
                  <a16:creationId xmlns:a16="http://schemas.microsoft.com/office/drawing/2014/main" id="{084506C2-6FCB-A0C9-D897-09EB2056D5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2" y="1733"/>
              <a:ext cx="315" cy="916"/>
              <a:chOff x="5335" y="698"/>
              <a:chExt cx="315" cy="916"/>
            </a:xfrm>
          </p:grpSpPr>
          <p:sp>
            <p:nvSpPr>
              <p:cNvPr id="78" name="AutoShape 47">
                <a:extLst>
                  <a:ext uri="{FF2B5EF4-FFF2-40B4-BE49-F238E27FC236}">
                    <a16:creationId xmlns:a16="http://schemas.microsoft.com/office/drawing/2014/main" id="{BB483FC8-AA96-9FF6-B345-C274C317E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795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79" name="AutoShape 48">
                <a:extLst>
                  <a:ext uri="{FF2B5EF4-FFF2-40B4-BE49-F238E27FC236}">
                    <a16:creationId xmlns:a16="http://schemas.microsoft.com/office/drawing/2014/main" id="{1C72416D-66CA-F35A-CEF2-BAD25C86FC8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698"/>
                <a:ext cx="160" cy="208"/>
              </a:xfrm>
              <a:prstGeom prst="leftBracket">
                <a:avLst>
                  <a:gd name="adj" fmla="val 65000"/>
                </a:avLst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0" name="AutoShape 49">
                <a:extLst>
                  <a:ext uri="{FF2B5EF4-FFF2-40B4-BE49-F238E27FC236}">
                    <a16:creationId xmlns:a16="http://schemas.microsoft.com/office/drawing/2014/main" id="{CD41B727-B16B-FCC6-0994-5AEEF550B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947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1" name="AutoShape 50">
                <a:extLst>
                  <a:ext uri="{FF2B5EF4-FFF2-40B4-BE49-F238E27FC236}">
                    <a16:creationId xmlns:a16="http://schemas.microsoft.com/office/drawing/2014/main" id="{D1ED9B38-0D4A-49EC-E513-BFE41EF7DE5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792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2" name="AutoShape 51">
                <a:extLst>
                  <a:ext uri="{FF2B5EF4-FFF2-40B4-BE49-F238E27FC236}">
                    <a16:creationId xmlns:a16="http://schemas.microsoft.com/office/drawing/2014/main" id="{D016B56E-34FF-E785-C32E-066FA07621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1099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3" name="AutoShape 52">
                <a:extLst>
                  <a:ext uri="{FF2B5EF4-FFF2-40B4-BE49-F238E27FC236}">
                    <a16:creationId xmlns:a16="http://schemas.microsoft.com/office/drawing/2014/main" id="{44DA0CB5-BF04-0BE3-A92F-DD9D81DFE3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944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4" name="AutoShape 53">
                <a:extLst>
                  <a:ext uri="{FF2B5EF4-FFF2-40B4-BE49-F238E27FC236}">
                    <a16:creationId xmlns:a16="http://schemas.microsoft.com/office/drawing/2014/main" id="{3562BFC1-B8B0-3577-41D1-2D56EB4CD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254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5" name="AutoShape 54">
                <a:extLst>
                  <a:ext uri="{FF2B5EF4-FFF2-40B4-BE49-F238E27FC236}">
                    <a16:creationId xmlns:a16="http://schemas.microsoft.com/office/drawing/2014/main" id="{7C6CB2B4-43E1-D6A8-DD6A-FF1ACD04464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099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6" name="AutoShape 55">
                <a:extLst>
                  <a:ext uri="{FF2B5EF4-FFF2-40B4-BE49-F238E27FC236}">
                    <a16:creationId xmlns:a16="http://schemas.microsoft.com/office/drawing/2014/main" id="{904B3510-3B2C-F099-F8A5-2E598EDE2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405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7" name="AutoShape 56">
                <a:extLst>
                  <a:ext uri="{FF2B5EF4-FFF2-40B4-BE49-F238E27FC236}">
                    <a16:creationId xmlns:a16="http://schemas.microsoft.com/office/drawing/2014/main" id="{63A178DC-418C-E501-C650-24646E1799C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250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88" name="AutoShape 57">
                <a:extLst>
                  <a:ext uri="{FF2B5EF4-FFF2-40B4-BE49-F238E27FC236}">
                    <a16:creationId xmlns:a16="http://schemas.microsoft.com/office/drawing/2014/main" id="{DEADCF31-E508-234D-E0E1-D339D8FE69E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9" y="1406"/>
                <a:ext cx="157" cy="208"/>
              </a:xfrm>
              <a:prstGeom prst="leftBracket">
                <a:avLst>
                  <a:gd name="adj" fmla="val 66242"/>
                </a:avLst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sp>
          <p:nvSpPr>
            <p:cNvPr id="77" name="Line 58">
              <a:extLst>
                <a:ext uri="{FF2B5EF4-FFF2-40B4-BE49-F238E27FC236}">
                  <a16:creationId xmlns:a16="http://schemas.microsoft.com/office/drawing/2014/main" id="{1E8B1F23-063D-F0D4-B3CC-4F89F6E8D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824"/>
              <a:ext cx="8" cy="91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89" name="Line 105">
            <a:extLst>
              <a:ext uri="{FF2B5EF4-FFF2-40B4-BE49-F238E27FC236}">
                <a16:creationId xmlns:a16="http://schemas.microsoft.com/office/drawing/2014/main" id="{778386DA-6BA9-4C87-79A5-E7BC4EE7BD2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888471" y="2381180"/>
            <a:ext cx="20796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8" name="Rectangle 106">
            <a:extLst>
              <a:ext uri="{FF2B5EF4-FFF2-40B4-BE49-F238E27FC236}">
                <a16:creationId xmlns:a16="http://schemas.microsoft.com/office/drawing/2014/main" id="{8647D5B3-595E-5DF1-4502-8E4FEE26D44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819415" y="1615211"/>
            <a:ext cx="365125" cy="10223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Rectangle 108">
            <a:extLst>
              <a:ext uri="{FF2B5EF4-FFF2-40B4-BE49-F238E27FC236}">
                <a16:creationId xmlns:a16="http://schemas.microsoft.com/office/drawing/2014/main" id="{6687EFE8-9D64-B526-FB47-7D031DF1E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58"/>
            <a:ext cx="9144000" cy="400110"/>
          </a:xfrm>
          <a:prstGeom prst="rect">
            <a:avLst/>
          </a:prstGeom>
          <a:solidFill>
            <a:srgbClr val="008888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A0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画面言語で理解スムーズ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A0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!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A0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　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動く電子教科書　力学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　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8</a:t>
            </a:r>
            <a:r>
              <a:rPr kumimoji="0" lang="ja-JP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章　振動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7" name="Rectangle 108">
            <a:hlinkClick r:id="rId8"/>
            <a:extLst>
              <a:ext uri="{FF2B5EF4-FFF2-40B4-BE49-F238E27FC236}">
                <a16:creationId xmlns:a16="http://schemas.microsoft.com/office/drawing/2014/main" id="{EEE5790B-F452-0E40-CA3E-2A1EB7766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74247"/>
            <a:ext cx="9144000" cy="400110"/>
          </a:xfrm>
          <a:prstGeom prst="rect">
            <a:avLst/>
          </a:prstGeom>
          <a:solidFill>
            <a:srgbClr val="99CCCC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http://salmonpony2.sakura.ne.jp/physics/mechanics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  <a:hlinkClick r:id="rId8"/>
              </a:rPr>
              <a:t>/</a:t>
            </a:r>
            <a:endParaRPr kumimoji="1" lang="ja-JP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9" name="Rectangle 108">
            <a:extLst>
              <a:ext uri="{FF2B5EF4-FFF2-40B4-BE49-F238E27FC236}">
                <a16:creationId xmlns:a16="http://schemas.microsoft.com/office/drawing/2014/main" id="{E0337D3A-E4DB-F4DF-1C26-F9361D007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82" y="3029892"/>
            <a:ext cx="560926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重りが重いと、又はばねが弱いと</a:t>
            </a:r>
            <a:endParaRPr kumimoji="0" lang="en-US" altLang="ja-JP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ゆっくりになるように見えます。</a:t>
            </a:r>
            <a:endParaRPr kumimoji="0" lang="en-US" altLang="ja-JP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背後に何か法則が潜んでいるの</a:t>
            </a:r>
            <a:endParaRPr kumimoji="0" lang="en-US" altLang="ja-JP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でしょうか。</a:t>
            </a:r>
            <a:endParaRPr kumimoji="0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2" name="Group 41">
            <a:extLst>
              <a:ext uri="{FF2B5EF4-FFF2-40B4-BE49-F238E27FC236}">
                <a16:creationId xmlns:a16="http://schemas.microsoft.com/office/drawing/2014/main" id="{522767FF-4126-F6C6-761E-FD3E0D967A26}"/>
              </a:ext>
            </a:extLst>
          </p:cNvPr>
          <p:cNvGrpSpPr>
            <a:grpSpLocks/>
          </p:cNvGrpSpPr>
          <p:nvPr/>
        </p:nvGrpSpPr>
        <p:grpSpPr bwMode="auto">
          <a:xfrm>
            <a:off x="7736519" y="3904382"/>
            <a:ext cx="784225" cy="950911"/>
            <a:chOff x="3017" y="2643"/>
            <a:chExt cx="494" cy="599"/>
          </a:xfrm>
          <a:gradFill>
            <a:gsLst>
              <a:gs pos="0">
                <a:schemeClr val="bg1"/>
              </a:gs>
              <a:gs pos="78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</a:gradFill>
        </p:grpSpPr>
        <p:sp>
          <p:nvSpPr>
            <p:cNvPr id="3" name="Line 42">
              <a:extLst>
                <a:ext uri="{FF2B5EF4-FFF2-40B4-BE49-F238E27FC236}">
                  <a16:creationId xmlns:a16="http://schemas.microsoft.com/office/drawing/2014/main" id="{8E35C2B0-5C72-27F9-A688-9DADC2B4E4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99" y="2709"/>
              <a:ext cx="131" cy="0"/>
            </a:xfrm>
            <a:prstGeom prst="line">
              <a:avLst/>
            </a:prstGeom>
            <a:grp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4" name="Oval 43">
              <a:extLst>
                <a:ext uri="{FF2B5EF4-FFF2-40B4-BE49-F238E27FC236}">
                  <a16:creationId xmlns:a16="http://schemas.microsoft.com/office/drawing/2014/main" id="{399A9149-A2D4-E2A2-441D-2506992216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3015" y="2746"/>
              <a:ext cx="498" cy="494"/>
            </a:xfrm>
            <a:prstGeom prst="ellipse">
              <a:avLst/>
            </a:prstGeom>
            <a:grp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8" name="Object 44">
              <a:extLst>
                <a:ext uri="{FF2B5EF4-FFF2-40B4-BE49-F238E27FC236}">
                  <a16:creationId xmlns:a16="http://schemas.microsoft.com/office/drawing/2014/main" id="{F5232653-94AA-258C-4C85-D9E9197E92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" y="2795"/>
            <a:ext cx="1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14151" imgH="215619" progId="Equation.3">
                    <p:embed/>
                  </p:oleObj>
                </mc:Choice>
                <mc:Fallback>
                  <p:oleObj name="数式" r:id="rId7" imgW="114151" imgH="215619" progId="Equation.3">
                    <p:embed/>
                    <p:pic>
                      <p:nvPicPr>
                        <p:cNvPr id="8" name="Object 44">
                          <a:extLst>
                            <a:ext uri="{FF2B5EF4-FFF2-40B4-BE49-F238E27FC236}">
                              <a16:creationId xmlns:a16="http://schemas.microsoft.com/office/drawing/2014/main" id="{F5232653-94AA-258C-4C85-D9E9197E92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795"/>
                          <a:ext cx="1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45">
            <a:extLst>
              <a:ext uri="{FF2B5EF4-FFF2-40B4-BE49-F238E27FC236}">
                <a16:creationId xmlns:a16="http://schemas.microsoft.com/office/drawing/2014/main" id="{4C8525BA-33EB-0368-F0C6-9941934AD23D}"/>
              </a:ext>
            </a:extLst>
          </p:cNvPr>
          <p:cNvGrpSpPr>
            <a:grpSpLocks/>
          </p:cNvGrpSpPr>
          <p:nvPr/>
        </p:nvGrpSpPr>
        <p:grpSpPr bwMode="auto">
          <a:xfrm>
            <a:off x="7861930" y="1023073"/>
            <a:ext cx="500063" cy="2897188"/>
            <a:chOff x="3102" y="824"/>
            <a:chExt cx="315" cy="1825"/>
          </a:xfrm>
        </p:grpSpPr>
        <p:grpSp>
          <p:nvGrpSpPr>
            <p:cNvPr id="11" name="Group 46">
              <a:extLst>
                <a:ext uri="{FF2B5EF4-FFF2-40B4-BE49-F238E27FC236}">
                  <a16:creationId xmlns:a16="http://schemas.microsoft.com/office/drawing/2014/main" id="{90A2411E-8646-3478-BC32-65FE1D9185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2" y="1733"/>
              <a:ext cx="315" cy="916"/>
              <a:chOff x="5335" y="698"/>
              <a:chExt cx="315" cy="916"/>
            </a:xfrm>
          </p:grpSpPr>
          <p:sp>
            <p:nvSpPr>
              <p:cNvPr id="13" name="AutoShape 47">
                <a:extLst>
                  <a:ext uri="{FF2B5EF4-FFF2-40B4-BE49-F238E27FC236}">
                    <a16:creationId xmlns:a16="http://schemas.microsoft.com/office/drawing/2014/main" id="{2CD29289-2C9E-FD6F-6B6F-76C0F7CC0E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795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4" name="AutoShape 48">
                <a:extLst>
                  <a:ext uri="{FF2B5EF4-FFF2-40B4-BE49-F238E27FC236}">
                    <a16:creationId xmlns:a16="http://schemas.microsoft.com/office/drawing/2014/main" id="{40C39E80-9EBD-C717-6800-DA49B581EB5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698"/>
                <a:ext cx="160" cy="208"/>
              </a:xfrm>
              <a:prstGeom prst="leftBracket">
                <a:avLst>
                  <a:gd name="adj" fmla="val 65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5" name="AutoShape 49">
                <a:extLst>
                  <a:ext uri="{FF2B5EF4-FFF2-40B4-BE49-F238E27FC236}">
                    <a16:creationId xmlns:a16="http://schemas.microsoft.com/office/drawing/2014/main" id="{0AFBD477-A0D1-F329-0C79-71EDD12A5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947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6" name="AutoShape 50">
                <a:extLst>
                  <a:ext uri="{FF2B5EF4-FFF2-40B4-BE49-F238E27FC236}">
                    <a16:creationId xmlns:a16="http://schemas.microsoft.com/office/drawing/2014/main" id="{092229E6-623A-CF1E-BCA7-65A90B1A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792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7" name="AutoShape 51">
                <a:extLst>
                  <a:ext uri="{FF2B5EF4-FFF2-40B4-BE49-F238E27FC236}">
                    <a16:creationId xmlns:a16="http://schemas.microsoft.com/office/drawing/2014/main" id="{9D1816A3-390A-3025-AB29-2096D82755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1099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8" name="AutoShape 52">
                <a:extLst>
                  <a:ext uri="{FF2B5EF4-FFF2-40B4-BE49-F238E27FC236}">
                    <a16:creationId xmlns:a16="http://schemas.microsoft.com/office/drawing/2014/main" id="{FB61A37D-4213-7559-3B58-76B797F122F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944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9" name="AutoShape 53">
                <a:extLst>
                  <a:ext uri="{FF2B5EF4-FFF2-40B4-BE49-F238E27FC236}">
                    <a16:creationId xmlns:a16="http://schemas.microsoft.com/office/drawing/2014/main" id="{D4F52834-F68A-AEE8-59D6-EEF8D3512C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254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0" name="AutoShape 54">
                <a:extLst>
                  <a:ext uri="{FF2B5EF4-FFF2-40B4-BE49-F238E27FC236}">
                    <a16:creationId xmlns:a16="http://schemas.microsoft.com/office/drawing/2014/main" id="{19015BF8-A429-CC12-01F7-CA9BF5085F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099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1" name="AutoShape 55">
                <a:extLst>
                  <a:ext uri="{FF2B5EF4-FFF2-40B4-BE49-F238E27FC236}">
                    <a16:creationId xmlns:a16="http://schemas.microsoft.com/office/drawing/2014/main" id="{AFD6DED2-DC77-511C-19C1-BB2A1116F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405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2" name="AutoShape 56">
                <a:extLst>
                  <a:ext uri="{FF2B5EF4-FFF2-40B4-BE49-F238E27FC236}">
                    <a16:creationId xmlns:a16="http://schemas.microsoft.com/office/drawing/2014/main" id="{6313DB68-22AA-D1A1-EDAC-BEE0076E6E4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250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3" name="AutoShape 57">
                <a:extLst>
                  <a:ext uri="{FF2B5EF4-FFF2-40B4-BE49-F238E27FC236}">
                    <a16:creationId xmlns:a16="http://schemas.microsoft.com/office/drawing/2014/main" id="{D2FD3C2A-21F2-7BFD-BDB0-8D10B15232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9" y="1406"/>
                <a:ext cx="157" cy="208"/>
              </a:xfrm>
              <a:prstGeom prst="leftBracket">
                <a:avLst>
                  <a:gd name="adj" fmla="val 66242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sp>
          <p:nvSpPr>
            <p:cNvPr id="12" name="Line 58">
              <a:extLst>
                <a:ext uri="{FF2B5EF4-FFF2-40B4-BE49-F238E27FC236}">
                  <a16:creationId xmlns:a16="http://schemas.microsoft.com/office/drawing/2014/main" id="{7D1A2AB2-FC06-CB7E-3BED-002E8988F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824"/>
              <a:ext cx="8" cy="91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24" name="Line 105">
            <a:extLst>
              <a:ext uri="{FF2B5EF4-FFF2-40B4-BE49-F238E27FC236}">
                <a16:creationId xmlns:a16="http://schemas.microsoft.com/office/drawing/2014/main" id="{67C643ED-09FD-817C-79B8-9ADD4219982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000836" y="2381180"/>
            <a:ext cx="2079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45" name="Rectangle 106">
            <a:extLst>
              <a:ext uri="{FF2B5EF4-FFF2-40B4-BE49-F238E27FC236}">
                <a16:creationId xmlns:a16="http://schemas.microsoft.com/office/drawing/2014/main" id="{CD3DBADA-362F-6647-91AE-30EA05A74D5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931780" y="1615211"/>
            <a:ext cx="365125" cy="10223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6" name="Rectangle 108">
            <a:extLst>
              <a:ext uri="{FF2B5EF4-FFF2-40B4-BE49-F238E27FC236}">
                <a16:creationId xmlns:a16="http://schemas.microsoft.com/office/drawing/2014/main" id="{6B98480A-27EC-7674-7E7E-4BBD62510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82" y="5087313"/>
            <a:ext cx="560926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ここでは最も簡単な</a:t>
            </a: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ばね振子の運動</a:t>
            </a:r>
            <a:endParaRPr kumimoji="0" lang="en-US" altLang="ja-JP" sz="2800" b="0" i="0" u="none" strike="noStrike" kern="1200" cap="none" spc="0" normalizeH="0" baseline="0" noProof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ついて考えてみましょう。</a:t>
            </a:r>
            <a:endParaRPr kumimoji="0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pic>
        <p:nvPicPr>
          <p:cNvPr id="47" name="オーディオ 46">
            <a:hlinkClick r:id="" action="ppaction://media"/>
            <a:extLst>
              <a:ext uri="{FF2B5EF4-FFF2-40B4-BE49-F238E27FC236}">
                <a16:creationId xmlns:a16="http://schemas.microsoft.com/office/drawing/2014/main" id="{6E8D2B6D-751E-B770-E346-CBF2AFB13ED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rcRect l="-231250" t="-108203" r="-231250" b="-108203"/>
          <a:stretch>
            <a:fillRect/>
          </a:stretch>
        </p:blipFill>
        <p:spPr>
          <a:xfrm>
            <a:off x="6858000" y="5357812"/>
            <a:ext cx="2286000" cy="1285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7239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321"/>
    </mc:Choice>
    <mc:Fallback xmlns="">
      <p:transition spd="slow" advTm="283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50" fill="hold"/>
                                        <p:tgtEl>
                                          <p:spTgt spid="75"/>
                                        </p:tgtEl>
                                      </p:cBhvr>
                                      <p:by x="10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00052 0.06597 " pathEditMode="relative" rAng="0" ptsTypes="AA">
                                      <p:cBhvr>
                                        <p:cTn id="22" dur="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0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22222E-6 L 0.00052 0.06597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7"/>
                </p:tgtEl>
              </p:cMediaNode>
            </p:audio>
          </p:childTnLst>
        </p:cTn>
      </p:par>
    </p:tnLst>
    <p:bldLst>
      <p:bldP spid="35" grpId="0"/>
      <p:bldP spid="108" grpId="0" animBg="1"/>
      <p:bldP spid="108" grpId="1" animBg="1"/>
      <p:bldP spid="108" grpId="2" animBg="1"/>
      <p:bldP spid="9" grpId="0"/>
      <p:bldP spid="24" grpId="0" animBg="1"/>
      <p:bldP spid="45" grpId="0" animBg="1"/>
      <p:bldP spid="45" grpId="1" animBg="1"/>
      <p:bldP spid="45" grpId="2" animBg="1"/>
      <p:bldP spid="45" grpId="3" animBg="1"/>
      <p:bldP spid="46" grpId="0"/>
    </p:bldLst>
  </p:timing>
  <p:extLst>
    <p:ext uri="{3A86A75C-4F4B-4683-9AE1-C65F6400EC91}">
      <p14:laserTraceLst xmlns:p14="http://schemas.microsoft.com/office/powerpoint/2010/main">
        <p14:tracePtLst>
          <p14:tracePt t="5489" x="209550" y="130175"/>
          <p14:tracePt t="5519" x="1541463" y="788988"/>
          <p14:tracePt t="5539" x="2090738" y="1122363"/>
          <p14:tracePt t="5540" x="2343150" y="1301750"/>
          <p14:tracePt t="5563" x="2632075" y="1511300"/>
          <p14:tracePt t="5582" x="2738438" y="1622425"/>
          <p14:tracePt t="5602" x="2749550" y="1652588"/>
          <p14:tracePt t="5626" x="2768600" y="1671638"/>
          <p14:tracePt t="5649" x="2798763" y="1727200"/>
          <p14:tracePt t="5668" x="2860675" y="1812925"/>
          <p14:tracePt t="5668" x="2897188" y="1881188"/>
          <p14:tracePt t="5691" x="2959100" y="2022475"/>
          <p14:tracePt t="5692" x="2984500" y="2090738"/>
          <p14:tracePt t="5714" x="3008313" y="2170113"/>
          <p14:tracePt t="5718" x="3040063" y="2225675"/>
          <p14:tracePt t="5734" x="3057525" y="2263775"/>
          <p14:tracePt t="5758" x="3089275" y="2287588"/>
          <p14:tracePt t="5781" x="3151188" y="2312988"/>
          <p14:tracePt t="5799" x="3187700" y="2325688"/>
          <p14:tracePt t="5819" x="3236913" y="2349500"/>
          <p14:tracePt t="5840" x="3465513" y="2522538"/>
          <p14:tracePt t="5862" x="4002088" y="2917825"/>
          <p14:tracePt t="5882" x="4587875" y="3225800"/>
          <p14:tracePt t="5902" x="5567363" y="3638550"/>
          <p14:tracePt t="5925" x="6165850" y="3884613"/>
          <p14:tracePt t="5946" x="6307138" y="3946525"/>
          <p14:tracePt t="5969" x="6461125" y="4014788"/>
          <p14:tracePt t="5990" x="6689725" y="4162425"/>
          <p14:tracePt t="6012" x="6875463" y="4311650"/>
          <p14:tracePt t="6012" x="6942138" y="4367213"/>
          <p14:tracePt t="6041" x="7085013" y="4483100"/>
          <p14:tracePt t="6044" x="7102475" y="4495800"/>
          <p14:tracePt t="6062" x="7102475" y="4502150"/>
          <p14:tracePt t="6118" x="7108825" y="4514850"/>
          <p14:tracePt t="6140" x="7151688" y="4557713"/>
          <p14:tracePt t="6162" x="7164388" y="4564063"/>
          <p14:tracePt t="6182" x="7177088" y="4564063"/>
          <p14:tracePt t="6245" x="7158038" y="4532313"/>
          <p14:tracePt t="6265" x="7127875" y="4508500"/>
          <p14:tracePt t="6285" x="7108825" y="4508500"/>
          <p14:tracePt t="6307" x="7097713" y="4508500"/>
          <p14:tracePt t="6310" x="7091363" y="4508500"/>
          <p14:tracePt t="6329" x="7065963" y="4508500"/>
          <p14:tracePt t="6348" x="6997700" y="4532313"/>
          <p14:tracePt t="6368" x="6937375" y="4570413"/>
          <p14:tracePt t="6391" x="6856413" y="4649788"/>
          <p14:tracePt t="6412" x="6850063" y="4662488"/>
          <p14:tracePt t="6437" x="6881813" y="4649788"/>
          <p14:tracePt t="6458" x="6911975" y="4606925"/>
          <p14:tracePt t="6480" x="6918325" y="4576763"/>
          <p14:tracePt t="6484" x="6918325" y="4564063"/>
          <p14:tracePt t="6500" x="6918325" y="4551363"/>
          <p14:tracePt t="6500" x="6918325" y="4545013"/>
          <p14:tracePt t="6522" x="6918325" y="4532313"/>
          <p14:tracePt t="6613" x="6911975" y="4521200"/>
          <p14:tracePt t="6646" x="6886575" y="4521200"/>
          <p14:tracePt t="6807" x="6881813" y="4521200"/>
          <p14:tracePt t="6834" x="6862763" y="4514850"/>
          <p14:tracePt t="6858" x="6831013" y="4508500"/>
          <p14:tracePt t="6880" x="6826250" y="4502150"/>
          <p14:tracePt t="7241" x="6819900" y="4495800"/>
          <p14:tracePt t="7317" x="6813550" y="4495800"/>
          <p14:tracePt t="7338" x="6794500" y="4489450"/>
          <p14:tracePt t="7342" x="6781800" y="4489450"/>
          <p14:tracePt t="7360" x="6770688" y="4489450"/>
          <p14:tracePt t="7380" x="6764338" y="4489450"/>
          <p14:tracePt t="7438" x="6757988" y="4483100"/>
          <p14:tracePt t="7515" x="6738938" y="4476750"/>
          <p14:tracePt t="7516" x="6732588" y="4471988"/>
          <p14:tracePt t="7535" x="6726238" y="4459288"/>
          <p14:tracePt t="7557" x="6708775" y="4440238"/>
          <p14:tracePt t="7578" x="6702425" y="4433888"/>
          <p14:tracePt t="7596" x="6696075" y="4421188"/>
          <p14:tracePt t="7615" x="6683375" y="4410075"/>
          <p14:tracePt t="7636" x="6653213" y="4403725"/>
          <p14:tracePt t="7659" x="6634163" y="4397375"/>
          <p14:tracePt t="8126" x="6627813" y="4397375"/>
          <p14:tracePt t="8161" x="6621463" y="4397375"/>
          <p14:tracePt t="8181" x="6604000" y="4397375"/>
          <p14:tracePt t="8198" x="6597650" y="4397375"/>
          <p14:tracePt t="8220" x="6591300" y="4397375"/>
          <p14:tracePt t="8220" x="6584950" y="4397375"/>
          <p14:tracePt t="8238" x="6578600" y="4397375"/>
          <p14:tracePt t="8258" x="6565900" y="4397375"/>
          <p14:tracePt t="8295" x="6548438" y="4391025"/>
          <p14:tracePt t="8315" x="6542088" y="4391025"/>
          <p14:tracePt t="8334" x="6529388" y="4391025"/>
          <p14:tracePt t="8354" x="6516688" y="4391025"/>
          <p14:tracePt t="8358" x="6505575" y="4391025"/>
          <p14:tracePt t="8376" x="6486525" y="4391025"/>
          <p14:tracePt t="8393" x="6437313" y="4391025"/>
          <p14:tracePt t="8414" x="6307138" y="4367213"/>
          <p14:tracePt t="8433" x="6178550" y="4329113"/>
          <p14:tracePt t="8437" x="6116638" y="4311650"/>
          <p14:tracePt t="8455" x="5992813" y="4249738"/>
          <p14:tracePt t="8478" x="5832475" y="4187825"/>
          <p14:tracePt t="8499" x="5727700" y="4168775"/>
          <p14:tracePt t="8518" x="5573713" y="4138613"/>
          <p14:tracePt t="8539" x="5481638" y="4119563"/>
          <p14:tracePt t="8540" x="5462588" y="4119563"/>
          <p14:tracePt t="8561" x="5426075" y="4119563"/>
          <p14:tracePt t="8693" x="5407025" y="4119563"/>
          <p14:tracePt t="8711" x="5357813" y="4106863"/>
          <p14:tracePt t="8730" x="5272088" y="4070350"/>
          <p14:tracePt t="8734" x="5210175" y="4051300"/>
          <p14:tracePt t="8749" x="5068888" y="4014788"/>
          <p14:tracePt t="8770" x="4902200" y="3965575"/>
          <p14:tracePt t="8791" x="4637088" y="3903663"/>
          <p14:tracePt t="8812" x="4395788" y="3879850"/>
          <p14:tracePt t="8830" x="4254500" y="3848100"/>
          <p14:tracePt t="8848" x="4119563" y="3830638"/>
          <p14:tracePt t="8867" x="3989388" y="3824288"/>
          <p14:tracePt t="8887" x="3792538" y="3811588"/>
          <p14:tracePt t="8892" x="3694113" y="3805238"/>
          <p14:tracePt t="8909" x="3563938" y="3786188"/>
          <p14:tracePt t="8928" x="3471863" y="3749675"/>
          <p14:tracePt t="8947" x="3409950" y="3719513"/>
          <p14:tracePt t="8948" x="3397250" y="3713163"/>
          <p14:tracePt t="8970" x="3373438" y="3706813"/>
          <p14:tracePt t="8990" x="3311525" y="3694113"/>
          <p14:tracePt t="9011" x="3230563" y="3670300"/>
          <p14:tracePt t="9015" x="3187700" y="3651250"/>
          <p14:tracePt t="9029" x="3119438" y="3638550"/>
          <p14:tracePt t="9048" x="3046413" y="3614738"/>
          <p14:tracePt t="9066" x="2997200" y="3602038"/>
          <p14:tracePt t="9088" x="2947988" y="3582988"/>
          <p14:tracePt t="9108" x="2886075" y="3563938"/>
          <p14:tracePt t="9128" x="2847975" y="3559175"/>
          <p14:tracePt t="9145" x="2817813" y="3552825"/>
          <p14:tracePt t="9164" x="2762250" y="3546475"/>
          <p14:tracePt t="9183" x="2749550" y="3546475"/>
          <p14:tracePt t="9454" x="2743200" y="3546475"/>
          <p14:tracePt t="10774" x="2749550" y="3563938"/>
          <p14:tracePt t="10792" x="2755900" y="3570288"/>
          <p14:tracePt t="11127" x="2768600" y="3582988"/>
          <p14:tracePt t="11145" x="2781300" y="3589338"/>
          <p14:tracePt t="11164" x="2787650" y="3589338"/>
          <p14:tracePt t="11165" x="2792413" y="3589338"/>
          <p14:tracePt t="11183" x="2798763" y="3589338"/>
          <p14:tracePt t="11258" x="2805113" y="3589338"/>
          <p14:tracePt t="11275" x="2811463" y="3589338"/>
          <p14:tracePt t="11297" x="2830513" y="3589338"/>
          <p14:tracePt t="11314" x="2860675" y="3595688"/>
          <p14:tracePt t="11327" x="2879725" y="3595688"/>
          <p14:tracePt t="11344" x="2892425" y="3602038"/>
          <p14:tracePt t="11363" x="2897188" y="3602038"/>
          <p14:tracePt t="11381" x="2903538" y="3602038"/>
          <p14:tracePt t="11416" x="2916238" y="3602038"/>
          <p14:tracePt t="11525" x="2928938" y="3602038"/>
          <p14:tracePt t="11541" x="2952750" y="3602038"/>
          <p14:tracePt t="11550" x="2965450" y="3602038"/>
          <p14:tracePt t="11568" x="2990850" y="3602038"/>
          <p14:tracePt t="11588" x="3003550" y="3602038"/>
          <p14:tracePt t="11767" x="3033713" y="3602038"/>
          <p14:tracePt t="11782" x="3063875" y="3602038"/>
          <p14:tracePt t="11801" x="3108325" y="3602038"/>
          <p14:tracePt t="11821" x="3213100" y="3625850"/>
          <p14:tracePt t="11840" x="3341688" y="3663950"/>
          <p14:tracePt t="11845" x="3433763" y="3694113"/>
          <p14:tracePt t="11858" x="3521075" y="3719513"/>
          <p14:tracePt t="11877" x="3810000" y="3798888"/>
          <p14:tracePt t="11895" x="3976688" y="3841750"/>
          <p14:tracePt t="11914" x="4130675" y="3873500"/>
          <p14:tracePt t="11932" x="4322763" y="3890963"/>
          <p14:tracePt t="11953" x="4433888" y="3910013"/>
          <p14:tracePt t="11972" x="4568825" y="3935413"/>
          <p14:tracePt t="11991" x="4624388" y="3935413"/>
          <p14:tracePt t="12011" x="4654550" y="3935413"/>
          <p14:tracePt t="12016" x="4667250" y="3935413"/>
          <p14:tracePt t="12031" x="4692650" y="3935413"/>
          <p14:tracePt t="12049" x="4716463" y="3935413"/>
          <p14:tracePt t="12067" x="4754563" y="3935413"/>
          <p14:tracePt t="12068" x="4784725" y="3935413"/>
          <p14:tracePt t="12088" x="4859338" y="3935413"/>
          <p14:tracePt t="12092" x="4908550" y="3935413"/>
          <p14:tracePt t="12108" x="4970463" y="3935413"/>
          <p14:tracePt t="12108" x="5043488" y="3935413"/>
          <p14:tracePt t="12126" x="5203825" y="3935413"/>
          <p14:tracePt t="12144" x="5357813" y="3965575"/>
          <p14:tracePt t="12163" x="5456238" y="3971925"/>
          <p14:tracePt t="12164" x="5481638" y="3978275"/>
          <p14:tracePt t="12181" x="5511800" y="3990975"/>
          <p14:tracePt t="12201" x="5537200" y="3995738"/>
          <p14:tracePt t="12220" x="5678488" y="4014788"/>
          <p14:tracePt t="12239" x="5826125" y="4044950"/>
          <p14:tracePt t="12258" x="6005513" y="4064000"/>
          <p14:tracePt t="12275" x="6097588" y="4089400"/>
          <p14:tracePt t="12276" x="6110288" y="4089400"/>
          <p14:tracePt t="12313" x="6116638" y="4089400"/>
          <p14:tracePt t="12331" x="6116638" y="4095750"/>
          <p14:tracePt t="12349" x="6110288" y="4100513"/>
          <p14:tracePt t="12509" x="6140450" y="4106863"/>
          <p14:tracePt t="12532" x="6375400" y="4138613"/>
          <p14:tracePt t="12546" x="6450013" y="4144963"/>
          <p14:tracePt t="12566" x="6634163" y="4181475"/>
          <p14:tracePt t="12590" x="6777038" y="4200525"/>
          <p14:tracePt t="12608" x="6892925" y="4217988"/>
          <p14:tracePt t="12626" x="7078663" y="4249738"/>
          <p14:tracePt t="12645" x="7478713" y="4298950"/>
          <p14:tracePt t="12664" x="7788275" y="4348163"/>
          <p14:tracePt t="12682" x="7978775" y="4378325"/>
          <p14:tracePt t="12686" x="8015288" y="4378325"/>
          <p14:tracePt t="12701" x="8021638" y="4378325"/>
          <p14:tracePt t="12774" x="8040688" y="4378325"/>
          <p14:tracePt t="12792" x="8058150" y="4378325"/>
          <p14:tracePt t="12813" x="8064500" y="4378325"/>
          <p14:tracePt t="12832" x="8077200" y="4378325"/>
          <p14:tracePt t="12924" x="8083550" y="4371975"/>
          <p14:tracePt t="17032" x="8077200" y="4371975"/>
          <p14:tracePt t="17048" x="8040688" y="4371975"/>
          <p14:tracePt t="17069" x="7897813" y="4391025"/>
          <p14:tracePt t="17088" x="7756525" y="4410075"/>
          <p14:tracePt t="17093" x="7694613" y="4416425"/>
          <p14:tracePt t="17110" x="7621588" y="4427538"/>
          <p14:tracePt t="17123" x="7608888" y="4427538"/>
          <p14:tracePt t="17212" x="7510463" y="4440238"/>
          <p14:tracePt t="17235" x="7399338" y="4440238"/>
          <p14:tracePt t="17251" x="7281863" y="4452938"/>
          <p14:tracePt t="17270" x="7232650" y="4452938"/>
          <p14:tracePt t="17344" x="7226300" y="4452938"/>
          <p14:tracePt t="17358" x="7207250" y="4471988"/>
          <p14:tracePt t="17377" x="7177088" y="4483100"/>
          <p14:tracePt t="17396" x="7158038" y="4483100"/>
          <p14:tracePt t="17396" x="7151688" y="4483100"/>
          <p14:tracePt t="17453" x="7115175" y="4483100"/>
          <p14:tracePt t="17472" x="7059613" y="4483100"/>
          <p14:tracePt t="17489" x="6991350" y="4483100"/>
          <p14:tracePt t="17507" x="6954838" y="4476750"/>
          <p14:tracePt t="17508" x="6937375" y="4476750"/>
          <p14:tracePt t="17531" x="6905625" y="4476750"/>
          <p14:tracePt t="17545" x="6886575" y="4476750"/>
          <p14:tracePt t="17565" x="6875463" y="4476750"/>
          <p14:tracePt t="17584" x="6869113" y="4476750"/>
          <p14:tracePt t="17603" x="6862763" y="4476750"/>
          <p14:tracePt t="17607" x="6837363" y="4476750"/>
          <p14:tracePt t="17625" x="6764338" y="4459288"/>
          <p14:tracePt t="17638" x="6702425" y="4452938"/>
          <p14:tracePt t="17656" x="6672263" y="4446588"/>
          <p14:tracePt t="17674" x="6659563" y="4440238"/>
          <p14:tracePt t="17756" x="6646863" y="4433888"/>
          <p14:tracePt t="17914" x="6604000" y="4427538"/>
          <p14:tracePt t="17933" x="6450013" y="4403725"/>
          <p14:tracePt t="17953" x="6369050" y="4391025"/>
          <p14:tracePt t="17971" x="6345238" y="4378325"/>
          <p14:tracePt t="17989" x="6338888" y="4378325"/>
          <p14:tracePt t="18080" x="6332538" y="4378325"/>
          <p14:tracePt t="18099" x="6319838" y="4378325"/>
          <p14:tracePt t="18100" x="6307138" y="4378325"/>
          <p14:tracePt t="18475" x="6283325" y="4403725"/>
          <p14:tracePt t="18476" x="6270625" y="4403725"/>
          <p14:tracePt t="18494" x="6221413" y="4416425"/>
          <p14:tracePt t="18514" x="6165850" y="4421188"/>
          <p14:tracePt t="18533" x="6110288" y="4427538"/>
          <p14:tracePt t="18552" x="6103938" y="4427538"/>
          <p14:tracePt t="19610" x="6103938" y="4433888"/>
          <p14:tracePt t="19759" x="6103938" y="4440238"/>
          <p14:tracePt t="19779" x="6103938" y="4446588"/>
          <p14:tracePt t="19798" x="6103938" y="4452938"/>
          <p14:tracePt t="20361" x="6097588" y="4452938"/>
          <p14:tracePt t="20453" x="6097588" y="4459288"/>
          <p14:tracePt t="20471" x="6097588" y="4465638"/>
          <p14:tracePt t="20489" x="6091238" y="4471988"/>
          <p14:tracePt t="20509" x="6091238" y="4476750"/>
          <p14:tracePt t="20537" x="6086475" y="4483100"/>
          <p14:tracePt t="20626" x="6086475" y="4489450"/>
          <p14:tracePt t="20645" x="6086475" y="4495800"/>
          <p14:tracePt t="20764" x="6073775" y="4521200"/>
          <p14:tracePt t="20784" x="6054725" y="4545013"/>
          <p14:tracePt t="20808" x="6035675" y="4576763"/>
          <p14:tracePt t="20814" x="6030913" y="4581525"/>
          <p14:tracePt t="20833" x="6024563" y="4587875"/>
          <p14:tracePt t="20857" x="5980113" y="4632325"/>
          <p14:tracePt t="20861" x="5949950" y="4656138"/>
          <p14:tracePt t="20875" x="5881688" y="4692650"/>
          <p14:tracePt t="20876" x="5802313" y="4730750"/>
          <p14:tracePt t="20894" x="5665788" y="4797425"/>
          <p14:tracePt t="20914" x="5567363" y="4859338"/>
          <p14:tracePt t="20933" x="5511800" y="4902200"/>
          <p14:tracePt t="21057" x="5511800" y="4908550"/>
          <p14:tracePt t="21173" x="5505450" y="4914900"/>
          <p14:tracePt t="21222" x="5505450" y="4921250"/>
          <p14:tracePt t="21381" x="5500688" y="4927600"/>
          <p14:tracePt t="21404" x="5500688" y="4933950"/>
          <p14:tracePt t="21436" x="5500688" y="4940300"/>
          <p14:tracePt t="22902" x="5500688" y="4946650"/>
          <p14:tracePt t="22920" x="5500688" y="4953000"/>
          <p14:tracePt t="23064" x="5500688" y="4964113"/>
          <p14:tracePt t="23083" x="5500688" y="4976813"/>
          <p14:tracePt t="23105" x="5500688" y="5002213"/>
          <p14:tracePt t="23110" x="5500688" y="5013325"/>
          <p14:tracePt t="23123" x="5500688" y="5026025"/>
          <p14:tracePt t="23124" x="5487988" y="5051425"/>
          <p14:tracePt t="23143" x="5475288" y="5057775"/>
          <p14:tracePt t="23162" x="5456238" y="5081588"/>
          <p14:tracePt t="23181" x="5426075" y="5124450"/>
          <p14:tracePt t="23201" x="5383213" y="5168900"/>
          <p14:tracePt t="23218" x="5340350" y="5224463"/>
          <p14:tracePt t="23236" x="5295900" y="5267325"/>
          <p14:tracePt t="23254" x="5284788" y="5267325"/>
          <p14:tracePt t="23272" x="5284788" y="5273675"/>
          <p14:tracePt t="23329" x="5240338" y="5297488"/>
          <p14:tracePt t="23345" x="5191125" y="5329238"/>
          <p14:tracePt t="23364" x="5130800" y="5378450"/>
          <p14:tracePt t="23384" x="5118100" y="5402263"/>
          <p14:tracePt t="23389" x="5111750" y="5408613"/>
          <p14:tracePt t="23406" x="5111750" y="5414963"/>
          <p14:tracePt t="23456" x="5105400" y="5414963"/>
          <p14:tracePt t="23475" x="5086350" y="5445125"/>
          <p14:tracePt t="23476" x="5056188" y="5476875"/>
          <p14:tracePt t="23495" x="5006975" y="5519738"/>
          <p14:tracePt t="23514" x="4975225" y="5545138"/>
          <p14:tracePt t="23534" x="4957763" y="5575300"/>
          <p14:tracePt t="23551" x="4951413" y="5581650"/>
          <p14:tracePt t="23640" x="4951413" y="5594350"/>
          <p14:tracePt t="23658" x="4951413" y="5599113"/>
          <p14:tracePt t="23678" x="4945063" y="5605463"/>
          <p14:tracePt t="23768" x="4945063" y="5611813"/>
          <p14:tracePt t="23785" x="4938713" y="5624513"/>
          <p14:tracePt t="24026" x="4938713" y="5618163"/>
          <p14:tracePt t="25375" x="4938713" y="5611813"/>
          <p14:tracePt t="25396" x="4957763" y="5581650"/>
          <p14:tracePt t="25416" x="4964113" y="5575300"/>
          <p14:tracePt t="25521" x="4970463" y="5575300"/>
          <p14:tracePt t="25546" x="4970463" y="5581650"/>
          <p14:tracePt t="25565" x="4964113" y="5588000"/>
          <p14:tracePt t="25584" x="4964113" y="5594350"/>
          <p14:tracePt t="25601" x="4964113" y="5605463"/>
          <p14:tracePt t="25624" x="4951413" y="5624513"/>
          <p14:tracePt t="25642" x="4951413" y="5630863"/>
          <p14:tracePt t="25658" x="4951413" y="5637213"/>
          <p14:tracePt t="25701" x="4945063" y="5643563"/>
          <p14:tracePt t="25803" x="4945063" y="5649913"/>
          <p14:tracePt t="25822" x="4945063" y="5661025"/>
          <p14:tracePt t="25844" x="4945063" y="5673725"/>
          <p14:tracePt t="25859" x="4945063" y="5692775"/>
          <p14:tracePt t="25860" x="4951413" y="5699125"/>
          <p14:tracePt t="25880" x="4964113" y="5705475"/>
          <p14:tracePt t="25906" x="4994275" y="5729288"/>
          <p14:tracePt t="25925" x="5019675" y="5729288"/>
          <p14:tracePt t="25945" x="5024438" y="5729288"/>
          <p14:tracePt t="25965" x="5043488" y="5735638"/>
          <p14:tracePt t="25984" x="5075238" y="5741988"/>
          <p14:tracePt t="26001" x="5118100" y="5759450"/>
          <p14:tracePt t="26020" x="5197475" y="5797550"/>
          <p14:tracePt t="26021" x="5253038" y="5821363"/>
          <p14:tracePt t="26039" x="5370513" y="5876925"/>
          <p14:tracePt t="26057" x="5445125" y="5919788"/>
          <p14:tracePt t="26062" x="5481638" y="5945188"/>
          <p14:tracePt t="26078" x="5505450" y="5964238"/>
          <p14:tracePt t="26097" x="5524500" y="5975350"/>
          <p14:tracePt t="26116" x="5561013" y="5994400"/>
          <p14:tracePt t="26135" x="5580063" y="6000750"/>
          <p14:tracePt t="26140" x="5616575" y="6019800"/>
          <p14:tracePt t="26158" x="5661025" y="6037263"/>
          <p14:tracePt t="26174" x="5691188" y="6056313"/>
          <p14:tracePt t="26194" x="5727700" y="6081713"/>
          <p14:tracePt t="26213" x="5734050" y="6081713"/>
          <p14:tracePt t="26235" x="5740400" y="6086475"/>
          <p14:tracePt t="26392" x="5734050" y="6086475"/>
          <p14:tracePt t="26406" x="5715000" y="6092825"/>
          <p14:tracePt t="26424" x="5648325" y="6111875"/>
          <p14:tracePt t="26444" x="5438775" y="6142038"/>
          <p14:tracePt t="26464" x="5191125" y="6142038"/>
          <p14:tracePt t="26468" x="5080000" y="6142038"/>
          <p14:tracePt t="26483" x="4957763" y="6142038"/>
          <p14:tracePt t="26484" x="4833938" y="6142038"/>
          <p14:tracePt t="26502" x="4605338" y="6142038"/>
          <p14:tracePt t="26520" x="4395788" y="6142038"/>
          <p14:tracePt t="26540" x="4143375" y="6161088"/>
          <p14:tracePt t="26559" x="3983038" y="6180138"/>
          <p14:tracePt t="26578" x="3773488" y="6180138"/>
          <p14:tracePt t="26598" x="3298825" y="6148388"/>
          <p14:tracePt t="26617" x="2965450" y="6056313"/>
          <p14:tracePt t="26636" x="2614613" y="5951538"/>
          <p14:tracePt t="26636" x="2460625" y="5902325"/>
          <p14:tracePt t="26655" x="2157413" y="5821363"/>
          <p14:tracePt t="26677" x="1787525" y="5784850"/>
          <p14:tracePt t="26697" x="1541463" y="5772150"/>
          <p14:tracePt t="26702" x="1387475" y="5759450"/>
          <p14:tracePt t="26719" x="1066800" y="5699125"/>
          <p14:tracePt t="26733" x="684213" y="5599113"/>
          <p14:tracePt t="26751" x="271463" y="544512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" name="グループ化 166">
            <a:extLst>
              <a:ext uri="{FF2B5EF4-FFF2-40B4-BE49-F238E27FC236}">
                <a16:creationId xmlns:a16="http://schemas.microsoft.com/office/drawing/2014/main" id="{425DDAAE-1BA7-B018-A170-FF2A07447FE7}"/>
              </a:ext>
            </a:extLst>
          </p:cNvPr>
          <p:cNvGrpSpPr/>
          <p:nvPr/>
        </p:nvGrpSpPr>
        <p:grpSpPr>
          <a:xfrm>
            <a:off x="5537044" y="3288888"/>
            <a:ext cx="1764170" cy="523701"/>
            <a:chOff x="5537044" y="3288888"/>
            <a:chExt cx="1764170" cy="523701"/>
          </a:xfrm>
        </p:grpSpPr>
        <p:grpSp>
          <p:nvGrpSpPr>
            <p:cNvPr id="200" name="グループ化 199">
              <a:extLst>
                <a:ext uri="{FF2B5EF4-FFF2-40B4-BE49-F238E27FC236}">
                  <a16:creationId xmlns:a16="http://schemas.microsoft.com/office/drawing/2014/main" id="{42B350E3-AC3C-5FB6-F6D0-E7D23952B68F}"/>
                </a:ext>
              </a:extLst>
            </p:cNvPr>
            <p:cNvGrpSpPr/>
            <p:nvPr/>
          </p:nvGrpSpPr>
          <p:grpSpPr>
            <a:xfrm>
              <a:off x="5537044" y="3358626"/>
              <a:ext cx="894262" cy="386079"/>
              <a:chOff x="2786857" y="1223358"/>
              <a:chExt cx="1277141" cy="528934"/>
            </a:xfrm>
          </p:grpSpPr>
          <p:sp>
            <p:nvSpPr>
              <p:cNvPr id="201" name="Line 52">
                <a:extLst>
                  <a:ext uri="{FF2B5EF4-FFF2-40B4-BE49-F238E27FC236}">
                    <a16:creationId xmlns:a16="http://schemas.microsoft.com/office/drawing/2014/main" id="{0E97980E-C8D1-D1F4-F055-E938F024E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1691" y="1223358"/>
                <a:ext cx="98527" cy="5289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02" name="Line 52">
                <a:extLst>
                  <a:ext uri="{FF2B5EF4-FFF2-40B4-BE49-F238E27FC236}">
                    <a16:creationId xmlns:a16="http://schemas.microsoft.com/office/drawing/2014/main" id="{2BDF2D01-9ABB-7175-EB52-62667D3076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24891" y="1550051"/>
                <a:ext cx="96800" cy="202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03" name="Line 52">
                <a:extLst>
                  <a:ext uri="{FF2B5EF4-FFF2-40B4-BE49-F238E27FC236}">
                    <a16:creationId xmlns:a16="http://schemas.microsoft.com/office/drawing/2014/main" id="{A866C91A-D865-40D7-7B67-16AC81C052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6857" y="1550052"/>
                <a:ext cx="44386" cy="326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204" name="Line 52">
                <a:extLst>
                  <a:ext uri="{FF2B5EF4-FFF2-40B4-BE49-F238E27FC236}">
                    <a16:creationId xmlns:a16="http://schemas.microsoft.com/office/drawing/2014/main" id="{67BCF5A4-00D8-8088-9A11-4BC012558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3866" y="1228122"/>
                <a:ext cx="10501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205" name="Rectangle 102">
              <a:extLst>
                <a:ext uri="{FF2B5EF4-FFF2-40B4-BE49-F238E27FC236}">
                  <a16:creationId xmlns:a16="http://schemas.microsoft.com/office/drawing/2014/main" id="{E48E785F-6520-40A4-6E55-47333937A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2991" y="3288888"/>
              <a:ext cx="9808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i="1" dirty="0">
                  <a:latin typeface="Bookman Old Style" pitchFamily="18" charset="0"/>
                </a:rPr>
                <a:t>k</a:t>
              </a:r>
              <a:r>
                <a:rPr lang="en-US" altLang="ja-JP" sz="1400" i="1" dirty="0">
                  <a:latin typeface="Bookman Old Style" pitchFamily="18" charset="0"/>
                </a:rPr>
                <a:t> </a:t>
              </a:r>
              <a:r>
                <a:rPr lang="en-US" altLang="ja-JP" dirty="0">
                  <a:latin typeface="Symbol" pitchFamily="18" charset="2"/>
                </a:rPr>
                <a:t>/</a:t>
              </a:r>
              <a:r>
                <a:rPr lang="en-US" altLang="ja-JP" i="1" dirty="0">
                  <a:latin typeface="Bookman Old Style" pitchFamily="18" charset="0"/>
                </a:rPr>
                <a:t>m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07" name="Rectangle 102">
              <a:extLst>
                <a:ext uri="{FF2B5EF4-FFF2-40B4-BE49-F238E27FC236}">
                  <a16:creationId xmlns:a16="http://schemas.microsoft.com/office/drawing/2014/main" id="{542F7A3D-6F69-A634-9B8B-87F60B69A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64751" y="3289369"/>
              <a:ext cx="9364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>
                  <a:latin typeface="Symbol" pitchFamily="18" charset="2"/>
                </a:rPr>
                <a:t>/</a:t>
              </a:r>
              <a:r>
                <a:rPr lang="en-US" altLang="ja-JP" dirty="0"/>
                <a:t>2</a:t>
              </a:r>
              <a:r>
                <a:rPr lang="en-US" altLang="ja-JP" i="1" dirty="0">
                  <a:latin typeface="Symbol" pitchFamily="18" charset="2"/>
                </a:rPr>
                <a:t>p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grpSp>
        <p:nvGrpSpPr>
          <p:cNvPr id="166" name="グループ化 165">
            <a:extLst>
              <a:ext uri="{FF2B5EF4-FFF2-40B4-BE49-F238E27FC236}">
                <a16:creationId xmlns:a16="http://schemas.microsoft.com/office/drawing/2014/main" id="{C7F9F2EF-7752-B629-0650-F53B305EC633}"/>
              </a:ext>
            </a:extLst>
          </p:cNvPr>
          <p:cNvGrpSpPr/>
          <p:nvPr/>
        </p:nvGrpSpPr>
        <p:grpSpPr>
          <a:xfrm>
            <a:off x="3787858" y="3286668"/>
            <a:ext cx="1745638" cy="527281"/>
            <a:chOff x="3787858" y="3286668"/>
            <a:chExt cx="1745638" cy="527281"/>
          </a:xfrm>
        </p:grpSpPr>
        <p:sp>
          <p:nvSpPr>
            <p:cNvPr id="45" name="Rectangle 102">
              <a:extLst>
                <a:ext uri="{FF2B5EF4-FFF2-40B4-BE49-F238E27FC236}">
                  <a16:creationId xmlns:a16="http://schemas.microsoft.com/office/drawing/2014/main" id="{725426BD-BCF1-E72B-53C9-420D367C0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858" y="3290729"/>
              <a:ext cx="15144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ja-JP" altLang="en-US" dirty="0"/>
                <a:t>振動数 </a:t>
              </a:r>
              <a:r>
                <a:rPr lang="en-US" altLang="ja-JP" i="1" dirty="0">
                  <a:latin typeface="Bookman Old Style" pitchFamily="18" charset="0"/>
                </a:rPr>
                <a:t>f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08" name="Rectangle 102">
              <a:extLst>
                <a:ext uri="{FF2B5EF4-FFF2-40B4-BE49-F238E27FC236}">
                  <a16:creationId xmlns:a16="http://schemas.microsoft.com/office/drawing/2014/main" id="{41933768-86B5-29B0-D880-C84A47E0D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1892" y="3286668"/>
              <a:ext cx="4716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dirty="0">
                  <a:latin typeface="Symbol" pitchFamily="18" charset="2"/>
                </a:rPr>
                <a:t> 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22" name="Rectangle 102">
            <a:extLst>
              <a:ext uri="{FF2B5EF4-FFF2-40B4-BE49-F238E27FC236}">
                <a16:creationId xmlns:a16="http://schemas.microsoft.com/office/drawing/2014/main" id="{548123A0-A51A-BDC6-6FFA-AD39289C4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035" y="3849662"/>
            <a:ext cx="4164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次節 「</a:t>
            </a:r>
            <a:r>
              <a:rPr lang="ja-JP" altLang="en-US" sz="2400" dirty="0">
                <a:solidFill>
                  <a:srgbClr val="CC00FF"/>
                </a:solidFill>
              </a:rPr>
              <a:t>参考 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線形微分方程式」</a:t>
            </a:r>
            <a:endParaRPr lang="en-US" altLang="ja-JP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4" name="AutoShape 160">
            <a:extLst>
              <a:ext uri="{FF2B5EF4-FFF2-40B4-BE49-F238E27FC236}">
                <a16:creationId xmlns:a16="http://schemas.microsoft.com/office/drawing/2014/main" id="{2F520966-0E3C-A884-C8F1-265E4F78D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58" y="4385511"/>
            <a:ext cx="4164541" cy="523220"/>
          </a:xfrm>
          <a:prstGeom prst="roundRect">
            <a:avLst>
              <a:gd name="adj" fmla="val 50000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r>
              <a:rPr lang="zh-TW" altLang="en-US" sz="2400" dirty="0">
                <a:solidFill>
                  <a:srgbClr val="663300"/>
                </a:solidFill>
              </a:rPr>
              <a:t>線形微分方程式</a:t>
            </a:r>
            <a:r>
              <a:rPr lang="ja-JP" altLang="en-US" sz="2400" dirty="0">
                <a:solidFill>
                  <a:srgbClr val="663300"/>
                </a:solidFill>
              </a:rPr>
              <a:t>の解法で解く</a:t>
            </a:r>
            <a:endParaRPr lang="en-US" altLang="ja-JP" sz="2400" dirty="0">
              <a:solidFill>
                <a:srgbClr val="663300"/>
              </a:solidFill>
            </a:endParaRPr>
          </a:p>
        </p:txBody>
      </p:sp>
      <p:grpSp>
        <p:nvGrpSpPr>
          <p:cNvPr id="144" name="グループ化 143">
            <a:extLst>
              <a:ext uri="{FF2B5EF4-FFF2-40B4-BE49-F238E27FC236}">
                <a16:creationId xmlns:a16="http://schemas.microsoft.com/office/drawing/2014/main" id="{5C2F9231-DFD4-4833-6E86-A169E663247F}"/>
              </a:ext>
            </a:extLst>
          </p:cNvPr>
          <p:cNvGrpSpPr/>
          <p:nvPr/>
        </p:nvGrpSpPr>
        <p:grpSpPr>
          <a:xfrm>
            <a:off x="115710" y="598827"/>
            <a:ext cx="8912580" cy="1592823"/>
            <a:chOff x="115710" y="598827"/>
            <a:chExt cx="8912580" cy="1592823"/>
          </a:xfrm>
        </p:grpSpPr>
        <p:sp>
          <p:nvSpPr>
            <p:cNvPr id="2" name="Rectangle 46">
              <a:extLst>
                <a:ext uri="{FF2B5EF4-FFF2-40B4-BE49-F238E27FC236}">
                  <a16:creationId xmlns:a16="http://schemas.microsoft.com/office/drawing/2014/main" id="{187DC41A-CE8F-ED5D-771C-8CBDF6316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710" y="630952"/>
              <a:ext cx="8912580" cy="148717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pSp>
          <p:nvGrpSpPr>
            <p:cNvPr id="12" name="グループ化 11">
              <a:extLst>
                <a:ext uri="{FF2B5EF4-FFF2-40B4-BE49-F238E27FC236}">
                  <a16:creationId xmlns:a16="http://schemas.microsoft.com/office/drawing/2014/main" id="{7D32E439-4965-0152-7D26-6F68F258C837}"/>
                </a:ext>
              </a:extLst>
            </p:cNvPr>
            <p:cNvGrpSpPr/>
            <p:nvPr/>
          </p:nvGrpSpPr>
          <p:grpSpPr>
            <a:xfrm>
              <a:off x="118531" y="598827"/>
              <a:ext cx="7016436" cy="540208"/>
              <a:chOff x="118531" y="-16988"/>
              <a:chExt cx="7016436" cy="540208"/>
            </a:xfrm>
          </p:grpSpPr>
          <p:sp>
            <p:nvSpPr>
              <p:cNvPr id="5" name="Rectangle 60">
                <a:extLst>
                  <a:ext uri="{FF2B5EF4-FFF2-40B4-BE49-F238E27FC236}">
                    <a16:creationId xmlns:a16="http://schemas.microsoft.com/office/drawing/2014/main" id="{6450BBF6-5855-2162-68E2-66984EFEC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030" y="0"/>
                <a:ext cx="15664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ja-JP" altLang="en-US" dirty="0">
                    <a:solidFill>
                      <a:srgbClr val="000000"/>
                    </a:solidFill>
                    <a:latin typeface="ＭＳ Ｐゴシック" charset="-128"/>
                    <a:cs typeface="Times New Roman" pitchFamily="18" charset="0"/>
                  </a:rPr>
                  <a:t>質量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itchFamily="18" charset="0"/>
                    <a:cs typeface="Times New Roman" pitchFamily="18" charset="0"/>
                  </a:rPr>
                  <a:t>m</a:t>
                </a:r>
                <a:r>
                  <a:rPr lang="en-US" altLang="ja-JP" dirty="0">
                    <a:solidFill>
                      <a:srgbClr val="000000"/>
                    </a:solidFill>
                    <a:latin typeface="ＭＳ Ｐゴシック" charset="-128"/>
                    <a:cs typeface="Times New Roman" pitchFamily="18" charset="0"/>
                  </a:rPr>
                  <a:t> </a:t>
                </a:r>
                <a:r>
                  <a:rPr lang="ja-JP" altLang="en-US" dirty="0">
                    <a:solidFill>
                      <a:srgbClr val="000000"/>
                    </a:solidFill>
                    <a:latin typeface="ＭＳ Ｐゴシック" charset="-128"/>
                    <a:cs typeface="Times New Roman" pitchFamily="18" charset="0"/>
                  </a:rPr>
                  <a:t>　</a:t>
                </a:r>
                <a:endParaRPr lang="ja-JP" altLang="en-US" i="1" dirty="0">
                  <a:solidFill>
                    <a:srgbClr val="000000"/>
                  </a:solidFill>
                  <a:latin typeface="Bookman Old Style" pitchFamily="18" charset="0"/>
                </a:endParaRPr>
              </a:p>
            </p:txBody>
          </p:sp>
          <p:sp>
            <p:nvSpPr>
              <p:cNvPr id="6" name="Rectangle 63">
                <a:extLst>
                  <a:ext uri="{FF2B5EF4-FFF2-40B4-BE49-F238E27FC236}">
                    <a16:creationId xmlns:a16="http://schemas.microsoft.com/office/drawing/2014/main" id="{D2641EE4-6C19-F8B2-9C4E-3E5EB4D232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7422" y="0"/>
                <a:ext cx="183575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ja-JP" altLang="en-US" dirty="0">
                    <a:solidFill>
                      <a:srgbClr val="000000"/>
                    </a:solidFill>
                    <a:latin typeface="ＭＳ Ｐゴシック" charset="-128"/>
                    <a:cs typeface="Times New Roman" pitchFamily="18" charset="0"/>
                  </a:rPr>
                  <a:t>ばね定数</a:t>
                </a:r>
                <a:r>
                  <a:rPr lang="en-US" altLang="ja-JP" i="1" dirty="0">
                    <a:solidFill>
                      <a:schemeClr val="bg1"/>
                    </a:solidFill>
                    <a:latin typeface="Bookman Old Style" pitchFamily="18" charset="0"/>
                    <a:cs typeface="Times New Roman" pitchFamily="18" charset="0"/>
                  </a:rPr>
                  <a:t>k</a:t>
                </a:r>
                <a:endParaRPr lang="ja-JP" altLang="en-US" dirty="0">
                  <a:solidFill>
                    <a:schemeClr val="bg1"/>
                  </a:solidFill>
                  <a:latin typeface="ＭＳ Ｐゴシック" charset="-128"/>
                </a:endParaRPr>
              </a:p>
            </p:txBody>
          </p:sp>
          <p:sp>
            <p:nvSpPr>
              <p:cNvPr id="7" name="Rectangle 66">
                <a:extLst>
                  <a:ext uri="{FF2B5EF4-FFF2-40B4-BE49-F238E27FC236}">
                    <a16:creationId xmlns:a16="http://schemas.microsoft.com/office/drawing/2014/main" id="{C12251B2-212F-60FE-3F3D-3018D1E15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31" y="0"/>
                <a:ext cx="162095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 dirty="0">
                    <a:solidFill>
                      <a:srgbClr val="3333CC"/>
                    </a:solidFill>
                  </a:rPr>
                  <a:t>ばね振子</a:t>
                </a:r>
              </a:p>
            </p:txBody>
          </p:sp>
          <p:sp>
            <p:nvSpPr>
              <p:cNvPr id="8" name="Rectangle 74">
                <a:extLst>
                  <a:ext uri="{FF2B5EF4-FFF2-40B4-BE49-F238E27FC236}">
                    <a16:creationId xmlns:a16="http://schemas.microsoft.com/office/drawing/2014/main" id="{289493CD-0E1F-E845-32F5-2BEB11632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201" y="0"/>
                <a:ext cx="14430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ja-JP" altLang="en-US" dirty="0">
                    <a:solidFill>
                      <a:srgbClr val="000000"/>
                    </a:solidFill>
                    <a:latin typeface="ＭＳ Ｐゴシック" charset="-128"/>
                    <a:cs typeface="Times New Roman" pitchFamily="18" charset="0"/>
                  </a:rPr>
                  <a:t>変位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itchFamily="18" charset="0"/>
                    <a:cs typeface="Times New Roman" pitchFamily="18" charset="0"/>
                  </a:rPr>
                  <a:t>x</a:t>
                </a:r>
                <a:r>
                  <a:rPr lang="ja-JP" altLang="en-US" i="1" dirty="0">
                    <a:solidFill>
                      <a:srgbClr val="000000"/>
                    </a:solidFill>
                    <a:latin typeface="Bookman Old Style" pitchFamily="18" charset="0"/>
                    <a:cs typeface="Times New Roman" pitchFamily="18" charset="0"/>
                  </a:rPr>
                  <a:t>　 </a:t>
                </a:r>
              </a:p>
            </p:txBody>
          </p:sp>
          <p:sp>
            <p:nvSpPr>
              <p:cNvPr id="9" name="Rectangle 60">
                <a:extLst>
                  <a:ext uri="{FF2B5EF4-FFF2-40B4-BE49-F238E27FC236}">
                    <a16:creationId xmlns:a16="http://schemas.microsoft.com/office/drawing/2014/main" id="{74F0E135-0466-C62D-248C-BF8B496906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6076" y="-16988"/>
                <a:ext cx="54373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ja-JP" altLang="en-US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Ｐゴシック" panose="020B0600070205080204" pitchFamily="50" charset="-128"/>
                    <a:cs typeface="Times New Roman" pitchFamily="18" charset="0"/>
                  </a:rPr>
                  <a:t>力</a:t>
                </a:r>
                <a:endParaRPr lang="ja-JP" altLang="en-US" i="1" dirty="0">
                  <a:solidFill>
                    <a:srgbClr val="000000"/>
                  </a:solidFill>
                  <a:latin typeface="+mn-lt"/>
                </a:endParaRPr>
              </a:p>
            </p:txBody>
          </p:sp>
          <p:sp>
            <p:nvSpPr>
              <p:cNvPr id="10" name="正方形/長方形 9">
                <a:extLst>
                  <a:ext uri="{FF2B5EF4-FFF2-40B4-BE49-F238E27FC236}">
                    <a16:creationId xmlns:a16="http://schemas.microsoft.com/office/drawing/2014/main" id="{9DFA3F93-F4E3-54D3-BF62-1A2EA0C4B4E4}"/>
                  </a:ext>
                </a:extLst>
              </p:cNvPr>
              <p:cNvSpPr/>
              <p:nvPr/>
            </p:nvSpPr>
            <p:spPr>
              <a:xfrm>
                <a:off x="3108460" y="0"/>
                <a:ext cx="39946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itchFamily="18" charset="0"/>
                    <a:cs typeface="Times New Roman" pitchFamily="18" charset="0"/>
                  </a:rPr>
                  <a:t>k</a:t>
                </a:r>
                <a:endParaRPr lang="ja-JP" altLang="en-US" dirty="0"/>
              </a:p>
            </p:txBody>
          </p:sp>
          <p:sp>
            <p:nvSpPr>
              <p:cNvPr id="11" name="Rectangle 60">
                <a:extLst>
                  <a:ext uri="{FF2B5EF4-FFF2-40B4-BE49-F238E27FC236}">
                    <a16:creationId xmlns:a16="http://schemas.microsoft.com/office/drawing/2014/main" id="{8702D4EA-048F-A050-70FA-7A2B3C2A4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4366" y="-4716"/>
                <a:ext cx="79060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cs typeface="Times New Roman" pitchFamily="18" charset="0"/>
                  </a:rPr>
                  <a:t>-</a:t>
                </a:r>
                <a:r>
                  <a:rPr lang="en-US" altLang="ja-JP" i="1" dirty="0" err="1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Ｐゴシック" panose="020B0600070205080204" pitchFamily="50" charset="-128"/>
                    <a:cs typeface="Times New Roman" pitchFamily="18" charset="0"/>
                  </a:rPr>
                  <a:t>kx</a:t>
                </a:r>
                <a:endParaRPr lang="ja-JP" altLang="en-US" i="1" dirty="0">
                  <a:solidFill>
                    <a:srgbClr val="000000"/>
                  </a:solidFill>
                  <a:latin typeface="+mn-lt"/>
                </a:endParaRPr>
              </a:p>
            </p:txBody>
          </p:sp>
        </p:grpSp>
        <p:graphicFrame>
          <p:nvGraphicFramePr>
            <p:cNvPr id="57" name="Object 3"/>
            <p:cNvGraphicFramePr>
              <a:graphicFrameLocks noChangeAspect="1"/>
            </p:cNvGraphicFramePr>
            <p:nvPr/>
          </p:nvGraphicFramePr>
          <p:xfrm>
            <a:off x="3569118" y="1414416"/>
            <a:ext cx="723869" cy="389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329914" imgH="177646" progId="Equation.3">
                    <p:embed/>
                  </p:oleObj>
                </mc:Choice>
                <mc:Fallback>
                  <p:oleObj name="数式" r:id="rId5" imgW="329914" imgH="177646" progId="Equation.3">
                    <p:embed/>
                    <p:pic>
                      <p:nvPicPr>
                        <p:cNvPr id="5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118" y="1414416"/>
                          <a:ext cx="723869" cy="389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68"/>
            <p:cNvGraphicFramePr>
              <a:graphicFrameLocks noChangeAspect="1"/>
            </p:cNvGraphicFramePr>
            <p:nvPr/>
          </p:nvGraphicFramePr>
          <p:xfrm>
            <a:off x="2469683" y="1098493"/>
            <a:ext cx="768350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330120" imgH="419040" progId="Equation.3">
                    <p:embed/>
                  </p:oleObj>
                </mc:Choice>
                <mc:Fallback>
                  <p:oleObj name="数式" r:id="rId7" imgW="330120" imgH="419040" progId="Equation.3">
                    <p:embed/>
                    <p:pic>
                      <p:nvPicPr>
                        <p:cNvPr id="195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83" y="1098493"/>
                          <a:ext cx="768350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68"/>
            <p:cNvGraphicFramePr>
              <a:graphicFrameLocks noChangeAspect="1"/>
            </p:cNvGraphicFramePr>
            <p:nvPr/>
          </p:nvGraphicFramePr>
          <p:xfrm>
            <a:off x="2103263" y="1501261"/>
            <a:ext cx="41433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9" imgW="177480" imgH="139680" progId="Equation.3">
                    <p:embed/>
                  </p:oleObj>
                </mc:Choice>
                <mc:Fallback>
                  <p:oleObj name="数式" r:id="rId9" imgW="177480" imgH="139680" progId="Equation.3">
                    <p:embed/>
                    <p:pic>
                      <p:nvPicPr>
                        <p:cNvPr id="196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263" y="1501261"/>
                          <a:ext cx="414337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68"/>
            <p:cNvGraphicFramePr>
              <a:graphicFrameLocks noChangeAspect="1"/>
            </p:cNvGraphicFramePr>
            <p:nvPr/>
          </p:nvGraphicFramePr>
          <p:xfrm>
            <a:off x="3189049" y="1526824"/>
            <a:ext cx="2952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1" imgW="126720" imgH="101520" progId="Equation.3">
                    <p:embed/>
                  </p:oleObj>
                </mc:Choice>
                <mc:Fallback>
                  <p:oleObj name="数式" r:id="rId11" imgW="126720" imgH="101520" progId="Equation.3">
                    <p:embed/>
                    <p:pic>
                      <p:nvPicPr>
                        <p:cNvPr id="197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049" y="1526824"/>
                          <a:ext cx="2952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67"/>
            <p:cNvSpPr>
              <a:spLocks noChangeArrowheads="1"/>
            </p:cNvSpPr>
            <p:nvPr/>
          </p:nvSpPr>
          <p:spPr bwMode="auto">
            <a:xfrm>
              <a:off x="115710" y="1307188"/>
              <a:ext cx="212269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ja-JP" altLang="en-US" dirty="0">
                  <a:solidFill>
                    <a:srgbClr val="3333CC"/>
                  </a:solidFill>
                  <a:latin typeface="Century" pitchFamily="18" charset="0"/>
                  <a:cs typeface="Times New Roman" pitchFamily="18" charset="0"/>
                </a:rPr>
                <a:t>運動方程式　</a:t>
              </a:r>
              <a:endParaRPr lang="ja-JP" altLang="en-US" dirty="0">
                <a:solidFill>
                  <a:srgbClr val="3333CC"/>
                </a:solidFill>
              </a:endParaRPr>
            </a:p>
          </p:txBody>
        </p:sp>
        <p:sp>
          <p:nvSpPr>
            <p:cNvPr id="4" name="Rectangle 69">
              <a:extLst>
                <a:ext uri="{FF2B5EF4-FFF2-40B4-BE49-F238E27FC236}">
                  <a16:creationId xmlns:a16="http://schemas.microsoft.com/office/drawing/2014/main" id="{7F73EAEB-D134-883D-DE8A-AF8808917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1729" y="1161170"/>
              <a:ext cx="2241549" cy="897775"/>
            </a:xfrm>
            <a:prstGeom prst="rect">
              <a:avLst/>
            </a:prstGeom>
            <a:noFill/>
            <a:ln w="28575">
              <a:solidFill>
                <a:srgbClr val="FF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7" name="Rectangle 115">
              <a:extLst>
                <a:ext uri="{FF2B5EF4-FFF2-40B4-BE49-F238E27FC236}">
                  <a16:creationId xmlns:a16="http://schemas.microsoft.com/office/drawing/2014/main" id="{EC7297C8-24C2-AED7-90D5-53C88CF0C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3783" y="1101541"/>
              <a:ext cx="21946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ja-JP" altLang="en-US" dirty="0">
                  <a:solidFill>
                    <a:srgbClr val="0000FF"/>
                  </a:solidFill>
                  <a:latin typeface="ＭＳ Ｐゴシック" charset="-128"/>
                  <a:cs typeface="Times New Roman" pitchFamily="18" charset="0"/>
                </a:rPr>
                <a:t>解</a:t>
              </a:r>
              <a:r>
                <a:rPr lang="ja-JP" altLang="en-US" dirty="0">
                  <a:solidFill>
                    <a:srgbClr val="000000"/>
                  </a:solidFill>
                  <a:latin typeface="ＭＳ Ｐゴシック" charset="-128"/>
                  <a:cs typeface="Times New Roman" pitchFamily="18" charset="0"/>
                </a:rPr>
                <a:t>：単振動</a:t>
              </a:r>
              <a:endParaRPr lang="ja-JP" altLang="en-US" i="1" dirty="0">
                <a:solidFill>
                  <a:srgbClr val="000000"/>
                </a:solidFill>
                <a:latin typeface="Bookman Old Style" pitchFamily="18" charset="0"/>
                <a:cs typeface="Times New Roman" pitchFamily="18" charset="0"/>
              </a:endParaRPr>
            </a:p>
          </p:txBody>
        </p:sp>
        <p:sp>
          <p:nvSpPr>
            <p:cNvPr id="147" name="Rectangle 102">
              <a:extLst>
                <a:ext uri="{FF2B5EF4-FFF2-40B4-BE49-F238E27FC236}">
                  <a16:creationId xmlns:a16="http://schemas.microsoft.com/office/drawing/2014/main" id="{AF8800D2-22E9-8B3D-AC97-26FD1184A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409" y="166843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ＭＳ Ｐゴシック" panose="020B0600070205080204" pitchFamily="50" charset="-128"/>
                  <a:ea typeface="ＭＳ Ｐゴシック" panose="020B0600070205080204" pitchFamily="50" charset="-128"/>
                </a:rPr>
                <a:t>①</a:t>
              </a:r>
            </a:p>
          </p:txBody>
        </p:sp>
        <p:sp>
          <p:nvSpPr>
            <p:cNvPr id="172" name="Rectangle 102">
              <a:extLst>
                <a:ext uri="{FF2B5EF4-FFF2-40B4-BE49-F238E27FC236}">
                  <a16:creationId xmlns:a16="http://schemas.microsoft.com/office/drawing/2014/main" id="{9804ECAF-8AE1-AEC8-46A9-5E0294A1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5079" y="1110137"/>
              <a:ext cx="1848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A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sin(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f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)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73" name="Rectangle 102">
              <a:extLst>
                <a:ext uri="{FF2B5EF4-FFF2-40B4-BE49-F238E27FC236}">
                  <a16:creationId xmlns:a16="http://schemas.microsoft.com/office/drawing/2014/main" id="{6012ED54-497B-35A5-A0B3-B775B61FC4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2782" y="1110137"/>
              <a:ext cx="68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rPr>
                <a:t>x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Symbol" pitchFamily="18" charset="2"/>
                  <a:ea typeface="ＭＳ Ｐゴシック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grpSp>
          <p:nvGrpSpPr>
            <p:cNvPr id="174" name="グループ化 173">
              <a:extLst>
                <a:ext uri="{FF2B5EF4-FFF2-40B4-BE49-F238E27FC236}">
                  <a16:creationId xmlns:a16="http://schemas.microsoft.com/office/drawing/2014/main" id="{F396C9BE-EBE0-E41B-36A7-E7D0A846F507}"/>
                </a:ext>
              </a:extLst>
            </p:cNvPr>
            <p:cNvGrpSpPr/>
            <p:nvPr/>
          </p:nvGrpSpPr>
          <p:grpSpPr>
            <a:xfrm>
              <a:off x="5069217" y="1622552"/>
              <a:ext cx="894262" cy="386079"/>
              <a:chOff x="2786857" y="1223358"/>
              <a:chExt cx="1277141" cy="528934"/>
            </a:xfrm>
          </p:grpSpPr>
          <p:sp>
            <p:nvSpPr>
              <p:cNvPr id="175" name="Line 52">
                <a:extLst>
                  <a:ext uri="{FF2B5EF4-FFF2-40B4-BE49-F238E27FC236}">
                    <a16:creationId xmlns:a16="http://schemas.microsoft.com/office/drawing/2014/main" id="{02B7B346-86D7-918C-907A-F4275AFA8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1691" y="1223358"/>
                <a:ext cx="98527" cy="5289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76" name="Line 52">
                <a:extLst>
                  <a:ext uri="{FF2B5EF4-FFF2-40B4-BE49-F238E27FC236}">
                    <a16:creationId xmlns:a16="http://schemas.microsoft.com/office/drawing/2014/main" id="{1DECA520-EECF-EED7-843D-FCB348B78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24891" y="1550051"/>
                <a:ext cx="96800" cy="202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77" name="Line 52">
                <a:extLst>
                  <a:ext uri="{FF2B5EF4-FFF2-40B4-BE49-F238E27FC236}">
                    <a16:creationId xmlns:a16="http://schemas.microsoft.com/office/drawing/2014/main" id="{61C882DB-CD81-C7B6-0E7C-33964E2F9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6857" y="1550052"/>
                <a:ext cx="44386" cy="326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78" name="Line 52">
                <a:extLst>
                  <a:ext uri="{FF2B5EF4-FFF2-40B4-BE49-F238E27FC236}">
                    <a16:creationId xmlns:a16="http://schemas.microsoft.com/office/drawing/2014/main" id="{AAE71C66-CA2F-6D55-8B24-A77F4635E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3866" y="1228122"/>
                <a:ext cx="10501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179" name="Rectangle 102">
              <a:extLst>
                <a:ext uri="{FF2B5EF4-FFF2-40B4-BE49-F238E27FC236}">
                  <a16:creationId xmlns:a16="http://schemas.microsoft.com/office/drawing/2014/main" id="{93D4641F-F476-0C6C-93D7-BF04F9F585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659" y="1569744"/>
              <a:ext cx="807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i="1" dirty="0">
                  <a:latin typeface="Symbol" pitchFamily="18" charset="2"/>
                </a:rPr>
                <a:t>w </a:t>
              </a:r>
              <a:r>
                <a:rPr lang="en-US" altLang="ja-JP" dirty="0">
                  <a:latin typeface="Symbol" pitchFamily="18" charset="2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80" name="Rectangle 102">
              <a:extLst>
                <a:ext uri="{FF2B5EF4-FFF2-40B4-BE49-F238E27FC236}">
                  <a16:creationId xmlns:a16="http://schemas.microsoft.com/office/drawing/2014/main" id="{F731A18D-8082-E55F-AD6D-1FE2E71B1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379" y="1569744"/>
              <a:ext cx="98081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altLang="ja-JP" i="1" dirty="0">
                  <a:latin typeface="Bookman Old Style" pitchFamily="18" charset="0"/>
                </a:rPr>
                <a:t>k</a:t>
              </a:r>
              <a:r>
                <a:rPr lang="en-US" altLang="ja-JP" dirty="0">
                  <a:latin typeface="Symbol" pitchFamily="18" charset="2"/>
                </a:rPr>
                <a:t>/</a:t>
              </a:r>
              <a:r>
                <a:rPr lang="en-US" altLang="ja-JP" i="1" dirty="0">
                  <a:latin typeface="Bookman Old Style" pitchFamily="18" charset="0"/>
                </a:rPr>
                <a:t>m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82" name="Rectangle 82">
              <a:extLst>
                <a:ext uri="{FF2B5EF4-FFF2-40B4-BE49-F238E27FC236}">
                  <a16:creationId xmlns:a16="http://schemas.microsoft.com/office/drawing/2014/main" id="{08136382-0A45-C604-EB18-A647A12C3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6625" y="1571084"/>
              <a:ext cx="264522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ja-JP" dirty="0" err="1"/>
                <a:t>,</a:t>
              </a:r>
              <a:r>
                <a:rPr lang="en-US" altLang="ja-JP" i="1" dirty="0" err="1">
                  <a:latin typeface="Symbol" panose="05050102010706020507" pitchFamily="18" charset="2"/>
                </a:rPr>
                <a:t>f</a:t>
              </a:r>
              <a:r>
                <a:rPr lang="en-US" altLang="ja-JP" i="1" dirty="0">
                  <a:latin typeface="Symbol" panose="05050102010706020507" pitchFamily="18" charset="2"/>
                </a:rPr>
                <a:t> </a:t>
              </a:r>
              <a:r>
                <a:rPr lang="ja-JP" altLang="en-US" dirty="0"/>
                <a:t>は任意定数</a:t>
              </a:r>
            </a:p>
          </p:txBody>
        </p:sp>
        <p:sp>
          <p:nvSpPr>
            <p:cNvPr id="16" name="Rectangle 115">
              <a:extLst>
                <a:ext uri="{FF2B5EF4-FFF2-40B4-BE49-F238E27FC236}">
                  <a16:creationId xmlns:a16="http://schemas.microsoft.com/office/drawing/2014/main" id="{934BF596-4E33-D270-02FC-97513B834E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6945" y="618097"/>
              <a:ext cx="14651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ja-JP" i="1" dirty="0">
                  <a:solidFill>
                    <a:srgbClr val="000000"/>
                  </a:solidFill>
                  <a:latin typeface="Bookman Old Style" pitchFamily="18" charset="0"/>
                  <a:cs typeface="Times New Roman" pitchFamily="18" charset="0"/>
                </a:rPr>
                <a:t>t </a:t>
              </a:r>
              <a:r>
                <a:rPr lang="en-US" altLang="ja-JP" dirty="0">
                  <a:solidFill>
                    <a:srgbClr val="000000"/>
                  </a:solidFill>
                  <a:latin typeface="ＭＳ Ｐゴシック" charset="-128"/>
                  <a:cs typeface="Times New Roman" pitchFamily="18" charset="0"/>
                </a:rPr>
                <a:t>: </a:t>
              </a:r>
              <a:r>
                <a:rPr lang="ja-JP" altLang="en-US" dirty="0">
                  <a:solidFill>
                    <a:srgbClr val="000000"/>
                  </a:solidFill>
                  <a:latin typeface="ＭＳ Ｐゴシック" charset="-128"/>
                  <a:cs typeface="Times New Roman" pitchFamily="18" charset="0"/>
                </a:rPr>
                <a:t>時間</a:t>
              </a:r>
              <a:endParaRPr lang="ja-JP" altLang="en-US" i="1" dirty="0">
                <a:solidFill>
                  <a:srgbClr val="000000"/>
                </a:solidFill>
                <a:latin typeface="Bookman Old Style" pitchFamily="18" charset="0"/>
                <a:cs typeface="Times New Roman" pitchFamily="18" charset="0"/>
              </a:endParaRPr>
            </a:p>
          </p:txBody>
        </p:sp>
        <p:sp>
          <p:nvSpPr>
            <p:cNvPr id="213" name="Rectangle 69">
              <a:extLst>
                <a:ext uri="{FF2B5EF4-FFF2-40B4-BE49-F238E27FC236}">
                  <a16:creationId xmlns:a16="http://schemas.microsoft.com/office/drawing/2014/main" id="{1E0C5153-A81A-393A-80BA-A33CF527D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142" y="1160556"/>
              <a:ext cx="2371520" cy="464206"/>
            </a:xfrm>
            <a:prstGeom prst="rect">
              <a:avLst/>
            </a:prstGeom>
            <a:noFill/>
            <a:ln w="28575">
              <a:solidFill>
                <a:srgbClr val="FF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4" name="Rectangle 102">
              <a:extLst>
                <a:ext uri="{FF2B5EF4-FFF2-40B4-BE49-F238E27FC236}">
                  <a16:creationId xmlns:a16="http://schemas.microsoft.com/office/drawing/2014/main" id="{7848CEC9-B588-1920-A451-A994AE016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09984" y="115417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②</a:t>
              </a:r>
            </a:p>
          </p:txBody>
        </p:sp>
      </p:grpSp>
      <p:sp>
        <p:nvSpPr>
          <p:cNvPr id="18" name="吹き出し: 円形 17">
            <a:extLst>
              <a:ext uri="{FF2B5EF4-FFF2-40B4-BE49-F238E27FC236}">
                <a16:creationId xmlns:a16="http://schemas.microsoft.com/office/drawing/2014/main" id="{9D5311BE-7A13-5544-A12D-51880C1CAF2A}"/>
              </a:ext>
            </a:extLst>
          </p:cNvPr>
          <p:cNvSpPr/>
          <p:nvPr/>
        </p:nvSpPr>
        <p:spPr bwMode="auto">
          <a:xfrm>
            <a:off x="4470767" y="4367866"/>
            <a:ext cx="3199333" cy="523220"/>
          </a:xfrm>
          <a:prstGeom prst="wedgeEllipseCallout">
            <a:avLst>
              <a:gd name="adj1" fmla="val -29721"/>
              <a:gd name="adj2" fmla="val -36033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 sz="2400" dirty="0">
                <a:solidFill>
                  <a:srgbClr val="C00000"/>
                </a:solidFill>
                <a:latin typeface="Symbol" pitchFamily="18" charset="2"/>
              </a:rPr>
              <a:t>他の</a:t>
            </a:r>
            <a:r>
              <a:rPr lang="ja-JP" altLang="en-US" sz="2400" dirty="0">
                <a:solidFill>
                  <a:srgbClr val="C00000"/>
                </a:solidFill>
                <a:latin typeface="Bookman Old Style" pitchFamily="18" charset="0"/>
              </a:rPr>
              <a:t>解はないと言える</a:t>
            </a:r>
            <a:endParaRPr lang="en-US" altLang="ja-JP" sz="24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20" name="Group 41">
            <a:extLst>
              <a:ext uri="{FF2B5EF4-FFF2-40B4-BE49-F238E27FC236}">
                <a16:creationId xmlns:a16="http://schemas.microsoft.com/office/drawing/2014/main" id="{0373413D-88F0-0384-F336-7B93CF5A3F78}"/>
              </a:ext>
            </a:extLst>
          </p:cNvPr>
          <p:cNvGrpSpPr>
            <a:grpSpLocks/>
          </p:cNvGrpSpPr>
          <p:nvPr/>
        </p:nvGrpSpPr>
        <p:grpSpPr bwMode="auto">
          <a:xfrm>
            <a:off x="8045471" y="4288452"/>
            <a:ext cx="654050" cy="814387"/>
            <a:chOff x="3059" y="2643"/>
            <a:chExt cx="412" cy="513"/>
          </a:xfrm>
        </p:grpSpPr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A3C16DF4-C095-A201-6792-5BB9D2CA1E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199" y="2709"/>
              <a:ext cx="1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" name="Oval 43">
              <a:extLst>
                <a:ext uri="{FF2B5EF4-FFF2-40B4-BE49-F238E27FC236}">
                  <a16:creationId xmlns:a16="http://schemas.microsoft.com/office/drawing/2014/main" id="{7916753B-7BB8-4D95-B4E6-39FF87ECBB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057" y="2743"/>
              <a:ext cx="415" cy="41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99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 i="1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graphicFrame>
          <p:nvGraphicFramePr>
            <p:cNvPr id="25" name="Object 44">
              <a:extLst>
                <a:ext uri="{FF2B5EF4-FFF2-40B4-BE49-F238E27FC236}">
                  <a16:creationId xmlns:a16="http://schemas.microsoft.com/office/drawing/2014/main" id="{9DB644BB-A45C-1A46-A887-B707C94269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" y="2795"/>
            <a:ext cx="1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3" imgW="114151" imgH="215619" progId="Equation.3">
                    <p:embed/>
                  </p:oleObj>
                </mc:Choice>
                <mc:Fallback>
                  <p:oleObj name="数式" r:id="rId13" imgW="114151" imgH="215619" progId="Equation.3">
                    <p:embed/>
                    <p:pic>
                      <p:nvPicPr>
                        <p:cNvPr id="25" name="Object 44">
                          <a:extLst>
                            <a:ext uri="{FF2B5EF4-FFF2-40B4-BE49-F238E27FC236}">
                              <a16:creationId xmlns:a16="http://schemas.microsoft.com/office/drawing/2014/main" id="{9DB644BB-A45C-1A46-A887-B707C94269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795"/>
                          <a:ext cx="1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45">
            <a:extLst>
              <a:ext uri="{FF2B5EF4-FFF2-40B4-BE49-F238E27FC236}">
                <a16:creationId xmlns:a16="http://schemas.microsoft.com/office/drawing/2014/main" id="{79073A1B-CFA2-23BB-47D1-2FD7A9D4DD5A}"/>
              </a:ext>
            </a:extLst>
          </p:cNvPr>
          <p:cNvGrpSpPr>
            <a:grpSpLocks/>
          </p:cNvGrpSpPr>
          <p:nvPr/>
        </p:nvGrpSpPr>
        <p:grpSpPr bwMode="auto">
          <a:xfrm>
            <a:off x="8104208" y="1407139"/>
            <a:ext cx="500063" cy="2897188"/>
            <a:chOff x="3102" y="824"/>
            <a:chExt cx="315" cy="1825"/>
          </a:xfrm>
        </p:grpSpPr>
        <p:grpSp>
          <p:nvGrpSpPr>
            <p:cNvPr id="28" name="Group 46">
              <a:extLst>
                <a:ext uri="{FF2B5EF4-FFF2-40B4-BE49-F238E27FC236}">
                  <a16:creationId xmlns:a16="http://schemas.microsoft.com/office/drawing/2014/main" id="{436C510E-62D0-1E93-CEB6-908AD5F987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2" y="1733"/>
              <a:ext cx="315" cy="916"/>
              <a:chOff x="5335" y="698"/>
              <a:chExt cx="315" cy="916"/>
            </a:xfrm>
          </p:grpSpPr>
          <p:sp>
            <p:nvSpPr>
              <p:cNvPr id="31" name="AutoShape 47">
                <a:extLst>
                  <a:ext uri="{FF2B5EF4-FFF2-40B4-BE49-F238E27FC236}">
                    <a16:creationId xmlns:a16="http://schemas.microsoft.com/office/drawing/2014/main" id="{ED0FA98A-A911-E556-838A-3A96879863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795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2" name="AutoShape 48">
                <a:extLst>
                  <a:ext uri="{FF2B5EF4-FFF2-40B4-BE49-F238E27FC236}">
                    <a16:creationId xmlns:a16="http://schemas.microsoft.com/office/drawing/2014/main" id="{046A1D96-1F26-6FBC-36A5-89BF61FFE50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698"/>
                <a:ext cx="160" cy="208"/>
              </a:xfrm>
              <a:prstGeom prst="leftBracket">
                <a:avLst>
                  <a:gd name="adj" fmla="val 65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3" name="AutoShape 49">
                <a:extLst>
                  <a:ext uri="{FF2B5EF4-FFF2-40B4-BE49-F238E27FC236}">
                    <a16:creationId xmlns:a16="http://schemas.microsoft.com/office/drawing/2014/main" id="{165F662B-98CB-AC50-A03A-0865A493B3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947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4" name="AutoShape 50">
                <a:extLst>
                  <a:ext uri="{FF2B5EF4-FFF2-40B4-BE49-F238E27FC236}">
                    <a16:creationId xmlns:a16="http://schemas.microsoft.com/office/drawing/2014/main" id="{854BE370-704F-4E4F-D353-3377F02EAC6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792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5" name="AutoShape 51">
                <a:extLst>
                  <a:ext uri="{FF2B5EF4-FFF2-40B4-BE49-F238E27FC236}">
                    <a16:creationId xmlns:a16="http://schemas.microsoft.com/office/drawing/2014/main" id="{D51B2E3D-EBC8-FFCF-E1F3-A0FAA6BB91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1099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42" name="AutoShape 52">
                <a:extLst>
                  <a:ext uri="{FF2B5EF4-FFF2-40B4-BE49-F238E27FC236}">
                    <a16:creationId xmlns:a16="http://schemas.microsoft.com/office/drawing/2014/main" id="{4AFB969D-9A33-DC1B-AECC-1CD46769F2B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944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46" name="AutoShape 53">
                <a:extLst>
                  <a:ext uri="{FF2B5EF4-FFF2-40B4-BE49-F238E27FC236}">
                    <a16:creationId xmlns:a16="http://schemas.microsoft.com/office/drawing/2014/main" id="{9F9B82D8-6C83-A1C7-10C1-3E770D148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254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47" name="AutoShape 54">
                <a:extLst>
                  <a:ext uri="{FF2B5EF4-FFF2-40B4-BE49-F238E27FC236}">
                    <a16:creationId xmlns:a16="http://schemas.microsoft.com/office/drawing/2014/main" id="{79BFF27E-DD46-F2BF-F0AF-EB090F4E285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099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48" name="AutoShape 55">
                <a:extLst>
                  <a:ext uri="{FF2B5EF4-FFF2-40B4-BE49-F238E27FC236}">
                    <a16:creationId xmlns:a16="http://schemas.microsoft.com/office/drawing/2014/main" id="{8109D126-07F3-43B2-8449-6DDFD79CE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405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49" name="AutoShape 56">
                <a:extLst>
                  <a:ext uri="{FF2B5EF4-FFF2-40B4-BE49-F238E27FC236}">
                    <a16:creationId xmlns:a16="http://schemas.microsoft.com/office/drawing/2014/main" id="{CEAF3E4F-CB37-EAA3-F8D3-5BCF3887DA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250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50" name="AutoShape 57">
                <a:extLst>
                  <a:ext uri="{FF2B5EF4-FFF2-40B4-BE49-F238E27FC236}">
                    <a16:creationId xmlns:a16="http://schemas.microsoft.com/office/drawing/2014/main" id="{95711107-8A14-6FC6-E462-EF87A979245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9" y="1406"/>
                <a:ext cx="157" cy="208"/>
              </a:xfrm>
              <a:prstGeom prst="leftBracket">
                <a:avLst>
                  <a:gd name="adj" fmla="val 66242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sp>
          <p:nvSpPr>
            <p:cNvPr id="30" name="Line 58">
              <a:extLst>
                <a:ext uri="{FF2B5EF4-FFF2-40B4-BE49-F238E27FC236}">
                  <a16:creationId xmlns:a16="http://schemas.microsoft.com/office/drawing/2014/main" id="{F22DF783-5089-53FB-E16C-B8F0088224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3" y="824"/>
              <a:ext cx="8" cy="917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1" name="Line 105">
            <a:extLst>
              <a:ext uri="{FF2B5EF4-FFF2-40B4-BE49-F238E27FC236}">
                <a16:creationId xmlns:a16="http://schemas.microsoft.com/office/drawing/2014/main" id="{69DBB375-F70C-A34E-D2C8-17F2D4B8D42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8243114" y="2765246"/>
            <a:ext cx="2079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52" name="Group 108">
            <a:extLst>
              <a:ext uri="{FF2B5EF4-FFF2-40B4-BE49-F238E27FC236}">
                <a16:creationId xmlns:a16="http://schemas.microsoft.com/office/drawing/2014/main" id="{7E2E7264-7EC8-1C4B-59A9-0A24E6956637}"/>
              </a:ext>
            </a:extLst>
          </p:cNvPr>
          <p:cNvGrpSpPr>
            <a:grpSpLocks/>
          </p:cNvGrpSpPr>
          <p:nvPr/>
        </p:nvGrpSpPr>
        <p:grpSpPr bwMode="auto">
          <a:xfrm>
            <a:off x="8040179" y="2637452"/>
            <a:ext cx="654050" cy="2679700"/>
            <a:chOff x="4089" y="291"/>
            <a:chExt cx="412" cy="1688"/>
          </a:xfrm>
        </p:grpSpPr>
        <p:grpSp>
          <p:nvGrpSpPr>
            <p:cNvPr id="53" name="Group 109">
              <a:extLst>
                <a:ext uri="{FF2B5EF4-FFF2-40B4-BE49-F238E27FC236}">
                  <a16:creationId xmlns:a16="http://schemas.microsoft.com/office/drawing/2014/main" id="{C6BB3EE9-A36D-18AF-9421-28D25CBA12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30" y="422"/>
              <a:ext cx="315" cy="1051"/>
              <a:chOff x="5335" y="698"/>
              <a:chExt cx="315" cy="916"/>
            </a:xfrm>
          </p:grpSpPr>
          <p:sp>
            <p:nvSpPr>
              <p:cNvPr id="62" name="AutoShape 110">
                <a:extLst>
                  <a:ext uri="{FF2B5EF4-FFF2-40B4-BE49-F238E27FC236}">
                    <a16:creationId xmlns:a16="http://schemas.microsoft.com/office/drawing/2014/main" id="{2FBDED9B-DF3F-9CAD-7BA7-4580D8EF3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795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63" name="AutoShape 111">
                <a:extLst>
                  <a:ext uri="{FF2B5EF4-FFF2-40B4-BE49-F238E27FC236}">
                    <a16:creationId xmlns:a16="http://schemas.microsoft.com/office/drawing/2014/main" id="{C86DCC31-D9E8-0CC2-95C2-B81F144822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698"/>
                <a:ext cx="160" cy="208"/>
              </a:xfrm>
              <a:prstGeom prst="leftBracket">
                <a:avLst>
                  <a:gd name="adj" fmla="val 65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28" name="AutoShape 112">
                <a:extLst>
                  <a:ext uri="{FF2B5EF4-FFF2-40B4-BE49-F238E27FC236}">
                    <a16:creationId xmlns:a16="http://schemas.microsoft.com/office/drawing/2014/main" id="{0DC24603-68C7-792C-DC0C-AF4A5EF4E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947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29" name="AutoShape 113">
                <a:extLst>
                  <a:ext uri="{FF2B5EF4-FFF2-40B4-BE49-F238E27FC236}">
                    <a16:creationId xmlns:a16="http://schemas.microsoft.com/office/drawing/2014/main" id="{8662EDB9-D75A-4F13-BB3D-18481CAD6FC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792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0" name="AutoShape 114">
                <a:extLst>
                  <a:ext uri="{FF2B5EF4-FFF2-40B4-BE49-F238E27FC236}">
                    <a16:creationId xmlns:a16="http://schemas.microsoft.com/office/drawing/2014/main" id="{029759AD-05A1-DF21-83FF-25F7B7B9F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5" y="1099"/>
                <a:ext cx="156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1" name="AutoShape 115">
                <a:extLst>
                  <a:ext uri="{FF2B5EF4-FFF2-40B4-BE49-F238E27FC236}">
                    <a16:creationId xmlns:a16="http://schemas.microsoft.com/office/drawing/2014/main" id="{07CF969A-CCCF-4B5F-1DAE-438493B31E8A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7" y="944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3" name="AutoShape 116">
                <a:extLst>
                  <a:ext uri="{FF2B5EF4-FFF2-40B4-BE49-F238E27FC236}">
                    <a16:creationId xmlns:a16="http://schemas.microsoft.com/office/drawing/2014/main" id="{E1FF6B26-FA3A-16CD-18B8-D1E26EA88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254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4" name="AutoShape 117">
                <a:extLst>
                  <a:ext uri="{FF2B5EF4-FFF2-40B4-BE49-F238E27FC236}">
                    <a16:creationId xmlns:a16="http://schemas.microsoft.com/office/drawing/2014/main" id="{C6BFA931-09AD-AB79-2E51-BC084BDE86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099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5" name="AutoShape 118">
                <a:extLst>
                  <a:ext uri="{FF2B5EF4-FFF2-40B4-BE49-F238E27FC236}">
                    <a16:creationId xmlns:a16="http://schemas.microsoft.com/office/drawing/2014/main" id="{D5ACA5F6-2561-1B13-DCE7-E2A6C9B486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37" y="1405"/>
                <a:ext cx="157" cy="112"/>
              </a:xfrm>
              <a:prstGeom prst="leftBracket">
                <a:avLst>
                  <a:gd name="adj" fmla="val 50000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6" name="AutoShape 119">
                <a:extLst>
                  <a:ext uri="{FF2B5EF4-FFF2-40B4-BE49-F238E27FC236}">
                    <a16:creationId xmlns:a16="http://schemas.microsoft.com/office/drawing/2014/main" id="{445AA3B6-D2EE-9D5B-06B7-18E3E242AF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90" y="1250"/>
                <a:ext cx="160" cy="266"/>
              </a:xfrm>
              <a:prstGeom prst="leftBracket">
                <a:avLst>
                  <a:gd name="adj" fmla="val 83125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137" name="AutoShape 120">
                <a:extLst>
                  <a:ext uri="{FF2B5EF4-FFF2-40B4-BE49-F238E27FC236}">
                    <a16:creationId xmlns:a16="http://schemas.microsoft.com/office/drawing/2014/main" id="{FE417726-E102-F6A8-7368-70EB4AA392E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5489" y="1406"/>
                <a:ext cx="157" cy="208"/>
              </a:xfrm>
              <a:prstGeom prst="leftBracket">
                <a:avLst>
                  <a:gd name="adj" fmla="val 66242"/>
                </a:avLst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grpSp>
          <p:nvGrpSpPr>
            <p:cNvPr id="54" name="Group 121">
              <a:extLst>
                <a:ext uri="{FF2B5EF4-FFF2-40B4-BE49-F238E27FC236}">
                  <a16:creationId xmlns:a16="http://schemas.microsoft.com/office/drawing/2014/main" id="{C664F782-3440-28BF-7439-A9C662C345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9" y="1466"/>
              <a:ext cx="412" cy="513"/>
              <a:chOff x="3740" y="1321"/>
              <a:chExt cx="412" cy="513"/>
            </a:xfrm>
          </p:grpSpPr>
          <p:sp>
            <p:nvSpPr>
              <p:cNvPr id="56" name="Line 122">
                <a:extLst>
                  <a:ext uri="{FF2B5EF4-FFF2-40B4-BE49-F238E27FC236}">
                    <a16:creationId xmlns:a16="http://schemas.microsoft.com/office/drawing/2014/main" id="{B46813E7-E61A-B77F-4D40-0A33752F63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3880" y="1387"/>
                <a:ext cx="131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0" name="Oval 123">
                <a:extLst>
                  <a:ext uri="{FF2B5EF4-FFF2-40B4-BE49-F238E27FC236}">
                    <a16:creationId xmlns:a16="http://schemas.microsoft.com/office/drawing/2014/main" id="{C35C4E1C-7785-EFBA-3167-50ADD0B03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738" y="1421"/>
                <a:ext cx="415" cy="41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99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graphicFrame>
            <p:nvGraphicFramePr>
              <p:cNvPr id="61" name="Object 124">
                <a:extLst>
                  <a:ext uri="{FF2B5EF4-FFF2-40B4-BE49-F238E27FC236}">
                    <a16:creationId xmlns:a16="http://schemas.microsoft.com/office/drawing/2014/main" id="{240E8D5F-9FCA-FE66-6AA5-F9C7F3DB8F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60" y="1473"/>
              <a:ext cx="157" cy="3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5" imgW="114151" imgH="215619" progId="Equation.3">
                      <p:embed/>
                    </p:oleObj>
                  </mc:Choice>
                  <mc:Fallback>
                    <p:oleObj name="数式" r:id="rId15" imgW="114151" imgH="215619" progId="Equation.3">
                      <p:embed/>
                      <p:pic>
                        <p:nvPicPr>
                          <p:cNvPr id="61" name="Object 124">
                            <a:extLst>
                              <a:ext uri="{FF2B5EF4-FFF2-40B4-BE49-F238E27FC236}">
                                <a16:creationId xmlns:a16="http://schemas.microsoft.com/office/drawing/2014/main" id="{240E8D5F-9FCA-FE66-6AA5-F9C7F3DB8F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0" y="1473"/>
                            <a:ext cx="157" cy="3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Line 125">
              <a:extLst>
                <a:ext uri="{FF2B5EF4-FFF2-40B4-BE49-F238E27FC236}">
                  <a16:creationId xmlns:a16="http://schemas.microsoft.com/office/drawing/2014/main" id="{5E83D08C-297A-A6B9-661F-C729DD6004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213" y="357"/>
              <a:ext cx="13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38" name="Rectangle 106">
            <a:extLst>
              <a:ext uri="{FF2B5EF4-FFF2-40B4-BE49-F238E27FC236}">
                <a16:creationId xmlns:a16="http://schemas.microsoft.com/office/drawing/2014/main" id="{27DE8D3D-6A2E-703C-388E-6BE82F0D7F1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174058" y="1999277"/>
            <a:ext cx="365125" cy="10223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 i="1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40" name="Rectangle 69">
            <a:extLst>
              <a:ext uri="{FF2B5EF4-FFF2-40B4-BE49-F238E27FC236}">
                <a16:creationId xmlns:a16="http://schemas.microsoft.com/office/drawing/2014/main" id="{8122E76E-B390-0FC7-5276-0F3BC29152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202" y="3316751"/>
            <a:ext cx="3326765" cy="474373"/>
          </a:xfrm>
          <a:prstGeom prst="rect">
            <a:avLst/>
          </a:prstGeom>
          <a:noFill/>
          <a:ln w="28575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41" name="Rectangle 102">
            <a:extLst>
              <a:ext uri="{FF2B5EF4-FFF2-40B4-BE49-F238E27FC236}">
                <a16:creationId xmlns:a16="http://schemas.microsoft.com/office/drawing/2014/main" id="{D1F76BF3-85BE-7C8E-B41C-43D26D6F3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51" y="2151044"/>
            <a:ext cx="7161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①②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は同値。⇒①を単振動の方程式とも言う。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42" name="Rectangle 102">
            <a:extLst>
              <a:ext uri="{FF2B5EF4-FFF2-40B4-BE49-F238E27FC236}">
                <a16:creationId xmlns:a16="http://schemas.microsoft.com/office/drawing/2014/main" id="{4705F481-F6BF-DE94-2A8A-29647E045F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308" y="4997946"/>
            <a:ext cx="50806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減衰振動、強制振動なども解ける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rPr>
              <a:t>。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</a:endParaRPr>
          </a:p>
        </p:txBody>
      </p:sp>
      <p:sp>
        <p:nvSpPr>
          <p:cNvPr id="143" name="Rectangle 67">
            <a:extLst>
              <a:ext uri="{FF2B5EF4-FFF2-40B4-BE49-F238E27FC236}">
                <a16:creationId xmlns:a16="http://schemas.microsoft.com/office/drawing/2014/main" id="{4EAAF036-63F3-EB34-A3D0-9A5AA9716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4284"/>
            <a:ext cx="21226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3333CC"/>
                </a:solidFill>
                <a:latin typeface="Century" pitchFamily="18" charset="0"/>
                <a:cs typeface="Times New Roman" pitchFamily="18" charset="0"/>
              </a:rPr>
              <a:t>要点</a:t>
            </a:r>
            <a:endParaRPr lang="ja-JP" altLang="en-US" dirty="0">
              <a:solidFill>
                <a:srgbClr val="3333CC"/>
              </a:solidFill>
            </a:endParaRPr>
          </a:p>
        </p:txBody>
      </p:sp>
      <p:sp>
        <p:nvSpPr>
          <p:cNvPr id="170" name="Rectangle 46">
            <a:extLst>
              <a:ext uri="{FF2B5EF4-FFF2-40B4-BE49-F238E27FC236}">
                <a16:creationId xmlns:a16="http://schemas.microsoft.com/office/drawing/2014/main" id="{DD5658D6-1FBE-3F8E-D08E-C7B6F2A08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9" y="508936"/>
            <a:ext cx="9028291" cy="5187894"/>
          </a:xfrm>
          <a:prstGeom prst="rect">
            <a:avLst/>
          </a:prstGeom>
          <a:noFill/>
          <a:ln w="19050">
            <a:solidFill>
              <a:srgbClr val="FF99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71" name="AutoShape 160">
            <a:extLst>
              <a:ext uri="{FF2B5EF4-FFF2-40B4-BE49-F238E27FC236}">
                <a16:creationId xmlns:a16="http://schemas.microsoft.com/office/drawing/2014/main" id="{E53A5FAD-EDD9-9233-6EA5-E11061978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500" y="2693946"/>
            <a:ext cx="2538633" cy="523220"/>
          </a:xfrm>
          <a:prstGeom prst="roundRect">
            <a:avLst>
              <a:gd name="adj" fmla="val 50000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r>
              <a:rPr lang="ja-JP" altLang="en-US" sz="2400" dirty="0">
                <a:solidFill>
                  <a:srgbClr val="663300"/>
                </a:solidFill>
              </a:rPr>
              <a:t>形を予想して解く</a:t>
            </a:r>
            <a:endParaRPr lang="en-US" altLang="ja-JP" sz="2400" dirty="0">
              <a:solidFill>
                <a:srgbClr val="663300"/>
              </a:solidFill>
            </a:endParaRPr>
          </a:p>
        </p:txBody>
      </p:sp>
      <p:sp>
        <p:nvSpPr>
          <p:cNvPr id="181" name="吹き出し: 円形 180">
            <a:extLst>
              <a:ext uri="{FF2B5EF4-FFF2-40B4-BE49-F238E27FC236}">
                <a16:creationId xmlns:a16="http://schemas.microsoft.com/office/drawing/2014/main" id="{5C27CFD6-369D-D684-2321-55507645FFC9}"/>
              </a:ext>
            </a:extLst>
          </p:cNvPr>
          <p:cNvSpPr/>
          <p:nvPr/>
        </p:nvSpPr>
        <p:spPr bwMode="auto">
          <a:xfrm>
            <a:off x="2948722" y="2693946"/>
            <a:ext cx="3431202" cy="523220"/>
          </a:xfrm>
          <a:prstGeom prst="wedgeEllipseCallout">
            <a:avLst>
              <a:gd name="adj1" fmla="val -29721"/>
              <a:gd name="adj2" fmla="val -36033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 sz="2400" dirty="0">
                <a:solidFill>
                  <a:srgbClr val="C00000"/>
                </a:solidFill>
                <a:latin typeface="Symbol" pitchFamily="18" charset="2"/>
              </a:rPr>
              <a:t>他の</a:t>
            </a:r>
            <a:r>
              <a:rPr lang="ja-JP" altLang="en-US" sz="2400" dirty="0">
                <a:solidFill>
                  <a:srgbClr val="C00000"/>
                </a:solidFill>
                <a:latin typeface="Bookman Old Style" pitchFamily="18" charset="0"/>
              </a:rPr>
              <a:t>解はないかは不明</a:t>
            </a:r>
            <a:endParaRPr lang="en-US" altLang="ja-JP" sz="24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sp>
        <p:nvSpPr>
          <p:cNvPr id="183" name="吹き出し: 円形 182">
            <a:extLst>
              <a:ext uri="{FF2B5EF4-FFF2-40B4-BE49-F238E27FC236}">
                <a16:creationId xmlns:a16="http://schemas.microsoft.com/office/drawing/2014/main" id="{32D844CE-1EDA-46C1-BB41-9AE0C881E5E4}"/>
              </a:ext>
            </a:extLst>
          </p:cNvPr>
          <p:cNvSpPr/>
          <p:nvPr/>
        </p:nvSpPr>
        <p:spPr bwMode="auto">
          <a:xfrm>
            <a:off x="5243112" y="5221226"/>
            <a:ext cx="2372712" cy="1121777"/>
          </a:xfrm>
          <a:prstGeom prst="wedgeEllipseCallout">
            <a:avLst>
              <a:gd name="adj1" fmla="val -28796"/>
              <a:gd name="adj2" fmla="val -20937"/>
            </a:avLst>
          </a:prstGeom>
          <a:solidFill>
            <a:schemeClr val="bg1"/>
          </a:solidFill>
          <a:ln w="12700" cap="flat" cmpd="sng" algn="ctr">
            <a:solidFill>
              <a:srgbClr val="FF9999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ja-JP" altLang="en-US" sz="2400" dirty="0">
                <a:solidFill>
                  <a:srgbClr val="C00000"/>
                </a:solidFill>
                <a:latin typeface="Symbol" pitchFamily="18" charset="2"/>
              </a:rPr>
              <a:t>他の</a:t>
            </a:r>
            <a:r>
              <a:rPr lang="ja-JP" altLang="en-US" sz="2400" dirty="0">
                <a:solidFill>
                  <a:srgbClr val="C00000"/>
                </a:solidFill>
                <a:latin typeface="Bookman Old Style" pitchFamily="18" charset="0"/>
              </a:rPr>
              <a:t>解はない</a:t>
            </a:r>
            <a:endParaRPr lang="en-US" altLang="ja-JP" sz="2400" dirty="0">
              <a:solidFill>
                <a:srgbClr val="C00000"/>
              </a:solidFill>
              <a:latin typeface="Bookman Old Style" pitchFamily="18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ja-JP" altLang="en-US" sz="2400" dirty="0">
                <a:solidFill>
                  <a:srgbClr val="C00000"/>
                </a:solidFill>
                <a:latin typeface="Bookman Old Style" pitchFamily="18" charset="0"/>
              </a:rPr>
              <a:t>詳細は次節</a:t>
            </a:r>
            <a:endParaRPr lang="en-US" altLang="ja-JP" sz="2400" dirty="0">
              <a:solidFill>
                <a:srgbClr val="C00000"/>
              </a:solidFill>
              <a:latin typeface="Bookman Old Style" pitchFamily="18" charset="0"/>
            </a:endParaRPr>
          </a:p>
        </p:txBody>
      </p:sp>
      <p:grpSp>
        <p:nvGrpSpPr>
          <p:cNvPr id="199" name="グループ化 198">
            <a:extLst>
              <a:ext uri="{FF2B5EF4-FFF2-40B4-BE49-F238E27FC236}">
                <a16:creationId xmlns:a16="http://schemas.microsoft.com/office/drawing/2014/main" id="{4ED6CA57-52DA-D58A-466B-BA093194ADFC}"/>
              </a:ext>
            </a:extLst>
          </p:cNvPr>
          <p:cNvGrpSpPr/>
          <p:nvPr/>
        </p:nvGrpSpPr>
        <p:grpSpPr>
          <a:xfrm>
            <a:off x="111156" y="3295495"/>
            <a:ext cx="3457962" cy="533076"/>
            <a:chOff x="111156" y="3295495"/>
            <a:chExt cx="3457962" cy="533076"/>
          </a:xfrm>
        </p:grpSpPr>
        <p:grpSp>
          <p:nvGrpSpPr>
            <p:cNvPr id="184" name="グループ化 183">
              <a:extLst>
                <a:ext uri="{FF2B5EF4-FFF2-40B4-BE49-F238E27FC236}">
                  <a16:creationId xmlns:a16="http://schemas.microsoft.com/office/drawing/2014/main" id="{5ED4A29D-7BE4-16C4-A177-D38D7573CF17}"/>
                </a:ext>
              </a:extLst>
            </p:cNvPr>
            <p:cNvGrpSpPr/>
            <p:nvPr/>
          </p:nvGrpSpPr>
          <p:grpSpPr>
            <a:xfrm>
              <a:off x="1687543" y="3298868"/>
              <a:ext cx="1762950" cy="529703"/>
              <a:chOff x="1687543" y="3298868"/>
              <a:chExt cx="1762950" cy="529703"/>
            </a:xfrm>
          </p:grpSpPr>
          <p:grpSp>
            <p:nvGrpSpPr>
              <p:cNvPr id="185" name="グループ化 184">
                <a:extLst>
                  <a:ext uri="{FF2B5EF4-FFF2-40B4-BE49-F238E27FC236}">
                    <a16:creationId xmlns:a16="http://schemas.microsoft.com/office/drawing/2014/main" id="{9ADA8F95-26B0-9820-43D2-BC395AE10986}"/>
                  </a:ext>
                </a:extLst>
              </p:cNvPr>
              <p:cNvGrpSpPr/>
              <p:nvPr/>
            </p:nvGrpSpPr>
            <p:grpSpPr>
              <a:xfrm>
                <a:off x="2298514" y="3363004"/>
                <a:ext cx="894419" cy="386080"/>
                <a:chOff x="2697199" y="1223358"/>
                <a:chExt cx="1277371" cy="528935"/>
              </a:xfrm>
            </p:grpSpPr>
            <p:sp>
              <p:nvSpPr>
                <p:cNvPr id="188" name="Line 52">
                  <a:extLst>
                    <a:ext uri="{FF2B5EF4-FFF2-40B4-BE49-F238E27FC236}">
                      <a16:creationId xmlns:a16="http://schemas.microsoft.com/office/drawing/2014/main" id="{DE1D2616-4F74-9B50-F24C-D0AABDB35D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32261" y="1223358"/>
                  <a:ext cx="98527" cy="52893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endParaRPr>
                </a:p>
              </p:txBody>
            </p:sp>
            <p:sp>
              <p:nvSpPr>
                <p:cNvPr id="189" name="Line 52">
                  <a:extLst>
                    <a:ext uri="{FF2B5EF4-FFF2-40B4-BE49-F238E27FC236}">
                      <a16:creationId xmlns:a16="http://schemas.microsoft.com/office/drawing/2014/main" id="{A859F268-0A43-36E7-AC50-E92344736F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734998" y="1549088"/>
                  <a:ext cx="97262" cy="20320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endParaRPr>
                </a:p>
              </p:txBody>
            </p:sp>
            <p:sp>
              <p:nvSpPr>
                <p:cNvPr id="190" name="Line 52">
                  <a:extLst>
                    <a:ext uri="{FF2B5EF4-FFF2-40B4-BE49-F238E27FC236}">
                      <a16:creationId xmlns:a16="http://schemas.microsoft.com/office/drawing/2014/main" id="{724A22AE-1158-CA14-7893-93E1604D1B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697199" y="1549898"/>
                  <a:ext cx="44597" cy="3277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endParaRPr>
                </a:p>
              </p:txBody>
            </p:sp>
            <p:sp>
              <p:nvSpPr>
                <p:cNvPr id="191" name="Line 52">
                  <a:extLst>
                    <a:ext uri="{FF2B5EF4-FFF2-40B4-BE49-F238E27FC236}">
                      <a16:creationId xmlns:a16="http://schemas.microsoft.com/office/drawing/2014/main" id="{FA8A33E4-9091-66F0-222B-08E2D3694E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4435" y="1228122"/>
                  <a:ext cx="105013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charset="-128"/>
                    <a:cs typeface="+mn-cs"/>
                  </a:endParaRPr>
                </a:p>
              </p:txBody>
            </p:sp>
          </p:grpSp>
          <p:sp>
            <p:nvSpPr>
              <p:cNvPr id="186" name="Rectangle 102">
                <a:extLst>
                  <a:ext uri="{FF2B5EF4-FFF2-40B4-BE49-F238E27FC236}">
                    <a16:creationId xmlns:a16="http://schemas.microsoft.com/office/drawing/2014/main" id="{6F391AAB-4995-ECAD-1C00-F511BEDEF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0806" y="3302855"/>
                <a:ext cx="985489" cy="5257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en-US" altLang="ja-JP" i="1" dirty="0">
                    <a:latin typeface="Bookman Old Style" pitchFamily="18" charset="0"/>
                  </a:rPr>
                  <a:t>m</a:t>
                </a:r>
                <a:r>
                  <a:rPr lang="en-US" altLang="ja-JP" sz="1400" i="1" dirty="0">
                    <a:latin typeface="Bookman Old Style" pitchFamily="18" charset="0"/>
                  </a:rPr>
                  <a:t> </a:t>
                </a:r>
                <a:r>
                  <a:rPr lang="en-US" altLang="ja-JP" dirty="0">
                    <a:latin typeface="Symbol" pitchFamily="18" charset="2"/>
                  </a:rPr>
                  <a:t>/</a:t>
                </a:r>
                <a:r>
                  <a:rPr lang="en-US" altLang="ja-JP" i="1" dirty="0">
                    <a:latin typeface="Bookman Old Style" pitchFamily="18" charset="0"/>
                  </a:rPr>
                  <a:t>k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87" name="Rectangle 102">
                <a:extLst>
                  <a:ext uri="{FF2B5EF4-FFF2-40B4-BE49-F238E27FC236}">
                    <a16:creationId xmlns:a16="http://schemas.microsoft.com/office/drawing/2014/main" id="{3A6C20FC-48E2-0A63-61E6-8FCA8CFA3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7543" y="3298868"/>
                <a:ext cx="17629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en-US" altLang="ja-JP" dirty="0"/>
                  <a:t>2</a:t>
                </a:r>
                <a:r>
                  <a:rPr lang="en-US" altLang="ja-JP" i="1" dirty="0">
                    <a:latin typeface="Symbol" pitchFamily="18" charset="2"/>
                  </a:rPr>
                  <a:t>p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grpSp>
          <p:nvGrpSpPr>
            <p:cNvPr id="192" name="グループ化 191">
              <a:extLst>
                <a:ext uri="{FF2B5EF4-FFF2-40B4-BE49-F238E27FC236}">
                  <a16:creationId xmlns:a16="http://schemas.microsoft.com/office/drawing/2014/main" id="{CC26F204-B686-E969-4383-D70F6C3FC29B}"/>
                </a:ext>
              </a:extLst>
            </p:cNvPr>
            <p:cNvGrpSpPr/>
            <p:nvPr/>
          </p:nvGrpSpPr>
          <p:grpSpPr>
            <a:xfrm>
              <a:off x="111156" y="3295495"/>
              <a:ext cx="1517890" cy="523892"/>
              <a:chOff x="111156" y="3295495"/>
              <a:chExt cx="1517890" cy="523892"/>
            </a:xfrm>
          </p:grpSpPr>
          <p:sp>
            <p:nvSpPr>
              <p:cNvPr id="193" name="Rectangle 102">
                <a:extLst>
                  <a:ext uri="{FF2B5EF4-FFF2-40B4-BE49-F238E27FC236}">
                    <a16:creationId xmlns:a16="http://schemas.microsoft.com/office/drawing/2014/main" id="{CE1905F0-13E8-31DA-53FA-E81A961E0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56" y="3295495"/>
                <a:ext cx="134432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ja-JP" altLang="en-US" dirty="0"/>
                  <a:t>周期 </a:t>
                </a:r>
                <a:r>
                  <a:rPr lang="en-US" altLang="ja-JP" i="1" dirty="0">
                    <a:latin typeface="Bookman Old Style" pitchFamily="18" charset="0"/>
                  </a:rPr>
                  <a:t>T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94" name="Rectangle 102">
                <a:extLst>
                  <a:ext uri="{FF2B5EF4-FFF2-40B4-BE49-F238E27FC236}">
                    <a16:creationId xmlns:a16="http://schemas.microsoft.com/office/drawing/2014/main" id="{FF9BE4DF-E9F0-8CEB-DAE8-453A771B5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7211" y="3296167"/>
                <a:ext cx="38183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en-US" altLang="ja-JP" dirty="0">
                    <a:latin typeface="Symbol" pitchFamily="18" charset="2"/>
                  </a:rPr>
                  <a:t>=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198" name="Rectangle 69">
              <a:extLst>
                <a:ext uri="{FF2B5EF4-FFF2-40B4-BE49-F238E27FC236}">
                  <a16:creationId xmlns:a16="http://schemas.microsoft.com/office/drawing/2014/main" id="{281133A2-07CD-8700-3E0C-BB928A005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31" y="3316751"/>
              <a:ext cx="3450587" cy="474373"/>
            </a:xfrm>
            <a:prstGeom prst="rect">
              <a:avLst/>
            </a:prstGeom>
            <a:noFill/>
            <a:ln w="28575">
              <a:solidFill>
                <a:srgbClr val="FF66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pic>
        <p:nvPicPr>
          <p:cNvPr id="215" name="オーディオ 214">
            <a:hlinkClick r:id="" action="ppaction://media"/>
            <a:extLst>
              <a:ext uri="{FF2B5EF4-FFF2-40B4-BE49-F238E27FC236}">
                <a16:creationId xmlns:a16="http://schemas.microsoft.com/office/drawing/2014/main" id="{68E7C9A2-7E83-BABF-3A65-AFDE98F7B23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rcRect l="-231250" t="-108203" r="-231250" b="-108203"/>
          <a:stretch>
            <a:fillRect/>
          </a:stretch>
        </p:blipFill>
        <p:spPr>
          <a:xfrm>
            <a:off x="6858000" y="5357812"/>
            <a:ext cx="2286000" cy="128587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0781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450"/>
    </mc:Choice>
    <mc:Fallback xmlns="">
      <p:transition spd="slow" advTm="784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00000" y="13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0.00052 0.06597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5"/>
                </p:tgtEl>
              </p:cMediaNode>
            </p:audio>
          </p:childTnLst>
        </p:cTn>
      </p:par>
    </p:tnLst>
    <p:bldLst>
      <p:bldP spid="18" grpId="0" animBg="1"/>
      <p:bldP spid="138" grpId="0" animBg="1"/>
      <p:bldP spid="138" grpId="1" animBg="1"/>
      <p:bldP spid="138" grpId="2" animBg="1"/>
      <p:bldP spid="141" grpId="0"/>
      <p:bldP spid="142" grpId="0"/>
      <p:bldP spid="181" grpId="0" animBg="1"/>
      <p:bldP spid="183" grpId="0" animBg="1"/>
    </p:bldLst>
  </p:timing>
  <p:extLst>
    <p:ext uri="{3A86A75C-4F4B-4683-9AE1-C65F6400EC91}">
      <p14:laserTraceLst xmlns:p14="http://schemas.microsoft.com/office/powerpoint/2010/main">
        <p14:tracePtLst>
          <p14:tracePt t="2333" x="117475" y="1109663"/>
          <p14:tracePt t="2343" x="173038" y="1135063"/>
          <p14:tracePt t="2360" x="222250" y="1165225"/>
          <p14:tracePt t="2378" x="258763" y="1184275"/>
          <p14:tracePt t="2380" x="265113" y="1184275"/>
          <p14:tracePt t="2461" x="265113" y="1190625"/>
          <p14:tracePt t="2478" x="277813" y="1203325"/>
          <p14:tracePt t="2494" x="290513" y="1214438"/>
          <p14:tracePt t="2509" x="307975" y="1233488"/>
          <p14:tracePt t="2528" x="320675" y="1239838"/>
          <p14:tracePt t="2544" x="339725" y="1246188"/>
          <p14:tracePt t="2561" x="346075" y="1246188"/>
          <p14:tracePt t="2629" x="350838" y="1252538"/>
          <p14:tracePt t="2694" x="357188" y="1263650"/>
          <p14:tracePt t="2711" x="363538" y="1270000"/>
          <p14:tracePt t="2728" x="363538" y="1276350"/>
          <p14:tracePt t="2744" x="376238" y="1301750"/>
          <p14:tracePt t="2761" x="388938" y="1312863"/>
          <p14:tracePt t="2779" x="395288" y="1319213"/>
          <p14:tracePt t="2782" x="400050" y="1325563"/>
          <p14:tracePt t="2793" x="406400" y="1325563"/>
          <p14:tracePt t="2795" x="412750" y="1325563"/>
          <p14:tracePt t="2811" x="431800" y="1325563"/>
          <p14:tracePt t="2828" x="438150" y="1325563"/>
          <p14:tracePt t="2844" x="444500" y="1325563"/>
          <p14:tracePt t="2861" x="450850" y="1325563"/>
          <p14:tracePt t="3011" x="455613" y="1325563"/>
          <p14:tracePt t="3045" x="461963" y="1325563"/>
          <p14:tracePt t="3063" x="474663" y="1331913"/>
          <p14:tracePt t="3077" x="511175" y="1350963"/>
          <p14:tracePt t="3093" x="585788" y="1393825"/>
          <p14:tracePt t="3109" x="696913" y="1455738"/>
          <p14:tracePt t="3126" x="857250" y="1535113"/>
          <p14:tracePt t="3143" x="1011238" y="1590675"/>
          <p14:tracePt t="3159" x="1152525" y="1658938"/>
          <p14:tracePt t="3177" x="1246188" y="1684338"/>
          <p14:tracePt t="3178" x="1289050" y="1695450"/>
          <p14:tracePt t="3193" x="1319213" y="1701800"/>
          <p14:tracePt t="3194" x="1338263" y="1708150"/>
          <p14:tracePt t="3210" x="1344613" y="1708150"/>
          <p14:tracePt t="3211" x="1362075" y="1708150"/>
          <p14:tracePt t="3227" x="1387475" y="1714500"/>
          <p14:tracePt t="3245" x="1411288" y="1727200"/>
          <p14:tracePt t="3261" x="1462088" y="1751013"/>
          <p14:tracePt t="3276" x="1485900" y="1776413"/>
          <p14:tracePt t="3293" x="1516063" y="1800225"/>
          <p14:tracePt t="3310" x="1535113" y="1812925"/>
          <p14:tracePt t="3327" x="1547813" y="1825625"/>
          <p14:tracePt t="3343" x="1560513" y="1831975"/>
          <p14:tracePt t="3360" x="1566863" y="1844675"/>
          <p14:tracePt t="3376" x="1584325" y="1855788"/>
          <p14:tracePt t="3393" x="1603375" y="1862138"/>
          <p14:tracePt t="3395" x="1609725" y="1868488"/>
          <p14:tracePt t="3410" x="1639888" y="1887538"/>
          <p14:tracePt t="3427" x="1671638" y="1911350"/>
          <p14:tracePt t="3444" x="1682750" y="1917700"/>
          <p14:tracePt t="3459" x="1689100" y="1924050"/>
          <p14:tracePt t="3477" x="1695450" y="1930400"/>
          <p14:tracePt t="3493" x="1701800" y="1930400"/>
          <p14:tracePt t="3510" x="1708150" y="1930400"/>
          <p14:tracePt t="3543" x="1714500" y="1930400"/>
          <p14:tracePt t="3561" x="1727200" y="1930400"/>
          <p14:tracePt t="3794" x="1738313" y="1924050"/>
          <p14:tracePt t="3827" x="1744663" y="1917700"/>
          <p14:tracePt t="4010" x="1781175" y="1917700"/>
          <p14:tracePt t="4012" x="1800225" y="1917700"/>
          <p14:tracePt t="4027" x="1892300" y="1936750"/>
          <p14:tracePt t="4043" x="2009775" y="1966913"/>
          <p14:tracePt t="4060" x="2133600" y="1985963"/>
          <p14:tracePt t="4076" x="2274888" y="2005013"/>
          <p14:tracePt t="4092" x="2460625" y="2035175"/>
          <p14:tracePt t="4109" x="2687638" y="2065338"/>
          <p14:tracePt t="4126" x="2897188" y="2084388"/>
          <p14:tracePt t="4143" x="3113088" y="2084388"/>
          <p14:tracePt t="4160" x="3311525" y="2084388"/>
          <p14:tracePt t="4175" x="3482975" y="2090738"/>
          <p14:tracePt t="4193" x="3649663" y="2120900"/>
          <p14:tracePt t="4195" x="3724275" y="2133600"/>
          <p14:tracePt t="4209" x="3829050" y="2152650"/>
          <p14:tracePt t="4210" x="3927475" y="2165350"/>
          <p14:tracePt t="4226" x="4192588" y="2195513"/>
          <p14:tracePt t="4243" x="4402138" y="2225675"/>
          <p14:tracePt t="4259" x="4624388" y="2251075"/>
          <p14:tracePt t="4275" x="4791075" y="2276475"/>
          <p14:tracePt t="4292" x="4926013" y="2293938"/>
          <p14:tracePt t="4309" x="5068888" y="2319338"/>
          <p14:tracePt t="4326" x="5197475" y="2336800"/>
          <p14:tracePt t="4342" x="5295900" y="2343150"/>
          <p14:tracePt t="4359" x="5413375" y="2374900"/>
          <p14:tracePt t="4376" x="5505450" y="2392363"/>
          <p14:tracePt t="4393" x="5599113" y="2398713"/>
          <p14:tracePt t="4395" x="5635625" y="2405063"/>
          <p14:tracePt t="4409" x="5672138" y="2405063"/>
          <p14:tracePt t="4410" x="5697538" y="2411413"/>
          <p14:tracePt t="4426" x="5734050" y="2411413"/>
          <p14:tracePt t="4443" x="5759450" y="2411413"/>
          <p14:tracePt t="4460" x="5776913" y="2411413"/>
          <p14:tracePt t="4526" x="5789613" y="2411413"/>
          <p14:tracePt t="4559" x="5802313" y="2405063"/>
          <p14:tracePt t="4576" x="5808663" y="2392363"/>
          <p14:tracePt t="4592" x="5808663" y="2386013"/>
          <p14:tracePt t="4609" x="5808663" y="2374900"/>
          <p14:tracePt t="4844" x="5808663" y="2368550"/>
          <p14:tracePt t="4892" x="5802313" y="2362200"/>
          <p14:tracePt t="5276" x="5765800" y="2362200"/>
          <p14:tracePt t="5293" x="5635625" y="2398713"/>
          <p14:tracePt t="5309" x="5468938" y="2447925"/>
          <p14:tracePt t="5326" x="5345113" y="2486025"/>
          <p14:tracePt t="5342" x="5272088" y="2535238"/>
          <p14:tracePt t="5359" x="5240338" y="2559050"/>
          <p14:tracePt t="5375" x="5203825" y="2597150"/>
          <p14:tracePt t="5393" x="5180013" y="2608263"/>
          <p14:tracePt t="5409" x="5111750" y="2633663"/>
          <p14:tracePt t="5410" x="5056188" y="2652713"/>
          <p14:tracePt t="5425" x="4994275" y="2670175"/>
          <p14:tracePt t="5427" x="4926013" y="2689225"/>
          <p14:tracePt t="5441" x="4864100" y="2706688"/>
          <p14:tracePt t="5442" x="4797425" y="2725738"/>
          <p14:tracePt t="5459" x="4679950" y="2768600"/>
          <p14:tracePt t="5475" x="4630738" y="2794000"/>
          <p14:tracePt t="5492" x="4581525" y="2817813"/>
          <p14:tracePt t="5508" x="4519613" y="2843213"/>
          <p14:tracePt t="5525" x="4427538" y="2855913"/>
          <p14:tracePt t="5542" x="4322763" y="2873375"/>
          <p14:tracePt t="5559" x="4211638" y="2892425"/>
          <p14:tracePt t="5575" x="4119563" y="2911475"/>
          <p14:tracePt t="5591" x="4025900" y="2917825"/>
          <p14:tracePt t="5609" x="3933825" y="2935288"/>
          <p14:tracePt t="5611" x="3871913" y="2935288"/>
          <p14:tracePt t="5625" x="3822700" y="2935288"/>
          <p14:tracePt t="5627" x="3773488" y="2935288"/>
          <p14:tracePt t="5641" x="3724275" y="2935288"/>
          <p14:tracePt t="5643" x="3675063" y="2935288"/>
          <p14:tracePt t="5659" x="3538538" y="2935288"/>
          <p14:tracePt t="5675" x="3378200" y="2935288"/>
          <p14:tracePt t="5692" x="3217863" y="2935288"/>
          <p14:tracePt t="5708" x="3076575" y="2935288"/>
          <p14:tracePt t="5725" x="2952750" y="2935288"/>
          <p14:tracePt t="5742" x="2867025" y="2935288"/>
          <p14:tracePt t="5758" x="2792413" y="2935288"/>
          <p14:tracePt t="5775" x="2676525" y="2917825"/>
          <p14:tracePt t="5792" x="2578100" y="2892425"/>
          <p14:tracePt t="5808" x="2497138" y="2867025"/>
          <p14:tracePt t="5810" x="2460625" y="2855913"/>
          <p14:tracePt t="5824" x="2428875" y="2849563"/>
          <p14:tracePt t="5843" x="2366963" y="2849563"/>
          <p14:tracePt t="5859" x="2343150" y="2849563"/>
          <p14:tracePt t="5875" x="2336800" y="2849563"/>
          <p14:tracePt t="5892" x="2330450" y="2849563"/>
          <p14:tracePt t="5958" x="2312988" y="2862263"/>
          <p14:tracePt t="5975" x="2287588" y="2867025"/>
          <p14:tracePt t="5992" x="2262188" y="2879725"/>
          <p14:tracePt t="6008" x="2238375" y="2886075"/>
          <p14:tracePt t="6192" x="2251075" y="2898775"/>
          <p14:tracePt t="6209" x="2257425" y="2905125"/>
          <p14:tracePt t="6211" x="2262188" y="2911475"/>
          <p14:tracePt t="6259" x="2268538" y="2922588"/>
          <p14:tracePt t="6275" x="2274888" y="2928938"/>
          <p14:tracePt t="6292" x="2281238" y="2935288"/>
          <p14:tracePt t="6309" x="2287588" y="2941638"/>
          <p14:tracePt t="6392" x="2293938" y="2941638"/>
          <p14:tracePt t="7291" x="2300288" y="2947988"/>
          <p14:tracePt t="7426" x="2306638" y="2947988"/>
          <p14:tracePt t="7457" x="2312988" y="2954338"/>
          <p14:tracePt t="7458" x="2317750" y="2954338"/>
          <p14:tracePt t="7491" x="2324100" y="2954338"/>
          <p14:tracePt t="7509" x="2330450" y="2954338"/>
          <p14:tracePt t="7657" x="2336800" y="2960688"/>
          <p14:tracePt t="7824" x="2343150" y="2960688"/>
          <p14:tracePt t="7891" x="2349500" y="2967038"/>
          <p14:tracePt t="8107" x="2355850" y="2967038"/>
          <p14:tracePt t="8123" x="2366963" y="2967038"/>
          <p14:tracePt t="8140" x="2392363" y="2973388"/>
          <p14:tracePt t="8157" x="2405063" y="2973388"/>
          <p14:tracePt t="8173" x="2435225" y="2973388"/>
          <p14:tracePt t="8190" x="2471738" y="2973388"/>
          <p14:tracePt t="8207" x="2478088" y="2973388"/>
          <p14:tracePt t="8340" x="2484438" y="2973388"/>
          <p14:tracePt t="8357" x="2497138" y="2973388"/>
          <p14:tracePt t="8373" x="2509838" y="2973388"/>
          <p14:tracePt t="8390" x="2522538" y="2978150"/>
          <p14:tracePt t="8407" x="2540000" y="2978150"/>
          <p14:tracePt t="8423" x="2565400" y="2978150"/>
          <p14:tracePt t="8440" x="2589213" y="2978150"/>
          <p14:tracePt t="8457" x="2620963" y="2978150"/>
          <p14:tracePt t="8458" x="2638425" y="2978150"/>
          <p14:tracePt t="8473" x="2651125" y="2978150"/>
          <p14:tracePt t="8474" x="2676525" y="2978150"/>
          <p14:tracePt t="8490" x="2719388" y="2978150"/>
          <p14:tracePt t="8508" x="2768600" y="2954338"/>
          <p14:tracePt t="8524" x="2817813" y="2935288"/>
          <p14:tracePt t="8540" x="2873375" y="2922588"/>
          <p14:tracePt t="8557" x="2941638" y="2905125"/>
          <p14:tracePt t="8574" x="3021013" y="2898775"/>
          <p14:tracePt t="8591" x="3113088" y="2879725"/>
          <p14:tracePt t="8607" x="3230563" y="2855913"/>
          <p14:tracePt t="8623" x="3348038" y="2824163"/>
          <p14:tracePt t="8640" x="3478213" y="2787650"/>
          <p14:tracePt t="8656" x="3613150" y="2762250"/>
          <p14:tracePt t="8658" x="3681413" y="2751138"/>
          <p14:tracePt t="8674" x="3816350" y="2725738"/>
          <p14:tracePt t="8690" x="3970338" y="2689225"/>
          <p14:tracePt t="8706" x="4038600" y="2670175"/>
          <p14:tracePt t="8708" x="4100513" y="2652713"/>
          <p14:tracePt t="8724" x="4229100" y="2614613"/>
          <p14:tracePt t="8741" x="4359275" y="2597150"/>
          <p14:tracePt t="8758" x="4489450" y="2578100"/>
          <p14:tracePt t="8773" x="4611688" y="2559050"/>
          <p14:tracePt t="8790" x="4754563" y="2541588"/>
          <p14:tracePt t="8807" x="4870450" y="2509838"/>
          <p14:tracePt t="8823" x="4964113" y="2486025"/>
          <p14:tracePt t="8840" x="5030788" y="2460625"/>
          <p14:tracePt t="8857" x="5075238" y="2441575"/>
          <p14:tracePt t="8858" x="5086350" y="2441575"/>
          <p14:tracePt t="8873" x="5092700" y="2436813"/>
          <p14:tracePt t="8874" x="5105400" y="2430463"/>
          <p14:tracePt t="8890" x="5111750" y="2430463"/>
          <p14:tracePt t="8891" x="5124450" y="2424113"/>
          <p14:tracePt t="8907" x="5154613" y="2417763"/>
          <p14:tracePt t="8925" x="5222875" y="2392363"/>
          <p14:tracePt t="8939" x="5327650" y="2362200"/>
          <p14:tracePt t="8956" x="5449888" y="2312988"/>
          <p14:tracePt t="8973" x="5556250" y="2270125"/>
          <p14:tracePt t="8990" x="5641975" y="2220913"/>
          <p14:tracePt t="9007" x="5697538" y="2189163"/>
          <p14:tracePt t="9023" x="5715000" y="2176463"/>
          <p14:tracePt t="9040" x="5721350" y="2170113"/>
          <p14:tracePt t="9057" x="5727700" y="2165350"/>
          <p14:tracePt t="9059" x="5734050" y="2159000"/>
          <p14:tracePt t="9073" x="5746750" y="2152650"/>
          <p14:tracePt t="9074" x="5765800" y="2133600"/>
          <p14:tracePt t="9089" x="5776913" y="2127250"/>
          <p14:tracePt t="9090" x="5789613" y="2120900"/>
          <p14:tracePt t="9107" x="5832475" y="2097088"/>
          <p14:tracePt t="9123" x="5857875" y="2084388"/>
          <p14:tracePt t="9139" x="5881688" y="2065338"/>
          <p14:tracePt t="9157" x="5894388" y="2054225"/>
          <p14:tracePt t="9173" x="5900738" y="2054225"/>
          <p14:tracePt t="9190" x="5907088" y="2047875"/>
          <p14:tracePt t="9540" x="5900738" y="2054225"/>
          <p14:tracePt t="9909" x="5900738" y="2060575"/>
          <p14:tracePt t="9940" x="5894388" y="2065338"/>
          <p14:tracePt t="10207" x="5894388" y="2078038"/>
          <p14:tracePt t="10223" x="5894388" y="2090738"/>
          <p14:tracePt t="10240" x="5894388" y="2103438"/>
          <p14:tracePt t="10256" x="5894388" y="2109788"/>
          <p14:tracePt t="10273" x="5900738" y="2116138"/>
          <p14:tracePt t="10389" x="5907088" y="2120900"/>
          <p14:tracePt t="10406" x="5913438" y="2133600"/>
          <p14:tracePt t="10423" x="5913438" y="2152650"/>
          <p14:tracePt t="10439" x="5926138" y="2159000"/>
          <p14:tracePt t="10457" x="5930900" y="2165350"/>
          <p14:tracePt t="10539" x="5937250" y="2170113"/>
          <p14:tracePt t="10540" x="5937250" y="2176463"/>
          <p14:tracePt t="10557" x="5956300" y="2201863"/>
          <p14:tracePt t="10572" x="5962650" y="2208213"/>
          <p14:tracePt t="10589" x="5999163" y="2225675"/>
          <p14:tracePt t="10605" x="6024563" y="2251075"/>
          <p14:tracePt t="10622" x="6048375" y="2270125"/>
          <p14:tracePt t="10638" x="6067425" y="2287588"/>
          <p14:tracePt t="10656" x="6080125" y="2287588"/>
          <p14:tracePt t="10673" x="6116638" y="2306638"/>
          <p14:tracePt t="10675" x="6172200" y="2330450"/>
          <p14:tracePt t="10688" x="6240463" y="2362200"/>
          <p14:tracePt t="10706" x="6430963" y="2417763"/>
          <p14:tracePt t="10708" x="6529388" y="2441575"/>
          <p14:tracePt t="10724" x="6777038" y="2479675"/>
          <p14:tracePt t="10739" x="6899275" y="2503488"/>
          <p14:tracePt t="10740" x="7042150" y="2522538"/>
          <p14:tracePt t="10755" x="7275513" y="2535238"/>
          <p14:tracePt t="10772" x="7497763" y="2535238"/>
          <p14:tracePt t="10788" x="7645400" y="2535238"/>
          <p14:tracePt t="10806" x="7737475" y="2503488"/>
          <p14:tracePt t="10822" x="7788275" y="2486025"/>
          <p14:tracePt t="10839" x="7812088" y="2473325"/>
          <p14:tracePt t="10855" x="7837488" y="2460625"/>
          <p14:tracePt t="10872" x="7867650" y="2441575"/>
          <p14:tracePt t="10889" x="7867650" y="2417763"/>
          <p14:tracePt t="10890" x="7867650" y="2411413"/>
          <p14:tracePt t="10905" x="7861300" y="2392363"/>
          <p14:tracePt t="10907" x="7812088" y="2368550"/>
          <p14:tracePt t="10922" x="7700963" y="2306638"/>
          <p14:tracePt t="10955" x="7423150" y="2152650"/>
          <p14:tracePt t="10957" x="7337425" y="2103438"/>
          <p14:tracePt t="10972" x="7164388" y="2035175"/>
          <p14:tracePt t="10988" x="7046913" y="1985963"/>
          <p14:tracePt t="11005" x="6948488" y="1943100"/>
          <p14:tracePt t="11022" x="6899275" y="1917700"/>
          <p14:tracePt t="11039" x="6837363" y="1893888"/>
          <p14:tracePt t="11055" x="6764338" y="1844675"/>
          <p14:tracePt t="11072" x="6665913" y="1776413"/>
          <p14:tracePt t="11074" x="6597650" y="1739900"/>
          <p14:tracePt t="11088" x="6529388" y="1701800"/>
          <p14:tracePt t="11105" x="6418263" y="1616075"/>
          <p14:tracePt t="11106" x="6362700" y="1579563"/>
          <p14:tracePt t="11123" x="6300788" y="1528763"/>
          <p14:tracePt t="11139" x="6264275" y="1511300"/>
          <p14:tracePt t="11156" x="6251575" y="1511300"/>
          <p14:tracePt t="11172" x="6246813" y="1511300"/>
          <p14:tracePt t="11240" x="6240463" y="1504950"/>
          <p14:tracePt t="11272" x="6240463" y="1492250"/>
          <p14:tracePt t="11288" x="6240463" y="1485900"/>
          <p14:tracePt t="11305" x="6240463" y="1468438"/>
          <p14:tracePt t="11306" x="6240463" y="1455738"/>
          <p14:tracePt t="11323" x="6257925" y="1436688"/>
          <p14:tracePt t="11339" x="6276975" y="1419225"/>
          <p14:tracePt t="11355" x="6307138" y="1400175"/>
          <p14:tracePt t="11371" x="6351588" y="1381125"/>
          <p14:tracePt t="11388" x="6388100" y="1374775"/>
          <p14:tracePt t="11404" x="6430963" y="1363663"/>
          <p14:tracePt t="11422" x="6486525" y="1363663"/>
          <p14:tracePt t="11438" x="6561138" y="1368425"/>
          <p14:tracePt t="11455" x="6646863" y="1406525"/>
          <p14:tracePt t="11472" x="6732588" y="1462088"/>
          <p14:tracePt t="11489" x="6800850" y="1511300"/>
          <p14:tracePt t="11490" x="6819900" y="1524000"/>
          <p14:tracePt t="11505" x="6831013" y="1535113"/>
          <p14:tracePt t="11507" x="6837363" y="1541463"/>
          <p14:tracePt t="11538" x="6843713" y="1547813"/>
          <p14:tracePt t="11555" x="6837363" y="1554163"/>
          <p14:tracePt t="11572" x="6819900" y="1554163"/>
          <p14:tracePt t="11588" x="6800850" y="1554163"/>
          <p14:tracePt t="11604" x="6764338" y="1554163"/>
          <p14:tracePt t="11621" x="6738938" y="1566863"/>
          <p14:tracePt t="11639" x="6702425" y="1579563"/>
          <p14:tracePt t="11655" x="6665913" y="1603375"/>
          <p14:tracePt t="11672" x="6597650" y="1639888"/>
          <p14:tracePt t="11689" x="6523038" y="1665288"/>
          <p14:tracePt t="11691" x="6492875" y="1684338"/>
          <p14:tracePt t="11705" x="6467475" y="1689100"/>
          <p14:tracePt t="11722" x="6388100" y="1695450"/>
          <p14:tracePt t="11740" x="6345238" y="1695450"/>
          <p14:tracePt t="11756" x="6251575" y="1677988"/>
          <p14:tracePt t="11772" x="6135688" y="1628775"/>
          <p14:tracePt t="11789" x="5980113" y="1560513"/>
          <p14:tracePt t="11804" x="5808663" y="1479550"/>
          <p14:tracePt t="11821" x="5629275" y="1412875"/>
          <p14:tracePt t="11838" x="5475288" y="1363663"/>
          <p14:tracePt t="11854" x="5370513" y="1338263"/>
          <p14:tracePt t="11871" x="5321300" y="1338263"/>
          <p14:tracePt t="11888" x="5302250" y="1338263"/>
          <p14:tracePt t="11905" x="5289550" y="1357313"/>
          <p14:tracePt t="11906" x="5289550" y="1368425"/>
          <p14:tracePt t="11924" x="5289550" y="1381125"/>
          <p14:tracePt t="11954" x="5345113" y="1423988"/>
          <p14:tracePt t="11955" x="5364163" y="1430338"/>
          <p14:tracePt t="11971" x="5370513" y="1430338"/>
          <p14:tracePt t="11973" x="5376863" y="1430338"/>
          <p14:tracePt t="12055" x="5383213" y="1430338"/>
          <p14:tracePt t="12071" x="5383213" y="1419225"/>
          <p14:tracePt t="12088" x="5383213" y="1412875"/>
          <p14:tracePt t="12104" x="5364163" y="1381125"/>
          <p14:tracePt t="12106" x="5351463" y="1374775"/>
          <p14:tracePt t="12121" x="5334000" y="1368425"/>
          <p14:tracePt t="12123" x="5321300" y="1368425"/>
          <p14:tracePt t="12138" x="5289550" y="1363663"/>
          <p14:tracePt t="12154" x="5284788" y="1363663"/>
          <p14:tracePt t="12156" x="5278438" y="1363663"/>
          <p14:tracePt t="12187" x="5265738" y="1374775"/>
          <p14:tracePt t="12204" x="5272088" y="1387475"/>
          <p14:tracePt t="12372" x="5278438" y="1387475"/>
          <p14:tracePt t="12404" x="5278438" y="1374775"/>
          <p14:tracePt t="12421" x="5284788" y="1363663"/>
          <p14:tracePt t="12437" x="5284788" y="1357313"/>
          <p14:tracePt t="12454" x="5289550" y="1344613"/>
          <p14:tracePt t="12471" x="5295900" y="1338263"/>
          <p14:tracePt t="12487" x="5295900" y="1331913"/>
          <p14:tracePt t="12505" x="5302250" y="1325563"/>
          <p14:tracePt t="12506" x="5308600" y="1319213"/>
          <p14:tracePt t="12521" x="5314950" y="1319213"/>
          <p14:tracePt t="12537" x="5314950" y="1312863"/>
          <p14:tracePt t="12554" x="5334000" y="1308100"/>
          <p14:tracePt t="12588" x="5364163" y="1301750"/>
          <p14:tracePt t="12604" x="5389563" y="1301750"/>
          <p14:tracePt t="12621" x="5407025" y="1295400"/>
          <p14:tracePt t="12637" x="5438775" y="1289050"/>
          <p14:tracePt t="12655" x="5462588" y="1282700"/>
          <p14:tracePt t="12671" x="5505450" y="1270000"/>
          <p14:tracePt t="12687" x="5537200" y="1258888"/>
          <p14:tracePt t="12704" x="5573713" y="1252538"/>
          <p14:tracePt t="12721" x="5610225" y="1246188"/>
          <p14:tracePt t="12722" x="5616575" y="1246188"/>
          <p14:tracePt t="12737" x="5622925" y="1246188"/>
          <p14:tracePt t="12739" x="5629275" y="1246188"/>
          <p14:tracePt t="12771" x="5635625" y="1246188"/>
          <p14:tracePt t="12888" x="5641975" y="1239838"/>
          <p14:tracePt t="13138" x="5654675" y="1239838"/>
          <p14:tracePt t="13171" x="5691188" y="1263650"/>
          <p14:tracePt t="13187" x="5734050" y="1295400"/>
          <p14:tracePt t="13203" x="5770563" y="1331913"/>
          <p14:tracePt t="13220" x="5808663" y="1393825"/>
          <p14:tracePt t="13237" x="5832475" y="1443038"/>
          <p14:tracePt t="13254" x="5845175" y="1511300"/>
          <p14:tracePt t="13270" x="5845175" y="1566863"/>
          <p14:tracePt t="13287" x="5845175" y="1652588"/>
          <p14:tracePt t="13303" x="5832475" y="1733550"/>
          <p14:tracePt t="13321" x="5808663" y="1812925"/>
          <p14:tracePt t="13322" x="5802313" y="1844675"/>
          <p14:tracePt t="13337" x="5795963" y="1881188"/>
          <p14:tracePt t="13338" x="5776913" y="1911350"/>
          <p14:tracePt t="13354" x="5746750" y="1985963"/>
          <p14:tracePt t="13370" x="5710238" y="2060575"/>
          <p14:tracePt t="13388" x="5678488" y="2103438"/>
          <p14:tracePt t="13404" x="5661025" y="2152650"/>
          <p14:tracePt t="13420" x="5635625" y="2201863"/>
          <p14:tracePt t="13436" x="5622925" y="2251075"/>
          <p14:tracePt t="13453" x="5616575" y="2293938"/>
          <p14:tracePt t="13470" x="5616575" y="2349500"/>
          <p14:tracePt t="13487" x="5616575" y="2405063"/>
          <p14:tracePt t="13504" x="5616575" y="2454275"/>
          <p14:tracePt t="13520" x="5616575" y="2509838"/>
          <p14:tracePt t="13522" x="5610225" y="2541588"/>
          <p14:tracePt t="13537" x="5605463" y="2571750"/>
          <p14:tracePt t="13538" x="5592763" y="2597150"/>
          <p14:tracePt t="13553" x="5580063" y="2620963"/>
          <p14:tracePt t="13554" x="5567363" y="2657475"/>
          <p14:tracePt t="13571" x="5543550" y="2706688"/>
          <p14:tracePt t="13586" x="5537200" y="2725738"/>
          <p14:tracePt t="13587" x="5530850" y="2757488"/>
          <p14:tracePt t="13604" x="5524500" y="2813050"/>
          <p14:tracePt t="13620" x="5524500" y="2873375"/>
          <p14:tracePt t="13636" x="5524500" y="2917825"/>
          <p14:tracePt t="13654" x="5524500" y="2941638"/>
          <p14:tracePt t="13671" x="5524500" y="2954338"/>
          <p14:tracePt t="13688" x="5524500" y="2960688"/>
          <p14:tracePt t="13704" x="5518150" y="2973388"/>
          <p14:tracePt t="13720" x="5518150" y="2978150"/>
          <p14:tracePt t="13737" x="5511800" y="2990850"/>
          <p14:tracePt t="13738" x="5511800" y="2997200"/>
          <p14:tracePt t="13754" x="5511800" y="3016250"/>
          <p14:tracePt t="13770" x="5511800" y="3022600"/>
          <p14:tracePt t="13787" x="5511800" y="3033713"/>
          <p14:tracePt t="13804" x="5518150" y="3040063"/>
          <p14:tracePt t="13820" x="5524500" y="3052763"/>
          <p14:tracePt t="13853" x="5524500" y="3059113"/>
          <p14:tracePt t="13870" x="5530850" y="3065463"/>
          <p14:tracePt t="13937" x="5537200" y="3065463"/>
          <p14:tracePt t="14003" x="5549900" y="3071813"/>
          <p14:tracePt t="14053" x="5556250" y="3071813"/>
          <p14:tracePt t="14071" x="5561013" y="3071813"/>
          <p14:tracePt t="14086" x="5567363" y="3071813"/>
          <p14:tracePt t="14104" x="5586413" y="3071813"/>
          <p14:tracePt t="14120" x="5622925" y="3078163"/>
          <p14:tracePt t="14136" x="5697538" y="3078163"/>
          <p14:tracePt t="14153" x="5826125" y="3046413"/>
          <p14:tracePt t="14155" x="5894388" y="3022600"/>
          <p14:tracePt t="14170" x="6035675" y="2954338"/>
          <p14:tracePt t="14186" x="6116638" y="2892425"/>
          <p14:tracePt t="14203" x="6146800" y="2867025"/>
          <p14:tracePt t="14220" x="6165850" y="2855913"/>
          <p14:tracePt t="14236" x="6165850" y="2843213"/>
          <p14:tracePt t="14253" x="6165850" y="2836863"/>
          <p14:tracePt t="14270" x="6172200" y="2824163"/>
          <p14:tracePt t="14287" x="6178550" y="2806700"/>
          <p14:tracePt t="14303" x="6202363" y="2768600"/>
          <p14:tracePt t="14320" x="6215063" y="2732088"/>
          <p14:tracePt t="14337" x="6240463" y="2689225"/>
          <p14:tracePt t="14338" x="6257925" y="2670175"/>
          <p14:tracePt t="14353" x="6276975" y="2640013"/>
          <p14:tracePt t="14354" x="6289675" y="2627313"/>
          <p14:tracePt t="14370" x="6307138" y="2608263"/>
          <p14:tracePt t="14386" x="6319838" y="2601913"/>
          <p14:tracePt t="14420" x="6326188" y="2590800"/>
          <p14:tracePt t="14436" x="6332538" y="2584450"/>
          <p14:tracePt t="14453" x="6332538" y="2578100"/>
          <p14:tracePt t="14586" x="6332538" y="2571750"/>
          <p14:tracePt t="14603" x="6319838" y="2584450"/>
          <p14:tracePt t="14619" x="6313488" y="2601913"/>
          <p14:tracePt t="14636" x="6300788" y="2627313"/>
          <p14:tracePt t="14653" x="6296025" y="2652713"/>
          <p14:tracePt t="14669" x="6289675" y="2663825"/>
          <p14:tracePt t="14686" x="6283325" y="2682875"/>
          <p14:tracePt t="14703" x="6283325" y="2701925"/>
          <p14:tracePt t="14720" x="6283325" y="2713038"/>
          <p14:tracePt t="14736" x="6276975" y="2725738"/>
          <p14:tracePt t="14738" x="6270625" y="2738438"/>
          <p14:tracePt t="14769" x="6257925" y="2762250"/>
          <p14:tracePt t="14770" x="6251575" y="2774950"/>
          <p14:tracePt t="14787" x="6227763" y="2813050"/>
          <p14:tracePt t="14804" x="6202363" y="2836863"/>
          <p14:tracePt t="14819" x="6196013" y="2855913"/>
          <p14:tracePt t="14836" x="6184900" y="2873375"/>
          <p14:tracePt t="14853" x="6178550" y="2892425"/>
          <p14:tracePt t="14869" x="6172200" y="2898775"/>
          <p14:tracePt t="14886" x="6165850" y="2905125"/>
          <p14:tracePt t="14903" x="6165850" y="2911475"/>
          <p14:tracePt t="14953" x="6165850" y="2917825"/>
          <p14:tracePt t="14954" x="6159500" y="2928938"/>
          <p14:tracePt t="14970" x="6153150" y="2935288"/>
          <p14:tracePt t="14987" x="6140450" y="2947988"/>
          <p14:tracePt t="15003" x="6129338" y="2967038"/>
          <p14:tracePt t="15020" x="6110288" y="2984500"/>
          <p14:tracePt t="15036" x="6091238" y="3003550"/>
          <p14:tracePt t="15052" x="6073775" y="3009900"/>
          <p14:tracePt t="15069" x="6061075" y="3016250"/>
          <p14:tracePt t="15103" x="6061075" y="3022600"/>
          <p14:tracePt t="15136" x="6054725" y="3027363"/>
          <p14:tracePt t="15153" x="6048375" y="3027363"/>
          <p14:tracePt t="15169" x="6035675" y="3033713"/>
          <p14:tracePt t="15187" x="6030913" y="3033713"/>
          <p14:tracePt t="15203" x="6024563" y="3040063"/>
          <p14:tracePt t="15437" x="6018213" y="3046413"/>
          <p14:tracePt t="15453" x="6018213" y="3052763"/>
          <p14:tracePt t="15469" x="5992813" y="3052763"/>
          <p14:tracePt t="15486" x="5975350" y="3052763"/>
          <p14:tracePt t="15502" x="5949950" y="3052763"/>
          <p14:tracePt t="15520" x="5930900" y="3052763"/>
          <p14:tracePt t="15536" x="5926138" y="3052763"/>
          <p14:tracePt t="15553" x="5919788" y="3052763"/>
          <p14:tracePt t="15752" x="5913438" y="3052763"/>
          <p14:tracePt t="15769" x="5907088" y="3052763"/>
          <p14:tracePt t="15803" x="5870575" y="3052763"/>
          <p14:tracePt t="15820" x="5826125" y="3052763"/>
          <p14:tracePt t="15835" x="5759450" y="3052763"/>
          <p14:tracePt t="15852" x="5691188" y="3040063"/>
          <p14:tracePt t="15869" x="5635625" y="3033713"/>
          <p14:tracePt t="15886" x="5610225" y="3033713"/>
          <p14:tracePt t="15902" x="5599113" y="3033713"/>
          <p14:tracePt t="15918" x="5586413" y="3033713"/>
          <p14:tracePt t="15936" x="5573713" y="3040063"/>
          <p14:tracePt t="15952" x="5556250" y="3046413"/>
          <p14:tracePt t="15969" x="5524500" y="3052763"/>
          <p14:tracePt t="15971" x="5505450" y="3052763"/>
          <p14:tracePt t="15985" x="5494338" y="3052763"/>
          <p14:tracePt t="15986" x="5481638" y="3059113"/>
          <p14:tracePt t="16002" x="5468938" y="3059113"/>
          <p14:tracePt t="16019" x="5456238" y="3065463"/>
          <p14:tracePt t="16035" x="5449888" y="3071813"/>
          <p14:tracePt t="16052" x="5449888" y="3078163"/>
          <p14:tracePt t="16068" x="5445125" y="3078163"/>
          <p14:tracePt t="16085" x="5432425" y="3078163"/>
          <p14:tracePt t="16102" x="5413375" y="3078163"/>
          <p14:tracePt t="16119" x="5389563" y="3078163"/>
          <p14:tracePt t="16135" x="5376863" y="3071813"/>
          <p14:tracePt t="16153" x="5357813" y="3065463"/>
          <p14:tracePt t="16155" x="5351463" y="3059113"/>
          <p14:tracePt t="16168" x="5345113" y="3059113"/>
          <p14:tracePt t="16187" x="5334000" y="3059113"/>
          <p14:tracePt t="16203" x="5334000" y="3065463"/>
          <p14:tracePt t="16303" x="5334000" y="3071813"/>
          <p14:tracePt t="16719" x="5321300" y="3071813"/>
          <p14:tracePt t="16785" x="5314950" y="3071813"/>
          <p14:tracePt t="17369" x="5321300" y="3071813"/>
          <p14:tracePt t="17518" x="5327650" y="3071813"/>
          <p14:tracePt t="17602" x="5340350" y="3065463"/>
          <p14:tracePt t="17618" x="5345113" y="3059113"/>
          <p14:tracePt t="17634" x="5357813" y="3059113"/>
          <p14:tracePt t="17652" x="5364163" y="3059113"/>
          <p14:tracePt t="17668" x="5370513" y="3059113"/>
          <p14:tracePt t="17684" x="5376863" y="3059113"/>
          <p14:tracePt t="17718" x="5383213" y="3059113"/>
          <p14:tracePt t="17769" x="5389563" y="3059113"/>
          <p14:tracePt t="17802" x="5395913" y="3052763"/>
          <p14:tracePt t="17818" x="5389563" y="3046413"/>
          <p14:tracePt t="17835" x="5383213" y="3046413"/>
          <p14:tracePt t="17868" x="5376863" y="3046413"/>
          <p14:tracePt t="17885" x="5364163" y="3046413"/>
          <p14:tracePt t="17901" x="5345113" y="3040063"/>
          <p14:tracePt t="17918" x="5321300" y="3033713"/>
          <p14:tracePt t="17934" x="5308600" y="3033713"/>
          <p14:tracePt t="17951" x="5295900" y="3033713"/>
          <p14:tracePt t="18018" x="5289550" y="3027363"/>
          <p14:tracePt t="18118" x="5289550" y="3022600"/>
          <p14:tracePt t="18151" x="5289550" y="3016250"/>
          <p14:tracePt t="18219" x="5295900" y="3016250"/>
          <p14:tracePt t="18251" x="5308600" y="3009900"/>
          <p14:tracePt t="18584" x="5314950" y="3009900"/>
          <p14:tracePt t="19051" x="5314950" y="3022600"/>
          <p14:tracePt t="19084" x="5314950" y="3027363"/>
          <p14:tracePt t="19400" x="5314950" y="3040063"/>
          <p14:tracePt t="19452" x="5314950" y="3046413"/>
          <p14:tracePt t="19468" x="5308600" y="3052763"/>
          <p14:tracePt t="19600" x="5302250" y="3059113"/>
          <p14:tracePt t="19651" x="5295900" y="3065463"/>
          <p14:tracePt t="19751" x="5289550" y="3065463"/>
          <p14:tracePt t="19767" x="5278438" y="3065463"/>
          <p14:tracePt t="19784" x="5272088" y="3065463"/>
          <p14:tracePt t="19800" x="5265738" y="3065463"/>
          <p14:tracePt t="19817" x="5259388" y="3065463"/>
          <p14:tracePt t="19834" x="5240338" y="3065463"/>
          <p14:tracePt t="19851" x="5216525" y="3065463"/>
          <p14:tracePt t="19866" x="5191125" y="3065463"/>
          <p14:tracePt t="19900" x="5167313" y="3065463"/>
          <p14:tracePt t="19918" x="5148263" y="3065463"/>
          <p14:tracePt t="19934" x="5124450" y="3065463"/>
          <p14:tracePt t="19949" x="5099050" y="3052763"/>
          <p14:tracePt t="19966" x="5086350" y="3052763"/>
          <p14:tracePt t="19983" x="5049838" y="3059113"/>
          <p14:tracePt t="20000" x="5043488" y="3065463"/>
          <p14:tracePt t="20017" x="5030788" y="3078163"/>
          <p14:tracePt t="20018" x="5024438" y="3082925"/>
          <p14:tracePt t="20033" x="5019675" y="3089275"/>
          <p14:tracePt t="20034" x="5013325" y="3095625"/>
          <p14:tracePt t="20067" x="4975225" y="3144838"/>
          <p14:tracePt t="20083" x="4964113" y="3170238"/>
          <p14:tracePt t="20084" x="4951413" y="3200400"/>
          <p14:tracePt t="20100" x="4895850" y="3281363"/>
          <p14:tracePt t="20116" x="4859338" y="3354388"/>
          <p14:tracePt t="20133" x="4814888" y="3435350"/>
          <p14:tracePt t="20150" x="4778375" y="3533775"/>
          <p14:tracePt t="20167" x="4748213" y="3608388"/>
          <p14:tracePt t="20183" x="4716463" y="3657600"/>
          <p14:tracePt t="20199" x="4705350" y="3681413"/>
          <p14:tracePt t="20217" x="4699000" y="3694113"/>
          <p14:tracePt t="20219" x="4699000" y="3700463"/>
          <p14:tracePt t="20250" x="4699000" y="3713163"/>
          <p14:tracePt t="20266" x="4699000" y="3724275"/>
          <p14:tracePt t="20283" x="4686300" y="3736975"/>
          <p14:tracePt t="20299" x="4673600" y="3743325"/>
          <p14:tracePt t="20316" x="4654550" y="3762375"/>
          <p14:tracePt t="20333" x="4630738" y="3786188"/>
          <p14:tracePt t="20349" x="4556125" y="3867150"/>
          <p14:tracePt t="20367" x="4476750" y="3922713"/>
          <p14:tracePt t="20383" x="4402138" y="3984625"/>
          <p14:tracePt t="20399" x="4346575" y="4014788"/>
          <p14:tracePt t="20417" x="4316413" y="4040188"/>
          <p14:tracePt t="20418" x="4303713" y="4044950"/>
          <p14:tracePt t="20433" x="4284663" y="4051300"/>
          <p14:tracePt t="20467" x="4279900" y="4057650"/>
          <p14:tracePt t="20516" x="4267200" y="4070350"/>
          <p14:tracePt t="20533" x="4248150" y="4089400"/>
          <p14:tracePt t="20549" x="4235450" y="4100513"/>
          <p14:tracePt t="20567" x="4217988" y="4113213"/>
          <p14:tracePt t="20583" x="4198938" y="4113213"/>
          <p14:tracePt t="20599" x="4173538" y="4119563"/>
          <p14:tracePt t="20616" x="4149725" y="4119563"/>
          <p14:tracePt t="20618" x="4143375" y="4119563"/>
          <p14:tracePt t="20649" x="4124325" y="4119563"/>
          <p14:tracePt t="20651" x="4106863" y="4119563"/>
          <p14:tracePt t="20666" x="4051300" y="4132263"/>
          <p14:tracePt t="20682" x="3995738" y="4162425"/>
          <p14:tracePt t="20683" x="3970338" y="4181475"/>
          <p14:tracePt t="20699" x="3884613" y="4260850"/>
          <p14:tracePt t="20715" x="3803650" y="4384675"/>
          <p14:tracePt t="20732" x="3717925" y="4570413"/>
          <p14:tracePt t="20749" x="3643313" y="4760913"/>
          <p14:tracePt t="20766" x="3594100" y="4957763"/>
          <p14:tracePt t="20782" x="3557588" y="5124450"/>
          <p14:tracePt t="20799" x="3527425" y="5291138"/>
          <p14:tracePt t="20816" x="3508375" y="5408613"/>
          <p14:tracePt t="20832" x="3508375" y="5445125"/>
          <p14:tracePt t="20850" x="3508375" y="5464175"/>
          <p14:tracePt t="20865" x="3508375" y="5470525"/>
          <p14:tracePt t="21099" x="3521075" y="5445125"/>
          <p14:tracePt t="21116" x="3538538" y="5427663"/>
          <p14:tracePt t="21132" x="3563938" y="5395913"/>
          <p14:tracePt t="21149" x="3582988" y="5353050"/>
          <p14:tracePt t="21166" x="3606800" y="5322888"/>
          <p14:tracePt t="21183" x="3619500" y="5297488"/>
          <p14:tracePt t="21199" x="3632200" y="5267325"/>
          <p14:tracePt t="21216" x="3638550" y="5248275"/>
          <p14:tracePt t="21233" x="3638550" y="5235575"/>
          <p14:tracePt t="21234" x="3643313" y="5224463"/>
          <p14:tracePt t="21266" x="3643313" y="5211763"/>
          <p14:tracePt t="21300" x="3643313" y="5199063"/>
          <p14:tracePt t="21316" x="3643313" y="5173663"/>
          <p14:tracePt t="21332" x="3643313" y="5149850"/>
          <p14:tracePt t="21349" x="3643313" y="5124450"/>
          <p14:tracePt t="21366" x="3643313" y="5118100"/>
          <p14:tracePt t="21383" x="3638550" y="5100638"/>
          <p14:tracePt t="21400" x="3632200" y="5094288"/>
          <p14:tracePt t="21415" x="3606800" y="5087938"/>
          <p14:tracePt t="21433" x="3587750" y="5081588"/>
          <p14:tracePt t="21434" x="3582988" y="5075238"/>
          <p14:tracePt t="21466" x="3570288" y="5075238"/>
          <p14:tracePt t="21499" x="3557588" y="5075238"/>
          <p14:tracePt t="21515" x="3538538" y="5068888"/>
          <p14:tracePt t="21532" x="3514725" y="5062538"/>
          <p14:tracePt t="21549" x="3452813" y="5045075"/>
          <p14:tracePt t="21566" x="3403600" y="5026025"/>
          <p14:tracePt t="21582" x="3378200" y="5019675"/>
          <p14:tracePt t="21599" x="3360738" y="5013325"/>
          <p14:tracePt t="21616" x="3341688" y="5013325"/>
          <p14:tracePt t="21633" x="3335338" y="5013325"/>
          <p14:tracePt t="21649" x="3328988" y="5013325"/>
          <p14:tracePt t="21949" x="3335338" y="5013325"/>
          <p14:tracePt t="21966" x="3341688" y="5013325"/>
          <p14:tracePt t="21982" x="3354388" y="5008563"/>
          <p14:tracePt t="22131" x="3354388" y="4995863"/>
          <p14:tracePt t="22165" x="3354388" y="4976813"/>
          <p14:tracePt t="22599" x="3360738" y="4970463"/>
          <p14:tracePt t="22665" x="3360738" y="4964113"/>
          <p14:tracePt t="22749" x="3373438" y="4957763"/>
          <p14:tracePt t="22781" x="3390900" y="4957763"/>
          <p14:tracePt t="22798" x="3403600" y="4953000"/>
          <p14:tracePt t="22815" x="3409950" y="4953000"/>
          <p14:tracePt t="22832" x="3422650" y="4946650"/>
          <p14:tracePt t="22849" x="3429000" y="4946650"/>
          <p14:tracePt t="22867" x="3440113" y="4933950"/>
          <p14:tracePt t="22898" x="3446463" y="4933950"/>
          <p14:tracePt t="23032" x="3452813" y="4933950"/>
          <p14:tracePt t="23049" x="3459163" y="4927600"/>
          <p14:tracePt t="23082" x="3465513" y="4921250"/>
          <p14:tracePt t="23099" x="3471863" y="4914900"/>
          <p14:tracePt t="23131" x="3478213" y="4908550"/>
          <p14:tracePt t="23149" x="3489325" y="4902200"/>
          <p14:tracePt t="23182" x="3495675" y="4902200"/>
          <p14:tracePt t="23282" x="3508375" y="4902200"/>
          <p14:tracePt t="23298" x="3514725" y="4897438"/>
          <p14:tracePt t="23315" x="3527425" y="4891088"/>
          <p14:tracePt t="23331" x="3533775" y="4884738"/>
          <p14:tracePt t="23348" x="3538538" y="4884738"/>
          <p14:tracePt t="23431" x="3544888" y="4884738"/>
          <p14:tracePt t="23449" x="3551238" y="4878388"/>
          <p14:tracePt t="24847" x="3551238" y="4884738"/>
          <p14:tracePt t="24898" x="3557588" y="4897438"/>
          <p14:tracePt t="24915" x="3587750" y="4914900"/>
          <p14:tracePt t="24931" x="3649663" y="4970463"/>
          <p14:tracePt t="24947" x="3705225" y="5008563"/>
          <p14:tracePt t="24948" x="3773488" y="5045075"/>
          <p14:tracePt t="24963" x="3933825" y="5137150"/>
          <p14:tracePt t="24980" x="4113213" y="5224463"/>
          <p14:tracePt t="24997" x="4273550" y="5291138"/>
          <p14:tracePt t="25014" x="4408488" y="5310188"/>
          <p14:tracePt t="25030" x="4525963" y="5322888"/>
          <p14:tracePt t="25047" x="4611688" y="5322888"/>
          <p14:tracePt t="25064" x="4667250" y="5322888"/>
          <p14:tracePt t="25081" x="4699000" y="5322888"/>
          <p14:tracePt t="25082" x="4710113" y="5322888"/>
          <p14:tracePt t="25097" x="4735513" y="5316538"/>
          <p14:tracePt t="25098" x="4741863" y="5316538"/>
          <p14:tracePt t="25114" x="4765675" y="5316538"/>
          <p14:tracePt t="25130" x="4797425" y="5316538"/>
          <p14:tracePt t="25148" x="4833938" y="5316538"/>
          <p14:tracePt t="25163" x="4864100" y="5316538"/>
          <p14:tracePt t="25180" x="4895850" y="5316538"/>
          <p14:tracePt t="25197" x="4932363" y="5316538"/>
          <p14:tracePt t="25214" x="4987925" y="5316538"/>
          <p14:tracePt t="25230" x="5062538" y="5316538"/>
          <p14:tracePt t="25247" x="5167313" y="5303838"/>
          <p14:tracePt t="25264" x="5272088" y="5278438"/>
          <p14:tracePt t="25280" x="5376863" y="5241925"/>
          <p14:tracePt t="25281" x="5419725" y="5235575"/>
          <p14:tracePt t="25297" x="5456238" y="5229225"/>
          <p14:tracePt t="25298" x="5487988" y="5229225"/>
          <p14:tracePt t="25314" x="5518150" y="5218113"/>
          <p14:tracePt t="25330" x="5549900" y="5199063"/>
          <p14:tracePt t="25364" x="5561013" y="5192713"/>
          <p14:tracePt t="25381" x="5567363" y="5192713"/>
          <p14:tracePt t="25397" x="5580063" y="5180013"/>
          <p14:tracePt t="25414" x="5605463" y="5156200"/>
          <p14:tracePt t="25430" x="5629275" y="5130800"/>
          <p14:tracePt t="25447" x="5648325" y="5094288"/>
          <p14:tracePt t="25463" x="5654675" y="5087938"/>
          <p14:tracePt t="25481" x="5661025" y="5081588"/>
          <p14:tracePt t="27696" x="5641975" y="5081588"/>
          <p14:tracePt t="27713" x="5635625" y="5075238"/>
          <p14:tracePt t="27729" x="5635625" y="5068888"/>
          <p14:tracePt t="27731" x="5622925" y="5062538"/>
          <p14:tracePt t="27763" x="5592763" y="5051425"/>
          <p14:tracePt t="27779" x="5573713" y="5038725"/>
          <p14:tracePt t="27795" x="5556250" y="5032375"/>
          <p14:tracePt t="27812" x="5549900" y="5026025"/>
          <p14:tracePt t="27831" x="5537200" y="5019675"/>
          <p14:tracePt t="27847" x="5530850" y="5013325"/>
          <p14:tracePt t="27878" x="5524500" y="5008563"/>
          <p14:tracePt t="27896" x="5518150" y="5002213"/>
          <p14:tracePt t="27898" x="5505450" y="4989513"/>
          <p14:tracePt t="27912" x="5500688" y="4976813"/>
          <p14:tracePt t="27928" x="5475288" y="4953000"/>
          <p14:tracePt t="27947" x="5445125" y="4902200"/>
          <p14:tracePt t="27962" x="5432425" y="4878388"/>
          <p14:tracePt t="27962" x="5413375" y="4859338"/>
          <p14:tracePt t="27978" x="5389563" y="4822825"/>
          <p14:tracePt t="27996" x="5370513" y="4786313"/>
          <p14:tracePt t="28012" x="5345113" y="4737100"/>
          <p14:tracePt t="28028" x="5308600" y="4681538"/>
          <p14:tracePt t="28046" x="5284788" y="4643438"/>
          <p14:tracePt t="28062" x="5246688" y="4581525"/>
          <p14:tracePt t="28079" x="5222875" y="4551363"/>
          <p14:tracePt t="28114" x="5203825" y="4527550"/>
          <p14:tracePt t="28195" x="5197475" y="4514850"/>
          <p14:tracePt t="28212" x="5191125" y="4508500"/>
          <p14:tracePt t="28229" x="5180013" y="4495800"/>
          <p14:tracePt t="28246" x="5167313" y="4489450"/>
          <p14:tracePt t="28261" x="5160963" y="4489450"/>
          <p14:tracePt t="28529" x="5148263" y="4483100"/>
          <p14:tracePt t="28531" x="5141913" y="4483100"/>
          <p14:tracePt t="28545" x="5124450" y="4471988"/>
          <p14:tracePt t="28546" x="5105400" y="4452938"/>
          <p14:tracePt t="28563" x="5049838" y="4416425"/>
          <p14:tracePt t="28579" x="4987925" y="4371975"/>
          <p14:tracePt t="28594" x="4957763" y="4335463"/>
          <p14:tracePt t="28595" x="4889500" y="4286250"/>
          <p14:tracePt t="28611" x="4784725" y="4194175"/>
          <p14:tracePt t="28628" x="4692650" y="4113213"/>
          <p14:tracePt t="28645" x="4568825" y="3990975"/>
          <p14:tracePt t="28662" x="4427538" y="3860800"/>
          <p14:tracePt t="28678" x="4267200" y="3719513"/>
          <p14:tracePt t="28695" x="4106863" y="3576638"/>
          <p14:tracePt t="28711" x="3933825" y="3441700"/>
          <p14:tracePt t="28728" x="3798888" y="3336925"/>
          <p14:tracePt t="28745" x="3681413" y="3249613"/>
          <p14:tracePt t="28746" x="3638550" y="3225800"/>
          <p14:tracePt t="28761" x="3600450" y="3206750"/>
          <p14:tracePt t="28762" x="3557588" y="3182938"/>
          <p14:tracePt t="28778" x="3471863" y="3138488"/>
          <p14:tracePt t="28795" x="3397250" y="3108325"/>
          <p14:tracePt t="28811" x="3322638" y="3078163"/>
          <p14:tracePt t="28828" x="3243263" y="3040063"/>
          <p14:tracePt t="28844" x="3181350" y="3022600"/>
          <p14:tracePt t="28862" x="3119438" y="2990850"/>
          <p14:tracePt t="28878" x="3082925" y="2978150"/>
          <p14:tracePt t="28895" x="3052763" y="2973388"/>
          <p14:tracePt t="28911" x="3040063" y="2967038"/>
          <p14:tracePt t="28928" x="3014663" y="2967038"/>
          <p14:tracePt t="28945" x="2959100" y="2967038"/>
          <p14:tracePt t="28961" x="2897188" y="2967038"/>
          <p14:tracePt t="28962" x="2860675" y="2973388"/>
          <p14:tracePt t="28979" x="2768600" y="2997200"/>
          <p14:tracePt t="28994" x="2676525" y="3022600"/>
          <p14:tracePt t="29011" x="2663825" y="3022600"/>
          <p14:tracePt t="29012" x="2614613" y="3033713"/>
          <p14:tracePt t="29029" x="2516188" y="3033713"/>
          <p14:tracePt t="29045" x="2435225" y="3033713"/>
          <p14:tracePt t="29061" x="2362200" y="3009900"/>
          <p14:tracePt t="29078" x="2312988" y="2960688"/>
          <p14:tracePt t="29095" x="2262188" y="2898775"/>
          <p14:tracePt t="29112" x="2251075" y="2817813"/>
          <p14:tracePt t="29127" x="2232025" y="2738438"/>
          <p14:tracePt t="29145" x="2232025" y="2682875"/>
          <p14:tracePt t="29146" x="2225675" y="2663825"/>
          <p14:tracePt t="29161" x="2219325" y="2640013"/>
          <p14:tracePt t="29162" x="2219325" y="2627313"/>
          <p14:tracePt t="29178" x="2212975" y="2608263"/>
          <p14:tracePt t="29195" x="2201863" y="2597150"/>
          <p14:tracePt t="29228" x="2189163" y="2590800"/>
          <p14:tracePt t="29295" x="2189163" y="2601913"/>
          <p14:tracePt t="29312" x="2170113" y="2640013"/>
          <p14:tracePt t="29328" x="2163763" y="2646363"/>
          <p14:tracePt t="29412" x="2139950" y="2640013"/>
          <p14:tracePt t="29429" x="2114550" y="2620963"/>
          <p14:tracePt t="29444" x="2078038" y="2601913"/>
          <p14:tracePt t="29461" x="2003425" y="2559050"/>
          <p14:tracePt t="29478" x="1917700" y="2509838"/>
          <p14:tracePt t="29495" x="1855788" y="2473325"/>
          <p14:tracePt t="29512" x="1770063" y="2430463"/>
          <p14:tracePt t="29528" x="1695450" y="2398713"/>
          <p14:tracePt t="29544" x="1627188" y="2374900"/>
          <p14:tracePt t="29561" x="1560513" y="2368550"/>
          <p14:tracePt t="29563" x="1516063" y="2355850"/>
          <p14:tracePt t="29578" x="1443038" y="2355850"/>
          <p14:tracePt t="29594" x="1406525" y="2355850"/>
          <p14:tracePt t="29595" x="1368425" y="2355850"/>
          <p14:tracePt t="29611" x="1338263" y="2355850"/>
          <p14:tracePt t="29612" x="1312863" y="2355850"/>
          <p14:tracePt t="29628" x="1270000" y="2355850"/>
          <p14:tracePt t="29644" x="1239838" y="2362200"/>
          <p14:tracePt t="29661" x="1233488" y="2362200"/>
          <p14:tracePt t="29695" x="1227138" y="2362200"/>
          <p14:tracePt t="29729" x="1220788" y="2362200"/>
          <p14:tracePt t="29761" x="1208088" y="2362200"/>
          <p14:tracePt t="29763" x="1201738" y="2362200"/>
          <p14:tracePt t="29777" x="1190625" y="2362200"/>
          <p14:tracePt t="29778" x="1184275" y="2362200"/>
          <p14:tracePt t="29794" x="1177925" y="2362200"/>
          <p14:tracePt t="29811" x="1171575" y="2362200"/>
          <p14:tracePt t="29827" x="1165225" y="2362200"/>
          <p14:tracePt t="29844" x="1158875" y="2362200"/>
          <p14:tracePt t="29979" x="1158875" y="2368550"/>
          <p14:tracePt t="29995" x="1158875" y="2374900"/>
          <p14:tracePt t="30010" x="1158875" y="2381250"/>
          <p14:tracePt t="30012" x="1158875" y="2386013"/>
          <p14:tracePt t="30044" x="1158875" y="2405063"/>
          <p14:tracePt t="30061" x="1158875" y="2411413"/>
          <p14:tracePt t="30078" x="1152525" y="2424113"/>
          <p14:tracePt t="30095" x="1146175" y="2436813"/>
          <p14:tracePt t="30111" x="1141413" y="2447925"/>
          <p14:tracePt t="30128" x="1128713" y="2454275"/>
          <p14:tracePt t="30145" x="1122363" y="2460625"/>
          <p14:tracePt t="30161" x="1116013" y="2460625"/>
          <p14:tracePt t="30162" x="1103313" y="2466975"/>
          <p14:tracePt t="30178" x="1096963" y="2466975"/>
          <p14:tracePt t="30195" x="1085850" y="2466975"/>
          <p14:tracePt t="30210" x="1073150" y="2473325"/>
          <p14:tracePt t="30227" x="1060450" y="2479675"/>
          <p14:tracePt t="30244" x="1047750" y="2479675"/>
          <p14:tracePt t="30260" x="1036638" y="2486025"/>
          <p14:tracePt t="30277" x="1030288" y="2486025"/>
          <p14:tracePt t="30294" x="1023938" y="2486025"/>
          <p14:tracePt t="30327" x="1017588" y="2486025"/>
          <p14:tracePt t="30344" x="1011238" y="2486025"/>
          <p14:tracePt t="30346" x="1004888" y="2486025"/>
          <p14:tracePt t="30361" x="992188" y="2486025"/>
          <p14:tracePt t="30362" x="981075" y="2486025"/>
          <p14:tracePt t="30377" x="974725" y="2486025"/>
          <p14:tracePt t="30394" x="962025" y="2486025"/>
          <p14:tracePt t="30461" x="974725" y="2490788"/>
          <p14:tracePt t="30477" x="1030288" y="2497138"/>
          <p14:tracePt t="30494" x="1079500" y="2509838"/>
          <p14:tracePt t="30511" x="1146175" y="2516188"/>
          <p14:tracePt t="30527" x="1201738" y="2516188"/>
          <p14:tracePt t="30544" x="1263650" y="2516188"/>
          <p14:tracePt t="30560" x="1355725" y="2516188"/>
          <p14:tracePt t="30562" x="1406525" y="2516188"/>
          <p14:tracePt t="30577" x="1479550" y="2516188"/>
          <p14:tracePt t="30593" x="1627188" y="2516188"/>
          <p14:tracePt t="30594" x="1714500" y="2503488"/>
          <p14:tracePt t="30611" x="1862138" y="2503488"/>
          <p14:tracePt t="30627" x="1917700" y="2503488"/>
          <p14:tracePt t="30644" x="1930400" y="2497138"/>
          <p14:tracePt t="30660" x="1941513" y="2497138"/>
          <p14:tracePt t="30677" x="1947863" y="2490788"/>
          <p14:tracePt t="30694" x="1960563" y="2490788"/>
          <p14:tracePt t="30710" x="1992313" y="2486025"/>
          <p14:tracePt t="30727" x="2016125" y="2466975"/>
          <p14:tracePt t="30743" x="2035175" y="2454275"/>
          <p14:tracePt t="30760" x="2058988" y="2436813"/>
          <p14:tracePt t="30761" x="2071688" y="2430463"/>
          <p14:tracePt t="30776" x="2071688" y="2424113"/>
          <p14:tracePt t="30793" x="2084388" y="2411413"/>
          <p14:tracePt t="30810" x="2090738" y="2405063"/>
          <p14:tracePt t="30877" x="2097088" y="2405063"/>
          <p14:tracePt t="30927" x="2101850" y="2398713"/>
          <p14:tracePt t="31026" x="2127250" y="2398713"/>
          <p14:tracePt t="31043" x="2157413" y="2398713"/>
          <p14:tracePt t="31059" x="2201863" y="2398713"/>
          <p14:tracePt t="31076" x="2257425" y="2398713"/>
          <p14:tracePt t="31093" x="2317750" y="2349500"/>
          <p14:tracePt t="31110" x="2373313" y="2293938"/>
          <p14:tracePt t="31127" x="2417763" y="2251075"/>
          <p14:tracePt t="31144" x="2435225" y="2214563"/>
          <p14:tracePt t="31160" x="2447925" y="2170113"/>
          <p14:tracePt t="31162" x="2447925" y="2159000"/>
          <p14:tracePt t="31177" x="2447925" y="2146300"/>
          <p14:tracePt t="31178" x="2447925" y="2127250"/>
          <p14:tracePt t="31194" x="2435225" y="2084388"/>
          <p14:tracePt t="31211" x="2422525" y="2054225"/>
          <p14:tracePt t="31227" x="2411413" y="2035175"/>
          <p14:tracePt t="31228" x="2405063" y="2005013"/>
          <p14:tracePt t="31243" x="2379663" y="1955800"/>
          <p14:tracePt t="31260" x="2366963" y="1930400"/>
          <p14:tracePt t="31276" x="2349500" y="1905000"/>
          <p14:tracePt t="31294" x="2336800" y="1893888"/>
          <p14:tracePt t="31312" x="2336800" y="1887538"/>
          <p14:tracePt t="31327" x="2306638" y="1887538"/>
          <p14:tracePt t="31343" x="2262188" y="1887538"/>
          <p14:tracePt t="31361" x="2219325" y="1917700"/>
          <p14:tracePt t="31363" x="2201863" y="1930400"/>
          <p14:tracePt t="31377" x="2195513" y="1936750"/>
          <p14:tracePt t="31378" x="2176463" y="1949450"/>
          <p14:tracePt t="31393" x="2157413" y="1955800"/>
          <p14:tracePt t="31444" x="2163763" y="1955800"/>
          <p14:tracePt t="31460" x="2170113" y="1949450"/>
          <p14:tracePt t="31476" x="2170113" y="1924050"/>
          <p14:tracePt t="31493" x="2170113" y="1905000"/>
          <p14:tracePt t="31510" x="2170113" y="1868488"/>
          <p14:tracePt t="31527" x="2152650" y="1819275"/>
          <p14:tracePt t="31544" x="2120900" y="1751013"/>
          <p14:tracePt t="31560" x="2108200" y="1684338"/>
          <p14:tracePt t="31577" x="2108200" y="1590675"/>
          <p14:tracePt t="31578" x="2108200" y="1541463"/>
          <p14:tracePt t="31593" x="2108200" y="1504950"/>
          <p14:tracePt t="31594" x="2108200" y="1455738"/>
          <p14:tracePt t="31611" x="2114550" y="1374775"/>
          <p14:tracePt t="31626" x="2139950" y="1312863"/>
          <p14:tracePt t="31642" x="2176463" y="1252538"/>
          <p14:tracePt t="31660" x="2212975" y="1208088"/>
          <p14:tracePt t="31676" x="2251075" y="1171575"/>
          <p14:tracePt t="31693" x="2312988" y="1135063"/>
          <p14:tracePt t="31710" x="2386013" y="1073150"/>
          <p14:tracePt t="31727" x="2478088" y="1011238"/>
          <p14:tracePt t="31743" x="2582863" y="962025"/>
          <p14:tracePt t="31760" x="2657475" y="925513"/>
          <p14:tracePt t="31777" x="2749550" y="912813"/>
          <p14:tracePt t="31778" x="2798763" y="900113"/>
          <p14:tracePt t="31792" x="2854325" y="893763"/>
          <p14:tracePt t="31811" x="2990850" y="893763"/>
          <p14:tracePt t="31826" x="3040063" y="893763"/>
          <p14:tracePt t="31828" x="3108325" y="893763"/>
          <p14:tracePt t="31843" x="3200400" y="919163"/>
          <p14:tracePt t="31860" x="3317875" y="955675"/>
          <p14:tracePt t="31876" x="3440113" y="1011238"/>
          <p14:tracePt t="31893" x="3594100" y="1079500"/>
          <p14:tracePt t="31910" x="3748088" y="1152525"/>
          <p14:tracePt t="31926" x="3897313" y="1220788"/>
          <p14:tracePt t="31943" x="4038600" y="1263650"/>
          <p14:tracePt t="31959" x="4137025" y="1308100"/>
          <p14:tracePt t="31976" x="4205288" y="1344613"/>
          <p14:tracePt t="31994" x="4260850" y="1363663"/>
          <p14:tracePt t="32010" x="4279900" y="1374775"/>
          <p14:tracePt t="32027" x="4303713" y="1387475"/>
          <p14:tracePt t="32043" x="4322763" y="1406525"/>
          <p14:tracePt t="32059" x="4333875" y="1412875"/>
          <p14:tracePt t="32076" x="4359275" y="1436688"/>
          <p14:tracePt t="32093" x="4378325" y="1455738"/>
          <p14:tracePt t="32109" x="4384675" y="1485900"/>
          <p14:tracePt t="32126" x="4384675" y="1517650"/>
          <p14:tracePt t="32143" x="4384675" y="1547813"/>
          <p14:tracePt t="32159" x="4384675" y="1584325"/>
          <p14:tracePt t="32176" x="4384675" y="1639888"/>
          <p14:tracePt t="32193" x="4395788" y="1708150"/>
          <p14:tracePt t="32194" x="4395788" y="1733550"/>
          <p14:tracePt t="32209" x="4402138" y="1763713"/>
          <p14:tracePt t="32210" x="4408488" y="1789113"/>
          <p14:tracePt t="32226" x="4408488" y="1831975"/>
          <p14:tracePt t="32242" x="4408488" y="1855788"/>
          <p14:tracePt t="32259" x="4402138" y="1887538"/>
          <p14:tracePt t="32275" x="4359275" y="1911350"/>
          <p14:tracePt t="32292" x="4297363" y="1936750"/>
          <p14:tracePt t="32310" x="4229100" y="1943100"/>
          <p14:tracePt t="32326" x="4149725" y="1955800"/>
          <p14:tracePt t="32347" x="4057650" y="1960563"/>
          <p14:tracePt t="32363" x="3983038" y="1960563"/>
          <p14:tracePt t="32396" x="3694113" y="1966913"/>
          <p14:tracePt t="32409" x="3594100" y="1966913"/>
          <p14:tracePt t="32412" x="3482975" y="1960563"/>
          <p14:tracePt t="32426" x="3292475" y="1911350"/>
          <p14:tracePt t="32444" x="3125788" y="1862138"/>
          <p14:tracePt t="32459" x="3008313" y="1819275"/>
          <p14:tracePt t="32475" x="2897188" y="1763713"/>
          <p14:tracePt t="32492" x="2787650" y="1689100"/>
          <p14:tracePt t="32509" x="2700338" y="1597025"/>
          <p14:tracePt t="32526" x="2578100" y="1462088"/>
          <p14:tracePt t="32542" x="2471738" y="1338263"/>
          <p14:tracePt t="32560" x="2366963" y="1220788"/>
          <p14:tracePt t="32576" x="2287588" y="1135063"/>
          <p14:tracePt t="32580" x="2262188" y="1098550"/>
          <p14:tracePt t="32594" x="2257425" y="1098550"/>
          <p14:tracePt t="32596" x="2251075" y="1092200"/>
          <p14:tracePt t="32644" x="2287588" y="1092200"/>
          <p14:tracePt t="32662" x="2373313" y="1092200"/>
          <p14:tracePt t="32677" x="2522538" y="1092200"/>
          <p14:tracePt t="32695" x="2693988" y="1066800"/>
          <p14:tracePt t="32709" x="2836863" y="1030288"/>
          <p14:tracePt t="32727" x="3003550" y="981075"/>
          <p14:tracePt t="32731" x="3082925" y="962025"/>
          <p14:tracePt t="32743" x="3119438" y="942975"/>
          <p14:tracePt t="32748" x="3175000" y="938213"/>
          <p14:tracePt t="32761" x="3200400" y="925513"/>
          <p14:tracePt t="32764" x="3243263" y="912813"/>
          <p14:tracePt t="32776" x="3262313" y="912813"/>
          <p14:tracePt t="32779" x="3292475" y="912813"/>
          <p14:tracePt t="32793" x="3311525" y="912813"/>
          <p14:tracePt t="32796" x="3341688" y="912813"/>
          <p14:tracePt t="32812" x="3422650" y="962025"/>
          <p14:tracePt t="32829" x="3544888" y="1047750"/>
          <p14:tracePt t="32843" x="3717925" y="1190625"/>
          <p14:tracePt t="32860" x="3903663" y="1344613"/>
          <p14:tracePt t="32875" x="4068763" y="1485900"/>
          <p14:tracePt t="32893" x="4179888" y="1603375"/>
          <p14:tracePt t="32910" x="4248150" y="1701800"/>
          <p14:tracePt t="32926" x="4254500" y="1733550"/>
          <p14:tracePt t="32944" x="4254500" y="1757363"/>
          <p14:tracePt t="32946" x="4254500" y="1770063"/>
          <p14:tracePt t="32960" x="4248150" y="1789113"/>
          <p14:tracePt t="32978" x="4235450" y="1800225"/>
          <p14:tracePt t="32979" x="4224338" y="1819275"/>
          <p14:tracePt t="32996" x="4198938" y="1844675"/>
          <p14:tracePt t="33010" x="4173538" y="1855788"/>
          <p14:tracePt t="33012" x="4156075" y="1874838"/>
          <p14:tracePt t="33027" x="4106863" y="1917700"/>
          <p14:tracePt t="33045" x="4051300" y="1973263"/>
          <p14:tracePt t="33061" x="3976688" y="2060575"/>
          <p14:tracePt t="33077" x="3927475" y="2139950"/>
          <p14:tracePt t="33093" x="3878263" y="2208213"/>
          <p14:tracePt t="33109" x="3848100" y="2244725"/>
          <p14:tracePt t="33127" x="3816350" y="2281238"/>
          <p14:tracePt t="33143" x="3773488" y="2293938"/>
          <p14:tracePt t="33160" x="3698875" y="2293938"/>
          <p14:tracePt t="33176" x="3594100" y="2276475"/>
          <p14:tracePt t="33193" x="3440113" y="2195513"/>
          <p14:tracePt t="33194" x="3373438" y="2159000"/>
          <p14:tracePt t="33208" x="3279775" y="2103438"/>
          <p14:tracePt t="33210" x="3200400" y="2054225"/>
          <p14:tracePt t="33226" x="3008313" y="1943100"/>
          <p14:tracePt t="33243" x="2824163" y="1844675"/>
          <p14:tracePt t="33259" x="2657475" y="1763713"/>
          <p14:tracePt t="33275" x="2497138" y="1695450"/>
          <p14:tracePt t="33292" x="2379663" y="1658938"/>
          <p14:tracePt t="33309" x="2274888" y="1622425"/>
          <p14:tracePt t="33325" x="2244725" y="1609725"/>
          <p14:tracePt t="33341" x="2225675" y="1597025"/>
          <p14:tracePt t="33359" x="2219325" y="1579563"/>
          <p14:tracePt t="33375" x="2219325" y="1535113"/>
          <p14:tracePt t="33392" x="2262188" y="1449388"/>
          <p14:tracePt t="33409" x="2349500" y="1344613"/>
          <p14:tracePt t="33410" x="2379663" y="1301750"/>
          <p14:tracePt t="33425" x="2428875" y="1258888"/>
          <p14:tracePt t="33427" x="2454275" y="1227138"/>
          <p14:tracePt t="33442" x="2478088" y="1190625"/>
          <p14:tracePt t="33443" x="2484438" y="1177925"/>
          <p14:tracePt t="33459" x="2497138" y="1152525"/>
          <p14:tracePt t="33460" x="2503488" y="1135063"/>
          <p14:tracePt t="33476" x="2509838" y="1128713"/>
          <p14:tracePt t="33492" x="2516188" y="1122363"/>
          <p14:tracePt t="33509" x="2527300" y="1116013"/>
          <p14:tracePt t="33526" x="2582863" y="1116013"/>
          <p14:tracePt t="33542" x="2725738" y="1171575"/>
          <p14:tracePt t="33560" x="2935288" y="1227138"/>
          <p14:tracePt t="33575" x="3175000" y="1295400"/>
          <p14:tracePt t="33593" x="3429000" y="1363663"/>
          <p14:tracePt t="33597" x="3508375" y="1381125"/>
          <p14:tracePt t="33608" x="3594100" y="1400175"/>
          <p14:tracePt t="33612" x="3681413" y="1430338"/>
          <p14:tracePt t="33627" x="3748088" y="1449388"/>
          <p14:tracePt t="33630" x="3803650" y="1468438"/>
          <p14:tracePt t="33644" x="3908425" y="1524000"/>
          <p14:tracePt t="33662" x="4008438" y="1573213"/>
          <p14:tracePt t="33676" x="4051300" y="1603375"/>
          <p14:tracePt t="33695" x="4081463" y="1628775"/>
          <p14:tracePt t="33710" x="4087813" y="1633538"/>
          <p14:tracePt t="33726" x="4094163" y="1646238"/>
          <p14:tracePt t="33744" x="4094163" y="1652588"/>
          <p14:tracePt t="33746" x="4094163" y="1665288"/>
          <p14:tracePt t="33759" x="4094163" y="1671638"/>
          <p14:tracePt t="33776" x="4094163" y="1708150"/>
          <p14:tracePt t="33793" x="4094163" y="1757363"/>
          <p14:tracePt t="33794" x="4094163" y="1782763"/>
          <p14:tracePt t="33811" x="4094163" y="1868488"/>
          <p14:tracePt t="33826" x="4094163" y="1960563"/>
          <p14:tracePt t="33843" x="4094163" y="2022475"/>
          <p14:tracePt t="33860" x="4057650" y="2078038"/>
          <p14:tracePt t="33876" x="4013200" y="2103438"/>
          <p14:tracePt t="33893" x="3940175" y="2116138"/>
          <p14:tracePt t="33926" x="3724275" y="2103438"/>
          <p14:tracePt t="33943" x="3606800" y="2071688"/>
          <p14:tracePt t="33960" x="3521075" y="2041525"/>
          <p14:tracePt t="33976" x="3465513" y="2022475"/>
          <p14:tracePt t="33993" x="3440113" y="2022475"/>
          <p14:tracePt t="34060" x="3482975" y="2009775"/>
          <p14:tracePt t="34077" x="3632200" y="2009775"/>
          <p14:tracePt t="34092" x="3841750" y="2009775"/>
          <p14:tracePt t="34110" x="4119563" y="2028825"/>
          <p14:tracePt t="34126" x="4427538" y="2071688"/>
          <p14:tracePt t="34143" x="4660900" y="2097088"/>
          <p14:tracePt t="34158" x="4859338" y="2103438"/>
          <p14:tracePt t="34176" x="5019675" y="2103438"/>
          <p14:tracePt t="34193" x="5141913" y="2103438"/>
          <p14:tracePt t="34211" x="5321300" y="2103438"/>
          <p14:tracePt t="34226" x="5426075" y="2120900"/>
          <p14:tracePt t="34243" x="5549900" y="2139950"/>
          <p14:tracePt t="34260" x="5654675" y="2176463"/>
          <p14:tracePt t="34277" x="5740400" y="2189163"/>
          <p14:tracePt t="34292" x="5815013" y="2201863"/>
          <p14:tracePt t="34310" x="5894388" y="2208213"/>
          <p14:tracePt t="34326" x="5992813" y="2214563"/>
          <p14:tracePt t="34344" x="6086475" y="2214563"/>
          <p14:tracePt t="34359" x="6165850" y="2232025"/>
          <p14:tracePt t="34378" x="6257925" y="2244725"/>
          <p14:tracePt t="34392" x="6289675" y="2244725"/>
          <p14:tracePt t="34394" x="6307138" y="2244725"/>
          <p14:tracePt t="34409" x="6319838" y="2244725"/>
          <p14:tracePt t="34410" x="6326188" y="2244725"/>
          <p14:tracePt t="34426" x="6332538" y="2244725"/>
          <p14:tracePt t="34510" x="6351588" y="2244725"/>
          <p14:tracePt t="34525" x="6375400" y="2244725"/>
          <p14:tracePt t="34542" x="6411913" y="2238375"/>
          <p14:tracePt t="34559" x="6473825" y="2208213"/>
          <p14:tracePt t="34575" x="6578600" y="2195513"/>
          <p14:tracePt t="34592" x="6672263" y="2159000"/>
          <p14:tracePt t="34594" x="6683375" y="2152650"/>
          <p14:tracePt t="34609" x="6708775" y="2139950"/>
          <p14:tracePt t="34610" x="6721475" y="2133600"/>
          <p14:tracePt t="34626" x="6751638" y="2109788"/>
          <p14:tracePt t="34642" x="6770688" y="2097088"/>
          <p14:tracePt t="34659" x="6781800" y="2078038"/>
          <p14:tracePt t="34677" x="6781800" y="2047875"/>
          <p14:tracePt t="34692" x="6781800" y="2016125"/>
          <p14:tracePt t="34709" x="6781800" y="1998663"/>
          <p14:tracePt t="34725" x="6781800" y="1979613"/>
          <p14:tracePt t="34744" x="6781800" y="1960563"/>
          <p14:tracePt t="34760" x="6781800" y="1943100"/>
          <p14:tracePt t="34776" x="6770688" y="1917700"/>
          <p14:tracePt t="34792" x="6751638" y="1893888"/>
          <p14:tracePt t="34794" x="6745288" y="1881188"/>
          <p14:tracePt t="34809" x="6745288" y="1874838"/>
          <p14:tracePt t="34811" x="6738938" y="1862138"/>
          <p14:tracePt t="34826" x="6726238" y="1838325"/>
          <p14:tracePt t="34843" x="6696075" y="1789113"/>
          <p14:tracePt t="34859" x="6659563" y="1739900"/>
          <p14:tracePt t="34875" x="6621463" y="1701800"/>
          <p14:tracePt t="34894" x="6578600" y="1646238"/>
          <p14:tracePt t="34910" x="6511925" y="1579563"/>
          <p14:tracePt t="34924" x="6443663" y="1541463"/>
          <p14:tracePt t="34942" x="6345238" y="1479550"/>
          <p14:tracePt t="34960" x="6257925" y="1436688"/>
          <p14:tracePt t="34975" x="6202363" y="1393825"/>
          <p14:tracePt t="34994" x="6178550" y="1368425"/>
          <p14:tracePt t="34994" x="6172200" y="1363663"/>
          <p14:tracePt t="35008" x="6172200" y="1357313"/>
          <p14:tracePt t="35025" x="6178550" y="1331913"/>
          <p14:tracePt t="35043" x="6191250" y="1301750"/>
          <p14:tracePt t="35060" x="6191250" y="1276350"/>
          <p14:tracePt t="35075" x="6191250" y="1246188"/>
          <p14:tracePt t="35092" x="6191250" y="1227138"/>
          <p14:tracePt t="35109" x="6191250" y="1208088"/>
          <p14:tracePt t="35126" x="6191250" y="1177925"/>
          <p14:tracePt t="35142" x="6191250" y="1158875"/>
          <p14:tracePt t="35163" x="6191250" y="1135063"/>
          <p14:tracePt t="35175" x="6191250" y="1122363"/>
          <p14:tracePt t="35192" x="6240463" y="1103313"/>
          <p14:tracePt t="35209" x="6326188" y="1092200"/>
          <p14:tracePt t="35225" x="6480175" y="1092200"/>
          <p14:tracePt t="35226" x="6554788" y="1098550"/>
          <p14:tracePt t="35243" x="6715125" y="1128713"/>
          <p14:tracePt t="35259" x="6905625" y="1184275"/>
          <p14:tracePt t="35276" x="7108825" y="1239838"/>
          <p14:tracePt t="35292" x="7312025" y="1295400"/>
          <p14:tracePt t="35310" x="7534275" y="1357313"/>
          <p14:tracePt t="35325" x="7737475" y="1419225"/>
          <p14:tracePt t="35342" x="7929563" y="1468438"/>
          <p14:tracePt t="35359" x="8070850" y="1504950"/>
          <p14:tracePt t="35376" x="8151813" y="1524000"/>
          <p14:tracePt t="35378" x="8169275" y="1528763"/>
          <p14:tracePt t="35391" x="8201025" y="1541463"/>
          <p14:tracePt t="35408" x="8237538" y="1554163"/>
          <p14:tracePt t="35425" x="8299450" y="1573213"/>
          <p14:tracePt t="35426" x="8312150" y="1579563"/>
          <p14:tracePt t="35442" x="8428038" y="1616075"/>
          <p14:tracePt t="35458" x="8577263" y="1652588"/>
          <p14:tracePt t="35476" x="8724900" y="1708150"/>
          <p14:tracePt t="35492" x="8816975" y="1744663"/>
          <p14:tracePt t="35510" x="8853488" y="1763713"/>
          <p14:tracePt t="35526" x="8859838" y="1770063"/>
          <p14:tracePt t="35542" x="8853488" y="1795463"/>
          <p14:tracePt t="35558" x="8823325" y="1806575"/>
          <p14:tracePt t="35576" x="8774113" y="1819275"/>
          <p14:tracePt t="35593" x="8712200" y="1844675"/>
          <p14:tracePt t="35595" x="8693150" y="1844675"/>
          <p14:tracePt t="35608" x="8650288" y="1855788"/>
          <p14:tracePt t="35625" x="8594725" y="1855788"/>
          <p14:tracePt t="35626" x="8532813" y="1855788"/>
          <p14:tracePt t="35643" x="8372475" y="1855788"/>
          <p14:tracePt t="35659" x="8089900" y="1819275"/>
          <p14:tracePt t="35675" x="7658100" y="1695450"/>
          <p14:tracePt t="35692" x="7331075" y="1597025"/>
          <p14:tracePt t="35708" x="7115175" y="1524000"/>
          <p14:tracePt t="35726" x="7010400" y="1498600"/>
          <p14:tracePt t="35742" x="6986588" y="1492250"/>
          <p14:tracePt t="35776" x="7023100" y="1492250"/>
          <p14:tracePt t="35792" x="7134225" y="1511300"/>
          <p14:tracePt t="35813" x="7245350" y="1524000"/>
          <p14:tracePt t="35825" x="7275513" y="1541463"/>
          <p14:tracePt t="35827" x="7281863" y="1541463"/>
          <p14:tracePt t="35841" x="7288213" y="1541463"/>
          <p14:tracePt t="35843" x="7294563" y="1547813"/>
          <p14:tracePt t="35959" x="7262813" y="1547813"/>
          <p14:tracePt t="35976" x="7085013" y="1524000"/>
          <p14:tracePt t="35991" x="6850063" y="1492250"/>
          <p14:tracePt t="36007" x="6548438" y="1449388"/>
          <p14:tracePt t="36024" x="6221413" y="1400175"/>
          <p14:tracePt t="36040" x="5913438" y="1357313"/>
          <p14:tracePt t="36058" x="5370513" y="1308100"/>
          <p14:tracePt t="36076" x="4870450" y="1263650"/>
          <p14:tracePt t="36092" x="4291013" y="1246188"/>
          <p14:tracePt t="36108" x="3786188" y="1246188"/>
          <p14:tracePt t="36125" x="3446463" y="1246188"/>
          <p14:tracePt t="36141" x="3298825" y="1246188"/>
          <p14:tracePt t="36158" x="3243263" y="1246188"/>
          <p14:tracePt t="36175" x="3230563" y="1246188"/>
          <p14:tracePt t="36191" x="3206750" y="1246188"/>
          <p14:tracePt t="36208" x="3168650" y="1227138"/>
          <p14:tracePt t="36227" x="3063875" y="1158875"/>
          <p14:tracePt t="36243" x="2978150" y="1109663"/>
          <p14:tracePt t="36257" x="2959100" y="1098550"/>
          <p14:tracePt t="36259" x="2947988" y="1092200"/>
          <p14:tracePt t="36274" x="2941638" y="1092200"/>
          <p14:tracePt t="36360" x="2935288" y="1103313"/>
          <p14:tracePt t="36375" x="2928938" y="1109663"/>
          <p14:tracePt t="36408" x="2922588" y="1116013"/>
          <p14:tracePt t="36427" x="2922588" y="1141413"/>
          <p14:tracePt t="36442" x="2922588" y="1177925"/>
          <p14:tracePt t="36459" x="2928938" y="1227138"/>
          <p14:tracePt t="36475" x="2941638" y="1282700"/>
          <p14:tracePt t="36493" x="2941638" y="1357313"/>
          <p14:tracePt t="36509" x="2941638" y="1436688"/>
          <p14:tracePt t="36524" x="2941638" y="1511300"/>
          <p14:tracePt t="36542" x="2947988" y="1590675"/>
          <p14:tracePt t="36558" x="2959100" y="1628775"/>
          <p14:tracePt t="36575" x="2978150" y="1652588"/>
          <p14:tracePt t="36591" x="2997200" y="1665288"/>
          <p14:tracePt t="36658" x="2984500" y="1665288"/>
          <p14:tracePt t="36675" x="2971800" y="1665288"/>
          <p14:tracePt t="36708" x="2965450" y="1665288"/>
          <p14:tracePt t="36741" x="2984500" y="1646238"/>
          <p14:tracePt t="36758" x="2984500" y="1639888"/>
          <p14:tracePt t="36774" x="2990850" y="1633538"/>
          <p14:tracePt t="36840" x="2997200" y="1628775"/>
          <p14:tracePt t="36858" x="3040063" y="1616075"/>
          <p14:tracePt t="36875" x="3095625" y="1603375"/>
          <p14:tracePt t="36892" x="3175000" y="1579563"/>
          <p14:tracePt t="36908" x="3224213" y="1560513"/>
          <p14:tracePt t="36925" x="3268663" y="1541463"/>
          <p14:tracePt t="36942" x="3311525" y="1524000"/>
          <p14:tracePt t="36957" x="3360738" y="1504950"/>
          <p14:tracePt t="36974" x="3429000" y="1485900"/>
          <p14:tracePt t="36991" x="3538538" y="1473200"/>
          <p14:tracePt t="37007" x="3736975" y="1462088"/>
          <p14:tracePt t="37024" x="4051300" y="1462088"/>
          <p14:tracePt t="37040" x="4451350" y="1462088"/>
          <p14:tracePt t="37058" x="5135563" y="1462088"/>
          <p14:tracePt t="37075" x="5530850" y="1498600"/>
          <p14:tracePt t="37092" x="5821363" y="1541463"/>
          <p14:tracePt t="37107" x="6086475" y="1573213"/>
          <p14:tracePt t="37124" x="6270625" y="1603375"/>
          <p14:tracePt t="37140" x="6467475" y="1622425"/>
          <p14:tracePt t="37158" x="6672263" y="1639888"/>
          <p14:tracePt t="37174" x="6869113" y="1671638"/>
          <p14:tracePt t="37191" x="7053263" y="1689100"/>
          <p14:tracePt t="37207" x="7232650" y="1751013"/>
          <p14:tracePt t="37224" x="7350125" y="1776413"/>
          <p14:tracePt t="37241" x="7448550" y="1812925"/>
          <p14:tracePt t="37242" x="7478713" y="1825625"/>
          <p14:tracePt t="37257" x="7516813" y="1844675"/>
          <p14:tracePt t="37259" x="7540625" y="1849438"/>
          <p14:tracePt t="37274" x="7577138" y="1862138"/>
          <p14:tracePt t="37291" x="7627938" y="1868488"/>
          <p14:tracePt t="37307" x="7694613" y="1881188"/>
          <p14:tracePt t="37324" x="7750175" y="1881188"/>
          <p14:tracePt t="37341" x="7781925" y="1881188"/>
          <p14:tracePt t="37358" x="7788275" y="1881188"/>
          <p14:tracePt t="37407" x="7769225" y="1881188"/>
          <p14:tracePt t="37425" x="7737475" y="1881188"/>
          <p14:tracePt t="37426" x="7726363" y="1881188"/>
          <p14:tracePt t="37440" x="7707313" y="1881188"/>
          <p14:tracePt t="37457" x="7664450" y="1881188"/>
          <p14:tracePt t="37459" x="7639050" y="1874838"/>
          <p14:tracePt t="37473" x="7596188" y="1868488"/>
          <p14:tracePt t="37474" x="7546975" y="1862138"/>
          <p14:tracePt t="37491" x="7392988" y="1844675"/>
          <p14:tracePt t="37508" x="7158038" y="1812925"/>
          <p14:tracePt t="37524" x="6886575" y="1800225"/>
          <p14:tracePt t="37541" x="6597650" y="1800225"/>
          <p14:tracePt t="37556" x="6270625" y="1800225"/>
          <p14:tracePt t="37574" x="5969000" y="1806575"/>
          <p14:tracePt t="37590" x="5684838" y="1849438"/>
          <p14:tracePt t="37607" x="5334000" y="1887538"/>
          <p14:tracePt t="37623" x="4859338" y="1943100"/>
          <p14:tracePt t="37639" x="4408488" y="1998663"/>
          <p14:tracePt t="37659" x="3914775" y="2065338"/>
          <p14:tracePt t="37674" x="3711575" y="2120900"/>
          <p14:tracePt t="37692" x="3582988" y="2176463"/>
          <p14:tracePt t="37709" x="3489325" y="2232025"/>
          <p14:tracePt t="37725" x="3429000" y="2281238"/>
          <p14:tracePt t="37741" x="3354388" y="2330450"/>
          <p14:tracePt t="37757" x="3268663" y="2386013"/>
          <p14:tracePt t="37773" x="3181350" y="2417763"/>
          <p14:tracePt t="37791" x="3113088" y="2441575"/>
          <p14:tracePt t="37807" x="3040063" y="2473325"/>
          <p14:tracePt t="37824" x="2990850" y="2490788"/>
          <p14:tracePt t="37826" x="2971800" y="2503488"/>
          <p14:tracePt t="37840" x="2928938" y="2516188"/>
          <p14:tracePt t="37842" x="2897188" y="2535238"/>
          <p14:tracePt t="37857" x="2860675" y="2546350"/>
          <p14:tracePt t="37859" x="2817813" y="2559050"/>
          <p14:tracePt t="37873" x="2792413" y="2565400"/>
          <p14:tracePt t="37874" x="2762250" y="2571750"/>
          <p14:tracePt t="37891" x="2700338" y="2584450"/>
          <p14:tracePt t="37907" x="2657475" y="2601913"/>
          <p14:tracePt t="37941" x="2627313" y="2620963"/>
          <p14:tracePt t="37973" x="2614613" y="2633663"/>
          <p14:tracePt t="37990" x="2582863" y="2633663"/>
          <p14:tracePt t="38007" x="2516188" y="2633663"/>
          <p14:tracePt t="38022" x="2460625" y="2633663"/>
          <p14:tracePt t="38040" x="2405063" y="2627313"/>
          <p14:tracePt t="38057" x="2379663" y="2620963"/>
          <p14:tracePt t="38107" x="2373313" y="2620963"/>
          <p14:tracePt t="38157" x="2355850" y="2620963"/>
          <p14:tracePt t="38173" x="2349500" y="2627313"/>
          <p14:tracePt t="38191" x="2336800" y="2633663"/>
          <p14:tracePt t="38207" x="2330450" y="2633663"/>
          <p14:tracePt t="38223" x="2324100" y="2633663"/>
          <p14:tracePt t="38241" x="2317750" y="2633663"/>
          <p14:tracePt t="38243" x="2312988" y="2633663"/>
          <p14:tracePt t="38258" x="2300288" y="2633663"/>
          <p14:tracePt t="38260" x="2268538" y="2627313"/>
          <p14:tracePt t="38275" x="2219325" y="2597150"/>
          <p14:tracePt t="38290" x="2176463" y="2584450"/>
          <p14:tracePt t="38291" x="2152650" y="2571750"/>
          <p14:tracePt t="38307" x="2078038" y="2559050"/>
          <p14:tracePt t="38323" x="2028825" y="2546350"/>
          <p14:tracePt t="38340" x="2009775" y="2546350"/>
          <p14:tracePt t="38357" x="2003425" y="2546350"/>
          <p14:tracePt t="38490" x="1997075" y="2541588"/>
          <p14:tracePt t="38506" x="1997075" y="2535238"/>
          <p14:tracePt t="38539" x="1997075" y="2522538"/>
          <p14:tracePt t="38556" x="1997075" y="2516188"/>
          <p14:tracePt t="39406" x="1997075" y="2522538"/>
          <p14:tracePt t="39556" x="2009775" y="2535238"/>
          <p14:tracePt t="39573" x="2016125" y="2535238"/>
          <p14:tracePt t="39589" x="2028825" y="2535238"/>
          <p14:tracePt t="39606" x="2041525" y="2535238"/>
          <p14:tracePt t="39622" x="2052638" y="2535238"/>
          <p14:tracePt t="39639" x="2071688" y="2535238"/>
          <p14:tracePt t="39655" x="2097088" y="2541588"/>
          <p14:tracePt t="39673" x="2120900" y="2546350"/>
          <p14:tracePt t="39675" x="2133600" y="2552700"/>
          <p14:tracePt t="39690" x="2146300" y="2565400"/>
          <p14:tracePt t="39774" x="2152650" y="2565400"/>
          <p14:tracePt t="39792" x="2157413" y="2565400"/>
          <p14:tracePt t="39795" x="2170113" y="2571750"/>
          <p14:tracePt t="39805" x="2176463" y="2571750"/>
          <p14:tracePt t="39823" x="2225675" y="2608263"/>
          <p14:tracePt t="39839" x="2293938" y="2640013"/>
          <p14:tracePt t="39856" x="2405063" y="2682875"/>
          <p14:tracePt t="39874" x="2571750" y="2719388"/>
          <p14:tracePt t="39889" x="2620963" y="2719388"/>
          <p14:tracePt t="39890" x="2663825" y="2725738"/>
          <p14:tracePt t="39906" x="2700338" y="2725738"/>
          <p14:tracePt t="39940" x="2732088" y="2725738"/>
          <p14:tracePt t="39957" x="2749550" y="2706688"/>
          <p14:tracePt t="39972" x="2762250" y="2701925"/>
          <p14:tracePt t="39991" x="2787650" y="2682875"/>
          <p14:tracePt t="40006" x="2830513" y="2670175"/>
          <p14:tracePt t="40024" x="2860675" y="2657475"/>
          <p14:tracePt t="40039" x="2879725" y="2657475"/>
          <p14:tracePt t="40056" x="2892425" y="2652713"/>
          <p14:tracePt t="40072" x="2897188" y="2652713"/>
          <p14:tracePt t="40091" x="2903538" y="2652713"/>
          <p14:tracePt t="40191" x="2903538" y="2646363"/>
          <p14:tracePt t="40223" x="2909888" y="2646363"/>
          <p14:tracePt t="40239" x="2922588" y="2646363"/>
          <p14:tracePt t="40258" x="2935288" y="2646363"/>
          <p14:tracePt t="40908" x="2947988" y="2657475"/>
          <p14:tracePt t="40922" x="2959100" y="2657475"/>
          <p14:tracePt t="40955" x="2978150" y="2657475"/>
          <p14:tracePt t="40972" x="2984500" y="2657475"/>
          <p14:tracePt t="41073" x="2990850" y="2663825"/>
          <p14:tracePt t="41104" x="2990850" y="2670175"/>
          <p14:tracePt t="41224" x="2984500" y="2676525"/>
          <p14:tracePt t="41389" x="2984500" y="2670175"/>
          <p14:tracePt t="41507" x="2990850" y="2663825"/>
          <p14:tracePt t="41522" x="3033713" y="2663825"/>
          <p14:tracePt t="41539" x="3070225" y="2663825"/>
          <p14:tracePt t="41555" x="3108325" y="2663825"/>
          <p14:tracePt t="41572" x="3125788" y="2663825"/>
          <p14:tracePt t="41588" x="3132138" y="2663825"/>
          <p14:tracePt t="41605" x="3144838" y="2657475"/>
          <p14:tracePt t="41620" x="3151188" y="2657475"/>
          <p14:tracePt t="41638" x="3157538" y="2657475"/>
          <p14:tracePt t="41657" x="3168650" y="2657475"/>
          <p14:tracePt t="41658" x="3175000" y="2657475"/>
          <p14:tracePt t="41672" x="3187700" y="2657475"/>
          <p14:tracePt t="41689" x="3206750" y="2657475"/>
          <p14:tracePt t="41691" x="3217863" y="2657475"/>
          <p14:tracePt t="41705" x="3243263" y="2657475"/>
          <p14:tracePt t="41706" x="3249613" y="2657475"/>
          <p14:tracePt t="41721" x="3273425" y="2657475"/>
          <p14:tracePt t="41723" x="3298825" y="2657475"/>
          <p14:tracePt t="41739" x="3354388" y="2657475"/>
          <p14:tracePt t="41755" x="3429000" y="2657475"/>
          <p14:tracePt t="41772" x="3521075" y="2657475"/>
          <p14:tracePt t="41788" x="3594100" y="2657475"/>
          <p14:tracePt t="41805" x="3649663" y="2657475"/>
          <p14:tracePt t="41821" x="3698875" y="2657475"/>
          <p14:tracePt t="41841" x="3730625" y="2657475"/>
          <p14:tracePt t="41855" x="3743325" y="2657475"/>
          <p14:tracePt t="41872" x="3767138" y="2657475"/>
          <p14:tracePt t="41888" x="3786188" y="2657475"/>
          <p14:tracePt t="41906" x="3798888" y="2657475"/>
          <p14:tracePt t="41921" x="3803650" y="2657475"/>
          <p14:tracePt t="41989" x="3816350" y="2652713"/>
          <p14:tracePt t="42005" x="3829050" y="2646363"/>
          <p14:tracePt t="42038" x="3841750" y="2640013"/>
          <p14:tracePt t="42189" x="3859213" y="2633663"/>
          <p14:tracePt t="42221" x="3871913" y="2633663"/>
          <p14:tracePt t="42240" x="3884613" y="2633663"/>
          <p14:tracePt t="42254" x="3897313" y="2633663"/>
          <p14:tracePt t="42271" x="3903663" y="2633663"/>
          <p14:tracePt t="42287" x="3921125" y="2633663"/>
          <p14:tracePt t="42304" x="3940175" y="2633663"/>
          <p14:tracePt t="42306" x="3952875" y="2620963"/>
          <p14:tracePt t="42320" x="3963988" y="2620963"/>
          <p14:tracePt t="42337" x="3989388" y="2614613"/>
          <p14:tracePt t="42338" x="4008438" y="2614613"/>
          <p14:tracePt t="42356" x="4032250" y="2608263"/>
          <p14:tracePt t="42371" x="4051300" y="2608263"/>
          <p14:tracePt t="42408" x="4075113" y="2608263"/>
          <p14:tracePt t="42424" x="4094163" y="2601913"/>
          <p14:tracePt t="42446" x="4137025" y="2597150"/>
          <p14:tracePt t="42464" x="4162425" y="2590800"/>
          <p14:tracePt t="42479" x="4179888" y="2590800"/>
          <p14:tracePt t="42504" x="4186238" y="2590800"/>
          <p14:tracePt t="42958" x="4211638" y="2590800"/>
          <p14:tracePt t="42989" x="4224338" y="2590800"/>
          <p14:tracePt t="43204" x="4229100" y="2590800"/>
          <p14:tracePt t="43238" x="4235450" y="2590800"/>
          <p14:tracePt t="43254" x="4241800" y="2590800"/>
          <p14:tracePt t="43271" x="4248150" y="2590800"/>
          <p14:tracePt t="43287" x="4260850" y="2590800"/>
          <p14:tracePt t="43321" x="4273550" y="2590800"/>
          <p14:tracePt t="43323" x="4279900" y="2590800"/>
          <p14:tracePt t="43338" x="4291013" y="2590800"/>
          <p14:tracePt t="43353" x="4297363" y="2590800"/>
          <p14:tracePt t="43386" x="4310063" y="2590800"/>
          <p14:tracePt t="43419" x="4322763" y="2597150"/>
          <p14:tracePt t="43436" x="4329113" y="2601913"/>
          <p14:tracePt t="43453" x="4340225" y="2608263"/>
          <p14:tracePt t="43471" x="4340225" y="2614613"/>
          <p14:tracePt t="43503" x="4346575" y="2614613"/>
          <p14:tracePt t="43537" x="4359275" y="2620963"/>
          <p14:tracePt t="43555" x="4378325" y="2627313"/>
          <p14:tracePt t="43571" x="4384675" y="2627313"/>
          <p14:tracePt t="43587" x="4395788" y="2627313"/>
          <p14:tracePt t="43620" x="4414838" y="2633663"/>
          <p14:tracePt t="43637" x="4427538" y="2633663"/>
          <p14:tracePt t="43653" x="4438650" y="2633663"/>
          <p14:tracePt t="43670" x="4445000" y="2633663"/>
          <p14:tracePt t="43687" x="4451350" y="2633663"/>
          <p14:tracePt t="43737" x="4457700" y="2633663"/>
          <p14:tracePt t="43753" x="4470400" y="2633663"/>
          <p14:tracePt t="43755" x="4476750" y="2633663"/>
          <p14:tracePt t="43787" x="4494213" y="2633663"/>
          <p14:tracePt t="43820" x="4506913" y="2633663"/>
          <p14:tracePt t="43970" x="4513263" y="2633663"/>
          <p14:tracePt t="43987" x="4519613" y="2633663"/>
          <p14:tracePt t="44003" x="4525963" y="2633663"/>
          <p14:tracePt t="44020" x="4532313" y="2633663"/>
          <p14:tracePt t="44037" x="4545013" y="2627313"/>
          <p14:tracePt t="44137" x="4549775" y="2627313"/>
          <p14:tracePt t="44155" x="4562475" y="2627313"/>
          <p14:tracePt t="44170" x="4575175" y="2627313"/>
          <p14:tracePt t="44171" x="4587875" y="2627313"/>
          <p14:tracePt t="44186" x="4598988" y="2633663"/>
          <p14:tracePt t="44203" x="4618038" y="2640013"/>
          <p14:tracePt t="44236" x="4630738" y="2640013"/>
          <p14:tracePt t="44253" x="4643438" y="2640013"/>
          <p14:tracePt t="44269" x="4649788" y="2646363"/>
          <p14:tracePt t="44287" x="4654550" y="2646363"/>
          <p14:tracePt t="44303" x="4660900" y="2646363"/>
          <p14:tracePt t="45254" x="4667250" y="2652713"/>
          <p14:tracePt t="45302" x="4667250" y="2657475"/>
          <p14:tracePt t="45553" x="4667250" y="2663825"/>
          <p14:tracePt t="45568" x="4667250" y="2676525"/>
          <p14:tracePt t="45602" x="4667250" y="2682875"/>
          <p14:tracePt t="45952" x="4667250" y="2689225"/>
          <p14:tracePt t="45968" x="4667250" y="2695575"/>
          <p14:tracePt t="46170" x="4660900" y="2701925"/>
          <p14:tracePt t="46354" x="4660900" y="2706688"/>
          <p14:tracePt t="46368" x="4660900" y="2713038"/>
          <p14:tracePt t="46385" x="4660900" y="2725738"/>
          <p14:tracePt t="46387" x="4660900" y="2732088"/>
          <p14:tracePt t="46403" x="4660900" y="2744788"/>
          <p14:tracePt t="46435" x="4660900" y="2751138"/>
          <p14:tracePt t="46468" x="4654550" y="2757488"/>
          <p14:tracePt t="46487" x="4654550" y="2768600"/>
          <p14:tracePt t="46501" x="4649788" y="2787650"/>
          <p14:tracePt t="46518" x="4637088" y="2794000"/>
          <p14:tracePt t="46535" x="4618038" y="2817813"/>
          <p14:tracePt t="46551" x="4598988" y="2843213"/>
          <p14:tracePt t="46568" x="4575175" y="2867025"/>
          <p14:tracePt t="46584" x="4549775" y="2911475"/>
          <p14:tracePt t="46586" x="4525963" y="2941638"/>
          <p14:tracePt t="46601" x="4476750" y="3016250"/>
          <p14:tracePt t="46619" x="4414838" y="3108325"/>
          <p14:tracePt t="46635" x="4346575" y="3182938"/>
          <p14:tracePt t="46651" x="4273550" y="3281363"/>
          <p14:tracePt t="46668" x="4168775" y="3409950"/>
          <p14:tracePt t="46684" x="4068763" y="3521075"/>
          <p14:tracePt t="46701" x="3952875" y="3657600"/>
          <p14:tracePt t="46718" x="3848100" y="3786188"/>
          <p14:tracePt t="46735" x="3748088" y="3922713"/>
          <p14:tracePt t="46753" x="3643313" y="4033838"/>
          <p14:tracePt t="46754" x="3613150" y="4083050"/>
          <p14:tracePt t="46770" x="3538538" y="4168775"/>
          <p14:tracePt t="46784" x="3514725" y="4211638"/>
          <p14:tracePt t="46801" x="3489325" y="4292600"/>
          <p14:tracePt t="46803" x="3489325" y="4354513"/>
          <p14:tracePt t="46818" x="3489325" y="4502150"/>
          <p14:tracePt t="46834" x="3478213" y="4668838"/>
          <p14:tracePt t="46851" x="3471863" y="4841875"/>
          <p14:tracePt t="46868" x="3471863" y="5038725"/>
          <p14:tracePt t="46885" x="3471863" y="5211763"/>
          <p14:tracePt t="46901" x="3471863" y="5372100"/>
          <p14:tracePt t="46918" x="3471863" y="5519738"/>
          <p14:tracePt t="46941" x="3471863" y="5680075"/>
          <p14:tracePt t="46946" x="3471863" y="5710238"/>
          <p14:tracePt t="46958" x="3471863" y="5735638"/>
          <p14:tracePt t="46973" x="3471863" y="5778500"/>
          <p14:tracePt t="46990" x="3471863" y="5797550"/>
          <p14:tracePt t="46995" x="3471863" y="5803900"/>
          <p14:tracePt t="47006" x="3465513" y="5810250"/>
          <p14:tracePt t="47023" x="3459163" y="5821363"/>
          <p14:tracePt t="47042" x="3452813" y="5827713"/>
          <p14:tracePt t="47075" x="3446463" y="5827713"/>
          <p14:tracePt t="47193" x="3440113" y="5827713"/>
          <p14:tracePt t="47226" x="3422650" y="5827713"/>
          <p14:tracePt t="47229" x="3416300" y="5827713"/>
          <p14:tracePt t="47244" x="3397250" y="5815013"/>
          <p14:tracePt t="47274" x="3341688" y="5759450"/>
          <p14:tracePt t="47291" x="3311525" y="5729288"/>
          <p14:tracePt t="47306" x="3292475" y="5692775"/>
          <p14:tracePt t="47323" x="3273425" y="5661025"/>
          <p14:tracePt t="47339" x="3243263" y="5611813"/>
          <p14:tracePt t="47356" x="3213100" y="5562600"/>
          <p14:tracePt t="47367" x="3187700" y="5519738"/>
          <p14:tracePt t="47384" x="3132138" y="5445125"/>
          <p14:tracePt t="47386" x="3082925" y="5395913"/>
          <p14:tracePt t="47401" x="3027363" y="5340350"/>
          <p14:tracePt t="47402" x="2984500" y="5297488"/>
          <p14:tracePt t="47418" x="2847975" y="5186363"/>
          <p14:tracePt t="47438" x="2706688" y="5087938"/>
          <p14:tracePt t="47451" x="2676525" y="5068888"/>
          <p14:tracePt t="47467" x="2601913" y="5013325"/>
          <p14:tracePt t="47483" x="2559050" y="4989513"/>
          <p14:tracePt t="47501" x="2552700" y="4989513"/>
          <p14:tracePt t="47517" x="2546350" y="4989513"/>
          <p14:tracePt t="47551" x="2540000" y="4983163"/>
          <p14:tracePt t="47568" x="2527300" y="4976813"/>
          <p14:tracePt t="47570" x="2522538" y="4976813"/>
          <p14:tracePt t="47583" x="2516188" y="4970463"/>
          <p14:tracePt t="47601" x="2503488" y="4964113"/>
          <p14:tracePt t="47603" x="2490788" y="4964113"/>
          <p14:tracePt t="47620" x="2484438" y="4957763"/>
          <p14:tracePt t="47651" x="2471738" y="4953000"/>
          <p14:tracePt t="47670" x="2466975" y="4946650"/>
          <p14:tracePt t="47674" x="2466975" y="4927600"/>
          <p14:tracePt t="47691" x="2454275" y="4914900"/>
          <p14:tracePt t="47691" x="2435225" y="4897438"/>
          <p14:tracePt t="47700" x="2411413" y="4872038"/>
          <p14:tracePt t="47717" x="2379663" y="4835525"/>
          <p14:tracePt t="47734" x="2317750" y="4797425"/>
          <p14:tracePt t="47751" x="2281238" y="4779963"/>
          <p14:tracePt t="47768" x="2268538" y="4773613"/>
          <p14:tracePt t="47784" x="2268538" y="4767263"/>
          <p14:tracePt t="47801" x="2262188" y="4760913"/>
          <p14:tracePt t="47835" x="2257425" y="4741863"/>
          <p14:tracePt t="47852" x="2238375" y="4724400"/>
          <p14:tracePt t="47868" x="2225675" y="4705350"/>
          <p14:tracePt t="47885" x="2212975" y="4687888"/>
          <p14:tracePt t="47917" x="2212975" y="4668838"/>
          <p14:tracePt t="47934" x="2212975" y="4656138"/>
          <p14:tracePt t="47951" x="2225675" y="4625975"/>
          <p14:tracePt t="47967" x="2251075" y="4600575"/>
          <p14:tracePt t="47984" x="2300288" y="4564063"/>
          <p14:tracePt t="48000" x="2355850" y="4527550"/>
          <p14:tracePt t="48002" x="2379663" y="4502150"/>
          <p14:tracePt t="48017" x="2398713" y="4489450"/>
          <p14:tracePt t="48019" x="2417763" y="4476750"/>
          <p14:tracePt t="48035" x="2441575" y="4452938"/>
          <p14:tracePt t="48051" x="2460625" y="4440238"/>
          <p14:tracePt t="48069" x="2478088" y="4421188"/>
          <p14:tracePt t="48084" x="2503488" y="4397375"/>
          <p14:tracePt t="48101" x="2516188" y="4384675"/>
          <p14:tracePt t="48118" x="2522538" y="4371975"/>
          <p14:tracePt t="48135" x="2546350" y="4354513"/>
          <p14:tracePt t="48151" x="2565400" y="4348163"/>
          <p14:tracePt t="48167" x="2578100" y="4341813"/>
          <p14:tracePt t="48184" x="2595563" y="4329113"/>
          <p14:tracePt t="48200" x="2608263" y="4316413"/>
          <p14:tracePt t="48202" x="2614613" y="4316413"/>
          <p14:tracePt t="48217" x="2620963" y="4311650"/>
          <p14:tracePt t="48218" x="2627313" y="4311650"/>
          <p14:tracePt t="48234" x="2632075" y="4305300"/>
          <p14:tracePt t="48251" x="2644775" y="4305300"/>
          <p14:tracePt t="48268" x="2687638" y="4298950"/>
          <p14:tracePt t="48284" x="2762250" y="4292600"/>
          <p14:tracePt t="48301" x="2886075" y="4292600"/>
          <p14:tracePt t="48317" x="3021013" y="4292600"/>
          <p14:tracePt t="48334" x="3151188" y="4292600"/>
          <p14:tracePt t="48351" x="3249613" y="4292600"/>
          <p14:tracePt t="48367" x="3298825" y="4292600"/>
          <p14:tracePt t="48384" x="3305175" y="4292600"/>
          <p14:tracePt t="48484" x="3317875" y="4286250"/>
          <p14:tracePt t="48501" x="3328988" y="4286250"/>
          <p14:tracePt t="48517" x="3341688" y="4286250"/>
          <p14:tracePt t="48535" x="3348038" y="4286250"/>
          <p14:tracePt t="48550" x="3354388" y="4286250"/>
          <p14:tracePt t="48567" x="3360738" y="4286250"/>
          <p14:tracePt t="48600" x="3367088" y="4286250"/>
          <p14:tracePt t="48801" x="3367088" y="4305300"/>
          <p14:tracePt t="48817" x="3367088" y="4341813"/>
          <p14:tracePt t="48819" x="3367088" y="4360863"/>
          <p14:tracePt t="48835" x="3390900" y="4391025"/>
          <p14:tracePt t="48851" x="3416300" y="4403725"/>
          <p14:tracePt t="48867" x="3433763" y="4410075"/>
          <p14:tracePt t="48883" x="3446463" y="4410075"/>
          <p14:tracePt t="48917" x="3471863" y="4410075"/>
          <p14:tracePt t="48935" x="3514725" y="4397375"/>
          <p14:tracePt t="48950" x="3570288" y="4371975"/>
          <p14:tracePt t="48967" x="3632200" y="4341813"/>
          <p14:tracePt t="48983" x="3694113" y="4316413"/>
          <p14:tracePt t="49000" x="3743325" y="4305300"/>
          <p14:tracePt t="49017" x="3773488" y="4298950"/>
          <p14:tracePt t="49018" x="3786188" y="4292600"/>
          <p14:tracePt t="49033" x="3792538" y="4292600"/>
          <p14:tracePt t="49034" x="3803650" y="4286250"/>
          <p14:tracePt t="49050" x="3829050" y="4286250"/>
          <p14:tracePt t="49068" x="3871913" y="4286250"/>
          <p14:tracePt t="49083" x="3927475" y="4286250"/>
          <p14:tracePt t="49100" x="3976688" y="4286250"/>
          <p14:tracePt t="49117" x="4025900" y="4298950"/>
          <p14:tracePt t="49133" x="4057650" y="4298950"/>
          <p14:tracePt t="49150" x="4075113" y="4298950"/>
          <p14:tracePt t="49168" x="4081463" y="4298950"/>
          <p14:tracePt t="49200" x="4087813" y="4305300"/>
          <p14:tracePt t="49217" x="4087813" y="4311650"/>
          <p14:tracePt t="49251" x="4094163" y="4322763"/>
          <p14:tracePt t="49285" x="4149725" y="4371975"/>
          <p14:tracePt t="49300" x="4279900" y="4421188"/>
          <p14:tracePt t="49317" x="4483100" y="4489450"/>
          <p14:tracePt t="49333" x="4722813" y="4576763"/>
          <p14:tracePt t="49350" x="4914900" y="4625975"/>
          <p14:tracePt t="49367" x="5092700" y="4675188"/>
          <p14:tracePt t="49383" x="5210175" y="4711700"/>
          <p14:tracePt t="49399" x="5327650" y="4730750"/>
          <p14:tracePt t="49417" x="5426075" y="4737100"/>
          <p14:tracePt t="49418" x="5468938" y="4748213"/>
          <p14:tracePt t="49434" x="5549900" y="4754563"/>
          <p14:tracePt t="49449" x="5586413" y="4754563"/>
          <p14:tracePt t="49451" x="5622925" y="4754563"/>
          <p14:tracePt t="49466" x="5697538" y="4754563"/>
          <p14:tracePt t="49484" x="5765800" y="4754563"/>
          <p14:tracePt t="49500" x="5789613" y="4754563"/>
          <p14:tracePt t="49517" x="5795963" y="4754563"/>
          <p14:tracePt t="49533" x="5802313" y="4760913"/>
          <p14:tracePt t="49549" x="5802313" y="4773613"/>
          <p14:tracePt t="49566" x="5759450" y="4773613"/>
          <p14:tracePt t="49584" x="5697538" y="4773613"/>
          <p14:tracePt t="49586" x="5661025" y="4773613"/>
          <p14:tracePt t="49599" x="5629275" y="4773613"/>
          <p14:tracePt t="49617" x="5567363" y="4773613"/>
          <p14:tracePt t="49618" x="5549900" y="4773613"/>
          <p14:tracePt t="49633" x="5518150" y="4773613"/>
          <p14:tracePt t="49634" x="5481638" y="4773613"/>
          <p14:tracePt t="49650" x="5419725" y="4773613"/>
          <p14:tracePt t="49667" x="5314950" y="4773613"/>
          <p14:tracePt t="49684" x="5203825" y="4773613"/>
          <p14:tracePt t="49701" x="5068888" y="4773613"/>
          <p14:tracePt t="49716" x="4970463" y="4773613"/>
          <p14:tracePt t="49733" x="4919663" y="4773613"/>
          <p14:tracePt t="49749" x="4908550" y="4773613"/>
          <p14:tracePt t="49817" x="4932363" y="4767263"/>
          <p14:tracePt t="49833" x="4945063" y="4760913"/>
          <p14:tracePt t="49916" x="4951413" y="4760913"/>
          <p14:tracePt t="49933" x="4970463" y="4760913"/>
          <p14:tracePt t="49950" x="5013325" y="4760913"/>
          <p14:tracePt t="49966" x="5062538" y="4773613"/>
          <p14:tracePt t="49983" x="5086350" y="4786313"/>
          <p14:tracePt t="49999" x="5099050" y="4792663"/>
          <p14:tracePt t="50033" x="5099050" y="4797425"/>
          <p14:tracePt t="50050" x="5099050" y="4803775"/>
          <p14:tracePt t="50067" x="5099050" y="4816475"/>
          <p14:tracePt t="50350" x="5092700" y="4822825"/>
          <p14:tracePt t="50366" x="5043488" y="4822825"/>
          <p14:tracePt t="50383" x="4964113" y="4810125"/>
          <p14:tracePt t="50399" x="4902200" y="4792663"/>
          <p14:tracePt t="50417" x="4876800" y="4786313"/>
          <p14:tracePt t="50434" x="4870450" y="4786313"/>
          <p14:tracePt t="50516" x="4870450" y="4779963"/>
          <p14:tracePt t="50566" x="4889500" y="4760913"/>
          <p14:tracePt t="50583" x="4919663" y="4748213"/>
          <p14:tracePt t="50599" x="4970463" y="4730750"/>
          <p14:tracePt t="50617" x="5037138" y="4718050"/>
          <p14:tracePt t="50619" x="5068888" y="4705350"/>
          <p14:tracePt t="50633" x="5092700" y="4692650"/>
          <p14:tracePt t="50635" x="5124450" y="4687888"/>
          <p14:tracePt t="50649" x="5154613" y="4681538"/>
          <p14:tracePt t="50651" x="5180013" y="4668838"/>
          <p14:tracePt t="50666" x="5203825" y="4656138"/>
          <p14:tracePt t="50667" x="5222875" y="4649788"/>
          <p14:tracePt t="50682" x="5246688" y="4637088"/>
          <p14:tracePt t="50700" x="5265738" y="4632325"/>
          <p14:tracePt t="50716" x="5272088" y="4625975"/>
          <p14:tracePt t="50732" x="5289550" y="4619625"/>
          <p14:tracePt t="50749" x="5295900" y="4619625"/>
          <p14:tracePt t="50767" x="5321300" y="4613275"/>
          <p14:tracePt t="50782" x="5345113" y="4613275"/>
          <p14:tracePt t="50799" x="5370513" y="4606925"/>
          <p14:tracePt t="50816" x="5395913" y="4600575"/>
          <p14:tracePt t="50832" x="5432425" y="4600575"/>
          <p14:tracePt t="50834" x="5449888" y="4587875"/>
          <p14:tracePt t="50849" x="5475288" y="4581525"/>
          <p14:tracePt t="50851" x="5500688" y="4581525"/>
          <p14:tracePt t="50865" x="5518150" y="4581525"/>
          <p14:tracePt t="50867" x="5549900" y="4581525"/>
          <p14:tracePt t="50883" x="5605463" y="4581525"/>
          <p14:tracePt t="50900" x="5641975" y="4581525"/>
          <p14:tracePt t="50915" x="5665788" y="4587875"/>
          <p14:tracePt t="50932" x="5678488" y="4594225"/>
          <p14:tracePt t="50948" x="5697538" y="4600575"/>
          <p14:tracePt t="50966" x="5721350" y="4606925"/>
          <p14:tracePt t="50982" x="5734050" y="4613275"/>
          <p14:tracePt t="50999" x="5759450" y="4619625"/>
          <p14:tracePt t="51016" x="5776913" y="4619625"/>
          <p14:tracePt t="51032" x="5802313" y="4619625"/>
          <p14:tracePt t="51049" x="5826125" y="4619625"/>
          <p14:tracePt t="51051" x="5838825" y="4619625"/>
          <p14:tracePt t="51066" x="5870575" y="4619625"/>
          <p14:tracePt t="51082" x="5900738" y="4619625"/>
          <p14:tracePt t="51099" x="5937250" y="4619625"/>
          <p14:tracePt t="51116" x="5962650" y="4619625"/>
          <p14:tracePt t="51132" x="5980113" y="4619625"/>
          <p14:tracePt t="51149" x="5986463" y="4619625"/>
          <p14:tracePt t="51200" x="5999163" y="4632325"/>
          <p14:tracePt t="51216" x="6018213" y="4643438"/>
          <p14:tracePt t="51218" x="6035675" y="4656138"/>
          <p14:tracePt t="51232" x="6048375" y="4662488"/>
          <p14:tracePt t="51249" x="6091238" y="4668838"/>
          <p14:tracePt t="51250" x="6110288" y="4675188"/>
          <p14:tracePt t="51265" x="6135688" y="4675188"/>
          <p14:tracePt t="51266" x="6159500" y="4681538"/>
          <p14:tracePt t="51282" x="6208713" y="4687888"/>
          <p14:tracePt t="51299" x="6264275" y="4699000"/>
          <p14:tracePt t="51316" x="6296025" y="4699000"/>
          <p14:tracePt t="51332" x="6319838" y="4705350"/>
          <p14:tracePt t="51349" x="6332538" y="4705350"/>
          <p14:tracePt t="51366" x="6356350" y="4711700"/>
          <p14:tracePt t="51382" x="6375400" y="4711700"/>
          <p14:tracePt t="51399" x="6388100" y="4718050"/>
          <p14:tracePt t="51416" x="6405563" y="4724400"/>
          <p14:tracePt t="51431" x="6443663" y="4741863"/>
          <p14:tracePt t="51448" x="6467475" y="4754563"/>
          <p14:tracePt t="51450" x="6473825" y="4760913"/>
          <p14:tracePt t="51465" x="6486525" y="4767263"/>
          <p14:tracePt t="51467" x="6499225" y="4773613"/>
          <p14:tracePt t="51482" x="6499225" y="4779963"/>
          <p14:tracePt t="51499" x="6505575" y="4786313"/>
          <p14:tracePt t="51548" x="6511925" y="4792663"/>
          <p14:tracePt t="51565" x="6516688" y="4797425"/>
          <p14:tracePt t="51598" x="6516688" y="4810125"/>
          <p14:tracePt t="51615" x="6516688" y="4822825"/>
          <p14:tracePt t="51632" x="6516688" y="4835525"/>
          <p14:tracePt t="51648" x="6516688" y="4841875"/>
          <p14:tracePt t="51665" x="6505575" y="4859338"/>
          <p14:tracePt t="51682" x="6499225" y="4865688"/>
          <p14:tracePt t="51698" x="6492875" y="4872038"/>
          <p14:tracePt t="51715" x="6473825" y="4878388"/>
          <p14:tracePt t="51748" x="6443663" y="4878388"/>
          <p14:tracePt t="51765" x="6411913" y="4878388"/>
          <p14:tracePt t="51782" x="6369050" y="4878388"/>
          <p14:tracePt t="51799" x="6300788" y="4878388"/>
          <p14:tracePt t="51815" x="6227763" y="4878388"/>
          <p14:tracePt t="51833" x="6172200" y="4878388"/>
          <p14:tracePt t="51835" x="6140450" y="4878388"/>
          <p14:tracePt t="51848" x="6122988" y="4878388"/>
          <p14:tracePt t="51850" x="6097588" y="4878388"/>
          <p14:tracePt t="51865" x="6073775" y="4884738"/>
          <p14:tracePt t="51866" x="6054725" y="4884738"/>
          <p14:tracePt t="51883" x="6035675" y="4884738"/>
          <p14:tracePt t="51917" x="6030913" y="4884738"/>
          <p14:tracePt t="52082" x="6005513" y="4891088"/>
          <p14:tracePt t="52100" x="5975350" y="4891088"/>
          <p14:tracePt t="52116" x="5949950" y="4897438"/>
          <p14:tracePt t="52132" x="5926138" y="4897438"/>
          <p14:tracePt t="52148" x="5907088" y="4897438"/>
          <p14:tracePt t="52165" x="5894388" y="4897438"/>
          <p14:tracePt t="52182" x="5888038" y="4897438"/>
          <p14:tracePt t="52199" x="5881688" y="4897438"/>
          <p14:tracePt t="52215" x="5875338" y="4897438"/>
          <p14:tracePt t="52232" x="5870575" y="4897438"/>
          <p14:tracePt t="52234" x="5864225" y="4897438"/>
          <p14:tracePt t="52267" x="5851525" y="4897438"/>
          <p14:tracePt t="52281" x="5845175" y="4897438"/>
          <p14:tracePt t="52283" x="5832475" y="4897438"/>
          <p14:tracePt t="52299" x="5795963" y="4897438"/>
          <p14:tracePt t="52316" x="5753100" y="4897438"/>
          <p14:tracePt t="52332" x="5710238" y="4902200"/>
          <p14:tracePt t="52349" x="5684838" y="4902200"/>
          <p14:tracePt t="52365" x="5665788" y="4908550"/>
          <p14:tracePt t="52381" x="5661025" y="4914900"/>
          <p14:tracePt t="52398" x="5648325" y="4914900"/>
          <p14:tracePt t="52415" x="5635625" y="4914900"/>
          <p14:tracePt t="52431" x="5610225" y="4914900"/>
          <p14:tracePt t="52448" x="5573713" y="4914900"/>
          <p14:tracePt t="52465" x="5518150" y="4914900"/>
          <p14:tracePt t="52467" x="5475288" y="4902200"/>
          <p14:tracePt t="52482" x="5419725" y="4897438"/>
          <p14:tracePt t="52498" x="5370513" y="4891088"/>
          <p14:tracePt t="52515" x="5340350" y="4884738"/>
          <p14:tracePt t="52531" x="5314950" y="4884738"/>
          <p14:tracePt t="52548" x="5302250" y="4884738"/>
          <p14:tracePt t="52565" x="5265738" y="4884738"/>
          <p14:tracePt t="52582" x="5222875" y="4884738"/>
          <p14:tracePt t="52599" x="5173663" y="4884738"/>
          <p14:tracePt t="52615" x="5124450" y="4884738"/>
          <p14:tracePt t="52631" x="5092700" y="4872038"/>
          <p14:tracePt t="52648" x="5075238" y="4865688"/>
          <p14:tracePt t="52650" x="5068888" y="4865688"/>
          <p14:tracePt t="52683" x="5024438" y="4865688"/>
          <p14:tracePt t="52698" x="4975225" y="4852988"/>
          <p14:tracePt t="52714" x="4938713" y="4848225"/>
          <p14:tracePt t="52715" x="4895850" y="4835525"/>
          <p14:tracePt t="52731" x="4827588" y="4829175"/>
          <p14:tracePt t="52748" x="4772025" y="4829175"/>
          <p14:tracePt t="52765" x="4735513" y="4829175"/>
          <p14:tracePt t="52782" x="4716463" y="4829175"/>
          <p14:tracePt t="52799" x="4710113" y="4829175"/>
          <p14:tracePt t="52815" x="4686300" y="4829175"/>
          <p14:tracePt t="52831" x="4654550" y="4822825"/>
          <p14:tracePt t="52849" x="4605338" y="4816475"/>
          <p14:tracePt t="52851" x="4575175" y="4810125"/>
          <p14:tracePt t="52864" x="4556125" y="4803775"/>
          <p14:tracePt t="52883" x="4500563" y="4797425"/>
          <p14:tracePt t="52915" x="4494213" y="4797425"/>
          <p14:tracePt t="52949" x="4489450" y="4797425"/>
          <p14:tracePt t="52965" x="4483100" y="4797425"/>
          <p14:tracePt t="53398" x="4476750" y="4797425"/>
          <p14:tracePt t="53881" x="4464050" y="4797425"/>
          <p14:tracePt t="53883" x="4457700" y="4797425"/>
          <p14:tracePt t="53898" x="4457700" y="4803775"/>
          <p14:tracePt t="53914" x="4445000" y="4810125"/>
          <p14:tracePt t="53948" x="4438650" y="4810125"/>
          <p14:tracePt t="53964" x="4421188" y="4810125"/>
          <p14:tracePt t="53982" x="4402138" y="4810125"/>
          <p14:tracePt t="53998" x="4395788" y="4810125"/>
          <p14:tracePt t="54015" x="4371975" y="4810125"/>
          <p14:tracePt t="54031" x="4340225" y="4810125"/>
          <p14:tracePt t="54048" x="4316413" y="4810125"/>
          <p14:tracePt t="54064" x="4291013" y="4810125"/>
          <p14:tracePt t="54067" x="4273550" y="4810125"/>
          <p14:tracePt t="54080" x="4248150" y="4810125"/>
          <p14:tracePt t="54082" x="4224338" y="4803775"/>
          <p14:tracePt t="54097" x="4211638" y="4803775"/>
          <p14:tracePt t="54098" x="4179888" y="4786313"/>
          <p14:tracePt t="54114" x="4130675" y="4773613"/>
          <p14:tracePt t="54130" x="4081463" y="4754563"/>
          <p14:tracePt t="54148" x="4038600" y="4741863"/>
          <p14:tracePt t="54164" x="4013200" y="4737100"/>
          <p14:tracePt t="54180" x="4008438" y="4737100"/>
          <p14:tracePt t="54197" x="3995738" y="4737100"/>
          <p14:tracePt t="54315" x="3983038" y="4737100"/>
          <p14:tracePt t="54347" x="3970338" y="4737100"/>
          <p14:tracePt t="54465" x="3983038" y="4730750"/>
          <p14:tracePt t="54480" x="4019550" y="4730750"/>
          <p14:tracePt t="54482" x="4032250" y="4724400"/>
          <p14:tracePt t="54499" x="4075113" y="4718050"/>
          <p14:tracePt t="54514" x="4106863" y="4711700"/>
          <p14:tracePt t="54531" x="4143375" y="4699000"/>
          <p14:tracePt t="54547" x="4168775" y="4687888"/>
          <p14:tracePt t="54563" x="4211638" y="4675188"/>
          <p14:tracePt t="54580" x="4254500" y="4649788"/>
          <p14:tracePt t="54597" x="4267200" y="4643438"/>
          <p14:tracePt t="54613" x="4279900" y="4632325"/>
          <p14:tracePt t="54631" x="4284663" y="4632325"/>
          <p14:tracePt t="54647" x="4291013" y="4632325"/>
          <p14:tracePt t="54681" x="4303713" y="4632325"/>
          <p14:tracePt t="54698" x="4316413" y="4632325"/>
          <p14:tracePt t="54699" x="4329113" y="4632325"/>
          <p14:tracePt t="54714" x="4333875" y="4632325"/>
          <p14:tracePt t="54731" x="4340225" y="4625975"/>
          <p14:tracePt t="54764" x="4346575" y="4625975"/>
          <p14:tracePt t="54781" x="4352925" y="4625975"/>
          <p14:tracePt t="54814" x="4359275" y="4625975"/>
          <p14:tracePt t="54831" x="4365625" y="4625975"/>
          <p14:tracePt t="54847" x="4371975" y="4625975"/>
          <p14:tracePt t="54864" x="4378325" y="4625975"/>
          <p14:tracePt t="54881" x="4384675" y="4625975"/>
          <p14:tracePt t="54932" x="4402138" y="4632325"/>
          <p14:tracePt t="54947" x="4402138" y="4637088"/>
          <p14:tracePt t="54948" x="4414838" y="4656138"/>
          <p14:tracePt t="54963" x="4438650" y="4681538"/>
          <p14:tracePt t="54980" x="4476750" y="4718050"/>
          <p14:tracePt t="54997" x="4494213" y="4737100"/>
          <p14:tracePt t="55014" x="4506913" y="4754563"/>
          <p14:tracePt t="55030" x="4513263" y="4760913"/>
          <p14:tracePt t="55047" x="4519613" y="4760913"/>
          <p14:tracePt t="55131" x="4525963" y="4767263"/>
          <p14:tracePt t="55165" x="4525963" y="4779963"/>
          <p14:tracePt t="55180" x="4525963" y="4786313"/>
          <p14:tracePt t="55197" x="4525963" y="4792663"/>
          <p14:tracePt t="55213" x="4525963" y="4797425"/>
          <p14:tracePt t="55247" x="4519613" y="4803775"/>
          <p14:tracePt t="55264" x="4506913" y="4810125"/>
          <p14:tracePt t="55280" x="4494213" y="4810125"/>
          <p14:tracePt t="55297" x="4470400" y="4816475"/>
          <p14:tracePt t="55298" x="4451350" y="4822825"/>
          <p14:tracePt t="55314" x="4395788" y="4841875"/>
          <p14:tracePt t="55330" x="4352925" y="4852988"/>
          <p14:tracePt t="55346" x="4310063" y="4872038"/>
          <p14:tracePt t="55364" x="4279900" y="4891088"/>
          <p14:tracePt t="55380" x="4260850" y="4902200"/>
          <p14:tracePt t="55398" x="4241800" y="4908550"/>
          <p14:tracePt t="55414" x="4229100" y="4914900"/>
          <p14:tracePt t="55430" x="4198938" y="4933950"/>
          <p14:tracePt t="55446" x="4156075" y="4946650"/>
          <p14:tracePt t="55463" x="4087813" y="4957763"/>
          <p14:tracePt t="55480" x="4032250" y="4976813"/>
          <p14:tracePt t="55482" x="4002088" y="4983163"/>
          <p14:tracePt t="55496" x="3959225" y="4995863"/>
          <p14:tracePt t="55513" x="3903663" y="5013325"/>
          <p14:tracePt t="55515" x="3865563" y="5019675"/>
          <p14:tracePt t="55530" x="3816350" y="5032375"/>
          <p14:tracePt t="55547" x="3767138" y="5032375"/>
          <p14:tracePt t="55564" x="3717925" y="5032375"/>
          <p14:tracePt t="55579" x="3668713" y="5013325"/>
          <p14:tracePt t="55597" x="3619500" y="4989513"/>
          <p14:tracePt t="55613" x="3563938" y="4970463"/>
          <p14:tracePt t="55630" x="3495675" y="4953000"/>
          <p14:tracePt t="55647" x="3416300" y="4946650"/>
          <p14:tracePt t="55662" x="3348038" y="4940300"/>
          <p14:tracePt t="55679" x="3286125" y="4940300"/>
          <p14:tracePt t="55696" x="3206750" y="4927600"/>
          <p14:tracePt t="55698" x="3168650" y="4921250"/>
          <p14:tracePt t="55713" x="3119438" y="4921250"/>
          <p14:tracePt t="55714" x="3063875" y="4902200"/>
          <p14:tracePt t="55730" x="2947988" y="4884738"/>
          <p14:tracePt t="55746" x="2830513" y="4848225"/>
          <p14:tracePt t="55763" x="2700338" y="4797425"/>
          <p14:tracePt t="55779" x="2595563" y="4754563"/>
          <p14:tracePt t="55797" x="2471738" y="4692650"/>
          <p14:tracePt t="55813" x="2330450" y="4649788"/>
          <p14:tracePt t="55830" x="2176463" y="4613275"/>
          <p14:tracePt t="55846" x="2009775" y="4564063"/>
          <p14:tracePt t="55862" x="1843088" y="4514850"/>
          <p14:tracePt t="55880" x="1682750" y="4489450"/>
          <p14:tracePt t="55896" x="1554163" y="4476750"/>
          <p14:tracePt t="55897" x="1492250" y="4471988"/>
          <p14:tracePt t="55913" x="1430338" y="4459288"/>
          <p14:tracePt t="55914" x="1362075" y="4452938"/>
          <p14:tracePt t="55930" x="1250950" y="4440238"/>
          <p14:tracePt t="55947" x="1135063" y="4416425"/>
          <p14:tracePt t="55962" x="1096963" y="4416425"/>
          <p14:tracePt t="55963" x="1054100" y="4410075"/>
          <p14:tracePt t="55979" x="998538" y="4384675"/>
          <p14:tracePt t="55996" x="949325" y="4378325"/>
          <p14:tracePt t="56013" x="912813" y="4367213"/>
          <p14:tracePt t="56030" x="906463" y="4367213"/>
          <p14:tracePt t="56046" x="881063" y="4367213"/>
          <p14:tracePt t="56063" x="857250" y="4367213"/>
          <p14:tracePt t="56080" x="831850" y="4367213"/>
          <p14:tracePt t="56095" x="801688" y="4367213"/>
          <p14:tracePt t="56113" x="782638" y="4367213"/>
          <p14:tracePt t="56115" x="782638" y="4360863"/>
          <p14:tracePt t="56147" x="776288" y="4360863"/>
          <p14:tracePt t="56162" x="771525" y="4354513"/>
          <p14:tracePt t="56179" x="758825" y="4348163"/>
          <p14:tracePt t="56197" x="733425" y="4335463"/>
          <p14:tracePt t="56213" x="715963" y="4322763"/>
          <p14:tracePt t="56229" x="690563" y="4311650"/>
          <p14:tracePt t="56279" x="684213" y="4311650"/>
          <p14:tracePt t="56313" x="684213" y="4316413"/>
          <p14:tracePt t="56315" x="684213" y="4335463"/>
          <p14:tracePt t="56329" x="684213" y="4341813"/>
          <p14:tracePt t="56330" x="690563" y="4348163"/>
          <p14:tracePt t="56346" x="703263" y="4371975"/>
          <p14:tracePt t="56364" x="720725" y="4391025"/>
          <p14:tracePt t="56379" x="733425" y="4397375"/>
          <p14:tracePt t="56413" x="739775" y="4397375"/>
          <p14:tracePt t="56447" x="746125" y="4403725"/>
          <p14:tracePt t="56480" x="746125" y="4410075"/>
          <p14:tracePt t="56514" x="746125" y="4421188"/>
          <p14:tracePt t="56515" x="746125" y="4427538"/>
          <p14:tracePt t="56529" x="746125" y="4459288"/>
          <p14:tracePt t="56530" x="765175" y="4483100"/>
          <p14:tracePt t="56546" x="887413" y="4538663"/>
          <p14:tracePt t="56562" x="1079500" y="4587875"/>
          <p14:tracePt t="56580" x="1338263" y="4637088"/>
          <p14:tracePt t="56595" x="1541463" y="4668838"/>
          <p14:tracePt t="56613" x="1620838" y="4675188"/>
          <p14:tracePt t="56629" x="1646238" y="4675188"/>
          <p14:tracePt t="56646" x="1658938" y="4668838"/>
          <p14:tracePt t="56663" x="1671638" y="4662488"/>
          <p14:tracePt t="56680" x="1701800" y="4643438"/>
          <p14:tracePt t="56697" x="1751013" y="4643438"/>
          <p14:tracePt t="56698" x="1787525" y="4643438"/>
          <p14:tracePt t="56712" x="1862138" y="4643438"/>
          <p14:tracePt t="56714" x="1936750" y="4643438"/>
          <p14:tracePt t="56729" x="2022475" y="4643438"/>
          <p14:tracePt t="56730" x="2120900" y="4643438"/>
          <p14:tracePt t="56745" x="2219325" y="4643438"/>
          <p14:tracePt t="56746" x="2317750" y="4643438"/>
          <p14:tracePt t="56763" x="2454275" y="4643438"/>
          <p14:tracePt t="56779" x="2546350" y="4643438"/>
          <p14:tracePt t="56795" x="2608263" y="4643438"/>
          <p14:tracePt t="56813" x="2676525" y="4643438"/>
          <p14:tracePt t="56829" x="2738438" y="4643438"/>
          <p14:tracePt t="56846" x="2843213" y="4643438"/>
          <p14:tracePt t="56862" x="2978150" y="4643438"/>
          <p14:tracePt t="56879" x="3138488" y="4643438"/>
          <p14:tracePt t="56896" x="3311525" y="4643438"/>
          <p14:tracePt t="56912" x="3459163" y="4643438"/>
          <p14:tracePt t="56914" x="3508375" y="4643438"/>
          <p14:tracePt t="56930" x="3587750" y="4649788"/>
          <p14:tracePt t="56946" x="3632200" y="4656138"/>
          <p14:tracePt t="56962" x="3681413" y="4662488"/>
          <p14:tracePt t="56979" x="3705225" y="4668838"/>
          <p14:tracePt t="56980" x="3730625" y="4675188"/>
          <p14:tracePt t="56995" x="3803650" y="4705350"/>
          <p14:tracePt t="57012" x="3884613" y="4741863"/>
          <p14:tracePt t="57028" x="3970338" y="4773613"/>
          <p14:tracePt t="57045" x="4051300" y="4810125"/>
          <p14:tracePt t="57062" x="4106863" y="4829175"/>
          <p14:tracePt t="57079" x="4162425" y="4859338"/>
          <p14:tracePt t="57095" x="4205288" y="4884738"/>
          <p14:tracePt t="57113" x="4241800" y="4902200"/>
          <p14:tracePt t="57115" x="4254500" y="4914900"/>
          <p14:tracePt t="57128" x="4267200" y="4921250"/>
          <p14:tracePt t="57130" x="4279900" y="4927600"/>
          <p14:tracePt t="57147" x="4303713" y="4946650"/>
          <p14:tracePt t="57163" x="4322763" y="4957763"/>
          <p14:tracePt t="57179" x="4346575" y="4976813"/>
          <p14:tracePt t="57195" x="4365625" y="4995863"/>
          <p14:tracePt t="57212" x="4378325" y="5002213"/>
          <p14:tracePt t="57229" x="4389438" y="5026025"/>
          <p14:tracePt t="57246" x="4395788" y="5038725"/>
          <p14:tracePt t="57263" x="4402138" y="5062538"/>
          <p14:tracePt t="57278" x="4408488" y="5075238"/>
          <p14:tracePt t="57295" x="4408488" y="5087938"/>
          <p14:tracePt t="57328" x="4408488" y="5100638"/>
          <p14:tracePt t="57346" x="4408488" y="5118100"/>
          <p14:tracePt t="57362" x="4408488" y="5124450"/>
          <p14:tracePt t="57379" x="4402138" y="5137150"/>
          <p14:tracePt t="57395" x="4395788" y="5143500"/>
          <p14:tracePt t="57397" x="4395788" y="5149850"/>
          <p14:tracePt t="57412" x="4389438" y="5156200"/>
          <p14:tracePt t="57429" x="4365625" y="5162550"/>
          <p14:tracePt t="57446" x="4340225" y="5168900"/>
          <p14:tracePt t="57461" x="4310063" y="5168900"/>
          <p14:tracePt t="57479" x="4273550" y="5168900"/>
          <p14:tracePt t="57494" x="4229100" y="5168900"/>
          <p14:tracePt t="57512" x="4192588" y="5168900"/>
          <p14:tracePt t="57514" x="4168775" y="5168900"/>
          <p14:tracePt t="57528" x="4143375" y="5168900"/>
          <p14:tracePt t="57544" x="4064000" y="5156200"/>
          <p14:tracePt t="57562" x="3940175" y="5124450"/>
          <p14:tracePt t="57578" x="3884613" y="5106988"/>
          <p14:tracePt t="57595" x="3848100" y="5100638"/>
          <p14:tracePt t="57611" x="3829050" y="5094288"/>
          <p14:tracePt t="57628" x="3803650" y="5094288"/>
          <p14:tracePt t="57645" x="3779838" y="5094288"/>
          <p14:tracePt t="57661" x="3743325" y="5094288"/>
          <p14:tracePt t="57678" x="3717925" y="5094288"/>
          <p14:tracePt t="57695" x="3694113" y="5094288"/>
          <p14:tracePt t="57712" x="3687763" y="5094288"/>
          <p14:tracePt t="57714" x="3681413" y="5094288"/>
          <p14:tracePt t="57795" x="3662363" y="5094288"/>
          <p14:tracePt t="57812" x="3632200" y="5094288"/>
          <p14:tracePt t="57829" x="3582988" y="5087938"/>
          <p14:tracePt t="57845" x="3527425" y="5075238"/>
          <p14:tracePt t="57862" x="3459163" y="5062538"/>
          <p14:tracePt t="57879" x="3390900" y="5051425"/>
          <p14:tracePt t="57896" x="3335338" y="5045075"/>
          <p14:tracePt t="57912" x="3279775" y="5038725"/>
          <p14:tracePt t="57914" x="3249613" y="5032375"/>
          <p14:tracePt t="57928" x="3213100" y="5019675"/>
          <p14:tracePt t="57945" x="3119438" y="5013325"/>
          <p14:tracePt t="57947" x="3082925" y="5008563"/>
          <p14:tracePt t="57961" x="3014663" y="4995863"/>
          <p14:tracePt t="57962" x="2965450" y="4989513"/>
          <p14:tracePt t="57979" x="2860675" y="4970463"/>
          <p14:tracePt t="57995" x="2787650" y="4970463"/>
          <p14:tracePt t="58011" x="2732088" y="4957763"/>
          <p14:tracePt t="58028" x="2693988" y="4957763"/>
          <p14:tracePt t="58046" x="2644775" y="4957763"/>
          <p14:tracePt t="58062" x="2601913" y="4957763"/>
          <p14:tracePt t="58079" x="2552700" y="4957763"/>
          <p14:tracePt t="58095" x="2497138" y="4946650"/>
          <p14:tracePt t="58113" x="2454275" y="4940300"/>
          <p14:tracePt t="58115" x="2428875" y="4933950"/>
          <p14:tracePt t="58128" x="2417763" y="4933950"/>
          <p14:tracePt t="58147" x="2362200" y="4914900"/>
          <p14:tracePt t="58161" x="2355850" y="4914900"/>
          <p14:tracePt t="58163" x="2349500" y="4914900"/>
          <p14:tracePt t="58195" x="2330450" y="4908550"/>
          <p14:tracePt t="58212" x="2317750" y="4908550"/>
          <p14:tracePt t="58229" x="2306638" y="4908550"/>
          <p14:tracePt t="58244" x="2287588" y="4902200"/>
          <p14:tracePt t="58261" x="2268538" y="4902200"/>
          <p14:tracePt t="58278" x="2262188" y="4897438"/>
          <p14:tracePt t="58296" x="2238375" y="4884738"/>
          <p14:tracePt t="58312" x="2195513" y="4865688"/>
          <p14:tracePt t="58329" x="2133600" y="4841875"/>
          <p14:tracePt t="58331" x="2101850" y="4829175"/>
          <p14:tracePt t="58345" x="2071688" y="4810125"/>
          <p14:tracePt t="58346" x="2035175" y="4803775"/>
          <p14:tracePt t="58361" x="1985963" y="4792663"/>
          <p14:tracePt t="58378" x="1936750" y="4779963"/>
          <p14:tracePt t="58395" x="1905000" y="4773613"/>
          <p14:tracePt t="58411" x="1887538" y="4760913"/>
          <p14:tracePt t="58428" x="1881188" y="4760913"/>
          <p14:tracePt t="58746" x="1887538" y="4760913"/>
          <p14:tracePt t="58763" x="1887538" y="4754563"/>
          <p14:tracePt t="58829" x="1881188" y="4754563"/>
          <p14:tracePt t="58846" x="1855788" y="4748213"/>
          <p14:tracePt t="58862" x="1812925" y="4737100"/>
          <p14:tracePt t="58878" x="1776413" y="4724400"/>
          <p14:tracePt t="58895" x="1744663" y="4711700"/>
          <p14:tracePt t="58911" x="1701800" y="4705350"/>
          <p14:tracePt t="58929" x="1652588" y="4692650"/>
          <p14:tracePt t="58944" x="1616075" y="4675188"/>
          <p14:tracePt t="58962" x="1560513" y="4649788"/>
          <p14:tracePt t="58978" x="1516063" y="4637088"/>
          <p14:tracePt t="58995" x="1479550" y="4632325"/>
          <p14:tracePt t="59011" x="1443038" y="4619625"/>
          <p14:tracePt t="59029" x="1417638" y="4606925"/>
          <p14:tracePt t="59128" x="1430338" y="4613275"/>
          <p14:tracePt t="59145" x="1436688" y="4613275"/>
          <p14:tracePt t="59162" x="1455738" y="4613275"/>
          <p14:tracePt t="59178" x="1498600" y="4613275"/>
          <p14:tracePt t="59194" x="1522413" y="4613275"/>
          <p14:tracePt t="59195" x="1547813" y="4613275"/>
          <p14:tracePt t="59212" x="1597025" y="4594225"/>
          <p14:tracePt t="59227" x="1620838" y="4576763"/>
          <p14:tracePt t="59244" x="1633538" y="4570413"/>
          <p14:tracePt t="59261" x="1646238" y="4564063"/>
          <p14:tracePt t="59278" x="1658938" y="4564063"/>
          <p14:tracePt t="59295" x="1682750" y="4564063"/>
          <p14:tracePt t="59311" x="1731963" y="4564063"/>
          <p14:tracePt t="59328" x="1751013" y="4564063"/>
          <p14:tracePt t="59344" x="1770063" y="4564063"/>
          <p14:tracePt t="59396" x="1776413" y="4564063"/>
          <p14:tracePt t="59427" x="1781175" y="4570413"/>
          <p14:tracePt t="59444" x="1781175" y="4576763"/>
          <p14:tracePt t="59496" x="1787525" y="4581525"/>
          <p14:tracePt t="59511" x="1812925" y="4581525"/>
          <p14:tracePt t="59528" x="1819275" y="4581525"/>
          <p14:tracePt t="59545" x="1836738" y="4581525"/>
          <p14:tracePt t="59562" x="1855788" y="4581525"/>
          <p14:tracePt t="59563" x="1862138" y="4581525"/>
          <p14:tracePt t="59579" x="1905000" y="4581525"/>
          <p14:tracePt t="59595" x="1936750" y="4581525"/>
          <p14:tracePt t="59611" x="1960563" y="4594225"/>
          <p14:tracePt t="59644" x="1966913" y="4594225"/>
          <p14:tracePt t="59712" x="1973263" y="4600575"/>
          <p14:tracePt t="59728" x="1973263" y="4606925"/>
          <p14:tracePt t="59744" x="1973263" y="4613275"/>
          <p14:tracePt t="59813" x="1979613" y="4625975"/>
          <p14:tracePt t="59827" x="1997075" y="4625975"/>
          <p14:tracePt t="59844" x="2022475" y="4625975"/>
          <p14:tracePt t="59861" x="2041525" y="4632325"/>
          <p14:tracePt t="59877" x="2058988" y="4632325"/>
          <p14:tracePt t="59895" x="2071688" y="4632325"/>
          <p14:tracePt t="60012" x="2084388" y="4637088"/>
          <p14:tracePt t="60061" x="2101850" y="4649788"/>
          <p14:tracePt t="60078" x="2133600" y="4656138"/>
          <p14:tracePt t="60094" x="2182813" y="4668838"/>
          <p14:tracePt t="60110" x="2212975" y="4675188"/>
          <p14:tracePt t="60127" x="2232025" y="4687888"/>
          <p14:tracePt t="60144" x="2238375" y="4687888"/>
          <p14:tracePt t="60278" x="2244725" y="4692650"/>
          <p14:tracePt t="60293" x="2251075" y="4699000"/>
          <p14:tracePt t="60310" x="2262188" y="4705350"/>
          <p14:tracePt t="60327" x="2274888" y="4705350"/>
          <p14:tracePt t="60344" x="2287588" y="4711700"/>
          <p14:tracePt t="60361" x="2293938" y="4711700"/>
          <p14:tracePt t="60378" x="2300288" y="4711700"/>
          <p14:tracePt t="60495" x="2306638" y="4711700"/>
          <p14:tracePt t="60560" x="2312988" y="4718050"/>
          <p14:tracePt t="60577" x="2324100" y="4724400"/>
          <p14:tracePt t="60594" x="2343150" y="4730750"/>
          <p14:tracePt t="60611" x="2355850" y="4737100"/>
          <p14:tracePt t="60627" x="2362200" y="4741863"/>
          <p14:tracePt t="60828" x="2373313" y="4741863"/>
          <p14:tracePt t="60878" x="2379663" y="4741863"/>
          <p14:tracePt t="60894" x="2405063" y="4741863"/>
          <p14:tracePt t="60910" x="2422525" y="4737100"/>
          <p14:tracePt t="60928" x="2422525" y="4681538"/>
          <p14:tracePt t="60943" x="2392363" y="4587875"/>
          <p14:tracePt t="60961" x="2287588" y="4483100"/>
          <p14:tracePt t="60978" x="2127250" y="4367213"/>
          <p14:tracePt t="60993" x="2108200" y="4354513"/>
          <p14:tracePt t="60994" x="2090738" y="4335463"/>
          <p14:tracePt t="61009" x="2084388" y="4335463"/>
          <p14:tracePt t="61043" x="2078038" y="4335463"/>
          <p14:tracePt t="61060" x="2071688" y="4335463"/>
          <p14:tracePt t="61077" x="2071688" y="4341813"/>
          <p14:tracePt t="61094" x="2090738" y="4354513"/>
          <p14:tracePt t="61111" x="2127250" y="4360863"/>
          <p14:tracePt t="61127" x="2182813" y="4360863"/>
          <p14:tracePt t="61143" x="2238375" y="4360863"/>
          <p14:tracePt t="61160" x="2281238" y="4335463"/>
          <p14:tracePt t="61162" x="2312988" y="4316413"/>
          <p14:tracePt t="61177" x="2330450" y="4292600"/>
          <p14:tracePt t="61178" x="2355850" y="4273550"/>
          <p14:tracePt t="61192" x="2366963" y="4260850"/>
          <p14:tracePt t="61194" x="2379663" y="4243388"/>
          <p14:tracePt t="61210" x="2392363" y="4237038"/>
          <p14:tracePt t="61244" x="2398713" y="4230688"/>
          <p14:tracePt t="61277" x="2398713" y="4224338"/>
          <p14:tracePt t="61377" x="2405063" y="4211638"/>
          <p14:tracePt t="61394" x="2411413" y="4205288"/>
          <p14:tracePt t="61510" x="2428875" y="4200525"/>
          <p14:tracePt t="61527" x="2435225" y="4194175"/>
          <p14:tracePt t="61543" x="2447925" y="4187825"/>
          <p14:tracePt t="61560" x="2454275" y="4187825"/>
          <p14:tracePt t="61593" x="2454275" y="4181475"/>
          <p14:tracePt t="61828" x="2460625" y="4181475"/>
          <p14:tracePt t="61860" x="2478088" y="4187825"/>
          <p14:tracePt t="61877" x="2484438" y="4187825"/>
          <p14:tracePt t="61993" x="2490788" y="4187825"/>
          <p14:tracePt t="61995" x="2497138" y="4187825"/>
          <p14:tracePt t="62027" x="2509838" y="4187825"/>
          <p14:tracePt t="62043" x="2522538" y="4187825"/>
          <p14:tracePt t="62742" x="2527300" y="4187825"/>
          <p14:tracePt t="63226" x="2522538" y="4200525"/>
          <p14:tracePt t="63227" x="2522538" y="4205288"/>
          <p14:tracePt t="63242" x="2516188" y="4217988"/>
          <p14:tracePt t="63260" x="2509838" y="4237038"/>
          <p14:tracePt t="63275" x="2509838" y="4249738"/>
          <p14:tracePt t="63276" x="2509838" y="4256088"/>
          <p14:tracePt t="63292" x="2509838" y="4260850"/>
          <p14:tracePt t="63308" x="2509838" y="4267200"/>
          <p14:tracePt t="63692" x="2509838" y="4273550"/>
          <p14:tracePt t="63709" x="2509838" y="4279900"/>
          <p14:tracePt t="63742" x="2509838" y="4286250"/>
          <p14:tracePt t="63759" x="2509838" y="4292600"/>
          <p14:tracePt t="63775" x="2509838" y="4298950"/>
          <p14:tracePt t="63792" x="2516188" y="4305300"/>
          <p14:tracePt t="63808" x="2516188" y="4311650"/>
          <p14:tracePt t="63809" x="2516188" y="4316413"/>
          <p14:tracePt t="63825" x="2516188" y="4322763"/>
          <p14:tracePt t="63826" x="2516188" y="4329113"/>
          <p14:tracePt t="63841" x="2516188" y="4341813"/>
          <p14:tracePt t="63858" x="2522538" y="4354513"/>
          <p14:tracePt t="63859" x="2522538" y="4360863"/>
          <p14:tracePt t="63875" x="2522538" y="4384675"/>
          <p14:tracePt t="63892" x="2522538" y="4410075"/>
          <p14:tracePt t="63909" x="2522538" y="4427538"/>
          <p14:tracePt t="63926" x="2522538" y="4433888"/>
          <p14:tracePt t="63941" x="2522538" y="4440238"/>
          <p14:tracePt t="63958" x="2522538" y="4459288"/>
          <p14:tracePt t="63975" x="2516188" y="4465638"/>
          <p14:tracePt t="63991" x="2516188" y="4476750"/>
          <p14:tracePt t="64008" x="2509838" y="4502150"/>
          <p14:tracePt t="64009" x="2503488" y="4514850"/>
          <p14:tracePt t="64024" x="2503488" y="4527550"/>
          <p14:tracePt t="64042" x="2484438" y="4570413"/>
          <p14:tracePt t="64058" x="2466975" y="4606925"/>
          <p14:tracePt t="64075" x="2447925" y="4662488"/>
          <p14:tracePt t="64091" x="2435225" y="4705350"/>
          <p14:tracePt t="64092" x="2417763" y="4737100"/>
          <p14:tracePt t="64107" x="2398713" y="4792663"/>
          <p14:tracePt t="64124" x="2373313" y="4852988"/>
          <p14:tracePt t="64141" x="2362200" y="4891088"/>
          <p14:tracePt t="64159" x="2343150" y="4921250"/>
          <p14:tracePt t="64175" x="2330450" y="4946650"/>
          <p14:tracePt t="64191" x="2312988" y="4983163"/>
          <p14:tracePt t="64209" x="2312988" y="5062538"/>
          <p14:tracePt t="64210" x="2312988" y="5100638"/>
          <p14:tracePt t="64224" x="2312988" y="5149850"/>
          <p14:tracePt t="64242" x="2312988" y="5284788"/>
          <p14:tracePt t="64258" x="2312988" y="5378450"/>
          <p14:tracePt t="64274" x="2324100" y="5414963"/>
          <p14:tracePt t="64275" x="2343150" y="5457825"/>
          <p14:tracePt t="64291" x="2349500" y="5489575"/>
          <p14:tracePt t="64292" x="2355850" y="5513388"/>
          <p14:tracePt t="64308" x="2366963" y="5549900"/>
          <p14:tracePt t="64324" x="2379663" y="5562600"/>
          <p14:tracePt t="64357" x="2386013" y="5562600"/>
          <p14:tracePt t="64374" x="2392363" y="5562600"/>
          <p14:tracePt t="64391" x="2405063" y="5562600"/>
          <p14:tracePt t="64408" x="2422525" y="5562600"/>
          <p14:tracePt t="64425" x="2435225" y="5556250"/>
          <p14:tracePt t="64426" x="2435225" y="5549900"/>
          <p14:tracePt t="64441" x="2454275" y="5532438"/>
          <p14:tracePt t="64458" x="2466975" y="5519738"/>
          <p14:tracePt t="64474" x="2478088" y="5513388"/>
          <p14:tracePt t="64490" x="2478088" y="5507038"/>
          <p14:tracePt t="64492" x="2484438" y="5500688"/>
          <p14:tracePt t="64507" x="2497138" y="5489575"/>
          <p14:tracePt t="64524" x="2522538" y="5476875"/>
          <p14:tracePt t="64540" x="2546350" y="5464175"/>
          <p14:tracePt t="64557" x="2571750" y="5438775"/>
          <p14:tracePt t="64575" x="2601913" y="5414963"/>
          <p14:tracePt t="64591" x="2620963" y="5395913"/>
          <p14:tracePt t="64608" x="2644775" y="5365750"/>
          <p14:tracePt t="64624" x="2657475" y="5340350"/>
          <p14:tracePt t="64626" x="2663825" y="5329238"/>
          <p14:tracePt t="64641" x="2670175" y="5316538"/>
          <p14:tracePt t="64643" x="2670175" y="5303838"/>
          <p14:tracePt t="64658" x="2676525" y="5291138"/>
          <p14:tracePt t="64674" x="2682875" y="5278438"/>
          <p14:tracePt t="64691" x="2682875" y="5260975"/>
          <p14:tracePt t="64707" x="2687638" y="5235575"/>
          <p14:tracePt t="64724" x="2687638" y="5224463"/>
          <p14:tracePt t="64842" x="2687638" y="5211763"/>
          <p14:tracePt t="64858" x="2693988" y="5205413"/>
          <p14:tracePt t="64875" x="2693988" y="5192713"/>
          <p14:tracePt t="64892" x="2693988" y="5180013"/>
          <p14:tracePt t="64924" x="2693988" y="5173663"/>
          <p14:tracePt t="65007" x="2693988" y="5162550"/>
          <p14:tracePt t="65025" x="2687638" y="5149850"/>
          <p14:tracePt t="65027" x="2682875" y="5143500"/>
          <p14:tracePt t="65041" x="2670175" y="5130800"/>
          <p14:tracePt t="65042" x="2663825" y="5118100"/>
          <p14:tracePt t="65057" x="2651125" y="5106988"/>
          <p14:tracePt t="65057" x="2632075" y="5087938"/>
          <p14:tracePt t="65075" x="2595563" y="5051425"/>
          <p14:tracePt t="65091" x="2552700" y="5013325"/>
          <p14:tracePt t="65107" x="2522538" y="4995863"/>
          <p14:tracePt t="65125" x="2478088" y="4976813"/>
          <p14:tracePt t="65141" x="2422525" y="4957763"/>
          <p14:tracePt t="65158" x="2330450" y="4953000"/>
          <p14:tracePt t="65174" x="2262188" y="4946650"/>
          <p14:tracePt t="65190" x="2225675" y="4940300"/>
          <p14:tracePt t="65208" x="2206625" y="4933950"/>
          <p14:tracePt t="65224" x="2201863" y="4933950"/>
          <p14:tracePt t="65341" x="2206625" y="4933950"/>
          <p14:tracePt t="65357" x="2219325" y="4927600"/>
          <p14:tracePt t="65658" x="2225675" y="4946650"/>
          <p14:tracePt t="65674" x="2201863" y="4989513"/>
          <p14:tracePt t="65690" x="2163763" y="5062538"/>
          <p14:tracePt t="65708" x="2120900" y="5124450"/>
          <p14:tracePt t="65724" x="2052638" y="5211763"/>
          <p14:tracePt t="65741" x="1979613" y="5291138"/>
          <p14:tracePt t="65758" x="1905000" y="5353050"/>
          <p14:tracePt t="65774" x="1819275" y="5414963"/>
          <p14:tracePt t="65791" x="1708150" y="5476875"/>
          <p14:tracePt t="65807" x="1616075" y="5513388"/>
          <p14:tracePt t="65824" x="1554163" y="5532438"/>
          <p14:tracePt t="65841" x="1516063" y="5545138"/>
          <p14:tracePt t="65842" x="1511300" y="5545138"/>
          <p14:tracePt t="65875" x="1498600" y="5545138"/>
          <p14:tracePt t="65891" x="1492250" y="5549900"/>
          <p14:tracePt t="65940" x="1479550" y="5556250"/>
          <p14:tracePt t="65957" x="1473200" y="5556250"/>
          <p14:tracePt t="65990" x="1466850" y="5556250"/>
          <p14:tracePt t="66007" x="1462088" y="5556250"/>
          <p14:tracePt t="66074" x="1455738" y="5556250"/>
          <p14:tracePt t="66090" x="1443038" y="5556250"/>
          <p14:tracePt t="66107" x="1436688" y="5556250"/>
          <p14:tracePt t="66124" x="1417638" y="5556250"/>
          <p14:tracePt t="66473" x="1417638" y="5549900"/>
          <p14:tracePt t="66506" x="1423988" y="5549900"/>
          <p14:tracePt t="66690" x="1430338" y="5549900"/>
          <p14:tracePt t="66707" x="1436688" y="5549900"/>
          <p14:tracePt t="66724" x="1455738" y="5545138"/>
          <p14:tracePt t="66739" x="1466850" y="5538788"/>
          <p14:tracePt t="66756" x="1473200" y="5538788"/>
          <p14:tracePt t="67007" x="1485900" y="5538788"/>
          <p14:tracePt t="67023" x="1511300" y="5538788"/>
          <p14:tracePt t="67039" x="1535113" y="5538788"/>
          <p14:tracePt t="67057" x="1560513" y="5538788"/>
          <p14:tracePt t="67058" x="1566863" y="5538788"/>
          <p14:tracePt t="67073" x="1571625" y="5538788"/>
          <p14:tracePt t="67074" x="1584325" y="5538788"/>
          <p14:tracePt t="67090" x="1609725" y="5538788"/>
          <p14:tracePt t="67107" x="1633538" y="5538788"/>
          <p14:tracePt t="67123" x="1676400" y="5532438"/>
          <p14:tracePt t="67139" x="1731963" y="5526088"/>
          <p14:tracePt t="67156" x="1836738" y="5526088"/>
          <p14:tracePt t="67173" x="1973263" y="5513388"/>
          <p14:tracePt t="67190" x="2090738" y="5507038"/>
          <p14:tracePt t="67206" x="2152650" y="5489575"/>
          <p14:tracePt t="67223" x="2189163" y="5483225"/>
          <p14:tracePt t="67240" x="2212975" y="5476875"/>
          <p14:tracePt t="67257" x="2225675" y="5476875"/>
          <p14:tracePt t="67273" x="2232025" y="5476875"/>
          <p14:tracePt t="67290" x="2244725" y="5476875"/>
          <p14:tracePt t="67324" x="2268538" y="5476875"/>
          <p14:tracePt t="67340" x="2300288" y="5483225"/>
          <p14:tracePt t="67356" x="2324100" y="5483225"/>
          <p14:tracePt t="67373" x="2349500" y="5489575"/>
          <p14:tracePt t="67389" x="2373313" y="5489575"/>
          <p14:tracePt t="67406" x="2386013" y="5489575"/>
          <p14:tracePt t="67423" x="2405063" y="5489575"/>
          <p14:tracePt t="67439" x="2428875" y="5489575"/>
          <p14:tracePt t="67456" x="2460625" y="5489575"/>
          <p14:tracePt t="67458" x="2478088" y="5489575"/>
          <p14:tracePt t="67473" x="2497138" y="5489575"/>
          <p14:tracePt t="67474" x="2522538" y="5489575"/>
          <p14:tracePt t="67489" x="2546350" y="5489575"/>
          <p14:tracePt t="67490" x="2582863" y="5476875"/>
          <p14:tracePt t="67507" x="2601913" y="5470525"/>
          <p14:tracePt t="67523" x="2620963" y="5464175"/>
          <p14:tracePt t="67590" x="2632075" y="5457825"/>
          <p14:tracePt t="67640" x="2638425" y="5457825"/>
          <p14:tracePt t="67839" x="2644775" y="5451475"/>
          <p14:tracePt t="68023" x="2651125" y="5451475"/>
          <p14:tracePt t="68040" x="2657475" y="5451475"/>
          <p14:tracePt t="68056" x="2670175" y="5451475"/>
          <p14:tracePt t="68073" x="2682875" y="5451475"/>
          <p14:tracePt t="68075" x="2687638" y="5451475"/>
          <p14:tracePt t="68107" x="2719388" y="5451475"/>
          <p14:tracePt t="68123" x="2732088" y="5451475"/>
          <p14:tracePt t="68139" x="2743200" y="5451475"/>
          <p14:tracePt t="68156" x="2755900" y="5451475"/>
          <p14:tracePt t="68172" x="2762250" y="5451475"/>
          <p14:tracePt t="68189" x="2774950" y="5451475"/>
          <p14:tracePt t="68222" x="2781300" y="5451475"/>
          <p14:tracePt t="68239" x="2787650" y="5451475"/>
          <p14:tracePt t="68256" x="2792413" y="5451475"/>
          <p14:tracePt t="68505" x="2798763" y="5451475"/>
          <p14:tracePt t="68540" x="2805113" y="5451475"/>
          <p14:tracePt t="68572" x="2811463" y="5451475"/>
          <p14:tracePt t="68589" x="2817813" y="5451475"/>
          <p14:tracePt t="68611" x="2830513" y="5451475"/>
          <p14:tracePt t="68654" x="2867025" y="5451475"/>
          <p14:tracePt t="68671" x="2892425" y="5451475"/>
          <p14:tracePt t="68688" x="2928938" y="5451475"/>
          <p14:tracePt t="68705" x="2965450" y="5451475"/>
          <p14:tracePt t="68706" x="2997200" y="5451475"/>
          <p14:tracePt t="68722" x="3021013" y="5451475"/>
          <p14:tracePt t="68739" x="3046413" y="5451475"/>
          <p14:tracePt t="68755" x="3052763" y="5451475"/>
          <p14:tracePt t="68773" x="3057525" y="5451475"/>
          <p14:tracePt t="68805" x="3076575" y="5451475"/>
          <p14:tracePt t="68822" x="3095625" y="5451475"/>
          <p14:tracePt t="68838" x="3125788" y="5451475"/>
          <p14:tracePt t="68856" x="3151188" y="5451475"/>
          <p14:tracePt t="68871" x="3175000" y="5451475"/>
          <p14:tracePt t="68888" x="3206750" y="5451475"/>
          <p14:tracePt t="68905" x="3230563" y="5451475"/>
          <p14:tracePt t="68923" x="3236913" y="5451475"/>
          <p14:tracePt t="68972" x="3255963" y="5457825"/>
          <p14:tracePt t="69039" x="3262313" y="5457825"/>
          <p14:tracePt t="69055" x="3268663" y="5457825"/>
          <p14:tracePt t="69188" x="3279775" y="5470525"/>
          <p14:tracePt t="69206" x="3298825" y="5483225"/>
          <p14:tracePt t="69222" x="3322638" y="5500688"/>
          <p14:tracePt t="69238" x="3367088" y="5526088"/>
          <p14:tracePt t="69255" x="3378200" y="5538788"/>
          <p14:tracePt t="69271" x="3390900" y="5545138"/>
          <p14:tracePt t="69289" x="3397250" y="5545138"/>
          <p14:tracePt t="69292" x="3403600" y="5545138"/>
          <p14:tracePt t="69471" x="3409950" y="5545138"/>
          <p14:tracePt t="69904" x="3416300" y="5545138"/>
          <p14:tracePt t="69921" x="3422650" y="5545138"/>
          <p14:tracePt t="69922" x="3429000" y="5545138"/>
          <p14:tracePt t="69938" x="3446463" y="5545138"/>
          <p14:tracePt t="69970" x="3478213" y="5532438"/>
          <p14:tracePt t="69987" x="3489325" y="5532438"/>
          <p14:tracePt t="70004" x="3502025" y="5532438"/>
          <p14:tracePt t="70021" x="3527425" y="5526088"/>
          <p14:tracePt t="70037" x="3533775" y="5526088"/>
          <p14:tracePt t="70055" x="3551238" y="5526088"/>
          <p14:tracePt t="70071" x="3563938" y="5526088"/>
          <p14:tracePt t="70088" x="3582988" y="5526088"/>
          <p14:tracePt t="70104" x="3594100" y="5526088"/>
          <p14:tracePt t="70123" x="3619500" y="5526088"/>
          <p14:tracePt t="70138" x="3632200" y="5526088"/>
          <p14:tracePt t="70154" x="3649663" y="5519738"/>
          <p14:tracePt t="70171" x="3662363" y="5519738"/>
          <p14:tracePt t="70172" x="3675063" y="5513388"/>
          <p14:tracePt t="70188" x="3687763" y="5513388"/>
          <p14:tracePt t="70204" x="3698875" y="5507038"/>
          <p14:tracePt t="70406" x="3698875" y="5500688"/>
          <p14:tracePt t="70421" x="3698875" y="5494338"/>
          <p14:tracePt t="70438" x="3698875" y="5476875"/>
          <p14:tracePt t="70454" x="3705225" y="5470525"/>
          <p14:tracePt t="70537" x="3711575" y="5470525"/>
          <p14:tracePt t="70555" x="3717925" y="5470525"/>
          <p14:tracePt t="70571" x="3736975" y="5470525"/>
          <p14:tracePt t="70587" x="3792538" y="5470525"/>
          <p14:tracePt t="70604" x="3848100" y="5470525"/>
          <p14:tracePt t="70621" x="3927475" y="5434013"/>
          <p14:tracePt t="70637" x="4013200" y="5389563"/>
          <p14:tracePt t="70654" x="4106863" y="5346700"/>
          <p14:tracePt t="70670" x="4168775" y="5329238"/>
          <p14:tracePt t="70687" x="4192588" y="5316538"/>
          <p14:tracePt t="70705" x="4211638" y="5310188"/>
          <p14:tracePt t="70707" x="4229100" y="5310188"/>
          <p14:tracePt t="70720" x="4241800" y="5310188"/>
          <p14:tracePt t="70721" x="4248150" y="5310188"/>
          <p14:tracePt t="70754" x="4267200" y="5310188"/>
          <p14:tracePt t="70772" x="4279900" y="5310188"/>
          <p14:tracePt t="70788" x="4284663" y="5310188"/>
          <p14:tracePt t="70804" x="4291013" y="5310188"/>
          <p14:tracePt t="70888" x="4303713" y="5310188"/>
          <p14:tracePt t="70905" x="4310063" y="5316538"/>
          <p14:tracePt t="70906" x="4316413" y="5316538"/>
          <p14:tracePt t="70937" x="4322763" y="5322888"/>
          <p14:tracePt t="70955" x="4329113" y="5322888"/>
          <p14:tracePt t="70972" x="4340225" y="5322888"/>
          <p14:tracePt t="71004" x="4352925" y="5334000"/>
          <p14:tracePt t="71037" x="4359275" y="5340350"/>
          <p14:tracePt t="71071" x="4359275" y="5346700"/>
          <p14:tracePt t="71088" x="4365625" y="5353050"/>
          <p14:tracePt t="71104" x="4389438" y="5384800"/>
          <p14:tracePt t="71121" x="4395788" y="5402263"/>
          <p14:tracePt t="71122" x="4408488" y="5408613"/>
          <p14:tracePt t="71137" x="4414838" y="5434013"/>
          <p14:tracePt t="71138" x="4421188" y="5438775"/>
          <p14:tracePt t="71154" x="4433888" y="5445125"/>
          <p14:tracePt t="71170" x="4451350" y="5464175"/>
          <p14:tracePt t="71187" x="4476750" y="5476875"/>
          <p14:tracePt t="71204" x="4538663" y="5500688"/>
          <p14:tracePt t="71221" x="4594225" y="5519738"/>
          <p14:tracePt t="71237" x="4649788" y="5538788"/>
          <p14:tracePt t="71254" x="4716463" y="5549900"/>
          <p14:tracePt t="71270" x="4765675" y="5549900"/>
          <p14:tracePt t="71287" x="4821238" y="5562600"/>
          <p14:tracePt t="71304" x="4864100" y="5575300"/>
          <p14:tracePt t="71327" x="4902200" y="5588000"/>
          <p14:tracePt t="71343" x="4919663" y="5594350"/>
          <p14:tracePt t="71346" x="4938713" y="5611813"/>
          <p14:tracePt t="71376" x="4981575" y="5661025"/>
          <p14:tracePt t="71392" x="5030788" y="5673725"/>
          <p14:tracePt t="71409" x="5099050" y="5686425"/>
          <p14:tracePt t="71411" x="5130800" y="5686425"/>
          <p14:tracePt t="71426" x="5184775" y="5686425"/>
          <p14:tracePt t="71441" x="5235575" y="5673725"/>
          <p14:tracePt t="71459" x="5265738" y="5667375"/>
          <p14:tracePt t="71475" x="5272088" y="5667375"/>
          <p14:tracePt t="71493" x="5278438" y="5667375"/>
          <p14:tracePt t="71509" x="5284788" y="5661025"/>
          <p14:tracePt t="71577" x="5295900" y="5643563"/>
          <p14:tracePt t="71611" x="5302250" y="5624513"/>
          <p14:tracePt t="71728" x="5308600" y="5624513"/>
          <p14:tracePt t="71743" x="5314950" y="5611813"/>
          <p14:tracePt t="71759" x="5321300" y="5599113"/>
          <p14:tracePt t="71775" x="5334000" y="5588000"/>
          <p14:tracePt t="71810" x="5334000" y="5581650"/>
          <p14:tracePt t="72470" x="5340350" y="5568950"/>
          <p14:tracePt t="72986" x="5340350" y="5562600"/>
          <p14:tracePt t="73020" x="5345113" y="5556250"/>
          <p14:tracePt t="74236" x="5351463" y="5549900"/>
          <p14:tracePt t="74268" x="5357813" y="5545138"/>
          <p14:tracePt t="74285" x="5370513" y="5545138"/>
          <p14:tracePt t="74302" x="5376863" y="5545138"/>
          <p14:tracePt t="74319" x="5389563" y="5545138"/>
          <p14:tracePt t="74336" x="5395913" y="5545138"/>
          <p14:tracePt t="74338" x="5400675" y="5545138"/>
          <p14:tracePt t="74352" x="5413375" y="5545138"/>
          <p14:tracePt t="74385" x="5419725" y="5545138"/>
          <p14:tracePt t="74585" x="5426075" y="5545138"/>
          <p14:tracePt t="74602" x="5432425" y="5545138"/>
          <p14:tracePt t="74637" x="5438775" y="5549900"/>
          <p14:tracePt t="74719" x="5445125" y="5549900"/>
          <p14:tracePt t="74735" x="5449888" y="5549900"/>
          <p14:tracePt t="74753" x="5456238" y="5549900"/>
          <p14:tracePt t="74784" x="5462588" y="5545138"/>
          <p14:tracePt t="74935" x="5462588" y="5538788"/>
          <p14:tracePt t="74953" x="5462588" y="5532438"/>
          <p14:tracePt t="75085" x="5462588" y="5526088"/>
          <p14:tracePt t="75101" x="5462588" y="5513388"/>
          <p14:tracePt t="76085" x="5468938" y="5507038"/>
          <p14:tracePt t="77068" x="5475288" y="5500688"/>
          <p14:tracePt t="77117" x="5481638" y="5494338"/>
          <p14:tracePt t="77134" x="5481638" y="5483225"/>
          <p14:tracePt t="77150" x="5445125" y="5414963"/>
          <p14:tracePt t="77167" x="5327650" y="5278438"/>
          <p14:tracePt t="77184" x="5141913" y="5057775"/>
          <p14:tracePt t="77200" x="4883150" y="4760913"/>
          <p14:tracePt t="77202" x="4772025" y="4625975"/>
          <p14:tracePt t="77217" x="4643438" y="4483100"/>
          <p14:tracePt t="77218" x="4532313" y="4348163"/>
          <p14:tracePt t="77233" x="4273550" y="4051300"/>
          <p14:tracePt t="77251" x="4002088" y="3768725"/>
          <p14:tracePt t="77267" x="3859213" y="3625850"/>
          <p14:tracePt t="77269" x="3668713" y="3435350"/>
          <p14:tracePt t="77283" x="3125788" y="2990850"/>
          <p14:tracePt t="77300" x="2601913" y="2528888"/>
          <p14:tracePt t="77317" x="2127250" y="2103438"/>
          <p14:tracePt t="77334" x="1738313" y="1714500"/>
          <p14:tracePt t="77350" x="1485900" y="1455738"/>
          <p14:tracePt t="77367" x="1306513" y="1276350"/>
          <p14:tracePt t="77384" x="1158875" y="1147763"/>
          <p14:tracePt t="77400" x="1036638" y="1042988"/>
          <p14:tracePt t="77417" x="919163" y="942975"/>
          <p14:tracePt t="77418" x="876300" y="887413"/>
          <p14:tracePt t="77434" x="776288" y="765175"/>
          <p14:tracePt t="77451" x="647700" y="592138"/>
          <p14:tracePt t="77467" x="517525" y="431800"/>
          <p14:tracePt t="77483" x="419100" y="301625"/>
          <p14:tracePt t="77500" x="369888" y="228600"/>
          <p14:tracePt t="77517" x="350838" y="166688"/>
          <p14:tracePt t="77550" x="350838" y="111125"/>
          <p14:tracePt t="77567" x="350838" y="92075"/>
          <p14:tracePt t="77583" x="350838" y="74613"/>
          <p14:tracePt t="77600" x="350838" y="49213"/>
          <p14:tracePt t="77602" x="350838" y="36513"/>
          <p14:tracePt t="77616" x="346075" y="19050"/>
          <p14:tracePt t="77618" x="339725" y="1270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05" name="Arc 29"/>
          <p:cNvSpPr>
            <a:spLocks/>
          </p:cNvSpPr>
          <p:nvPr/>
        </p:nvSpPr>
        <p:spPr bwMode="auto">
          <a:xfrm flipV="1">
            <a:off x="6761163" y="1603735"/>
            <a:ext cx="2311400" cy="2466975"/>
          </a:xfrm>
          <a:custGeom>
            <a:avLst/>
            <a:gdLst>
              <a:gd name="T0" fmla="*/ 0 w 21238"/>
              <a:gd name="T1" fmla="*/ 2140862605 h 21600"/>
              <a:gd name="T2" fmla="*/ 2147483647 w 21238"/>
              <a:gd name="T3" fmla="*/ 2147483647 h 21600"/>
              <a:gd name="T4" fmla="*/ 2147483647 w 21238"/>
              <a:gd name="T5" fmla="*/ 2147483647 h 21600"/>
              <a:gd name="T6" fmla="*/ 0 60000 65536"/>
              <a:gd name="T7" fmla="*/ 0 60000 65536"/>
              <a:gd name="T8" fmla="*/ 0 60000 65536"/>
              <a:gd name="T9" fmla="*/ 0 w 21238"/>
              <a:gd name="T10" fmla="*/ 0 h 21600"/>
              <a:gd name="T11" fmla="*/ 21238 w 212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38" h="21600" fill="none" extrusionOk="0">
                <a:moveTo>
                  <a:pt x="-1" y="1436"/>
                </a:moveTo>
                <a:cubicBezTo>
                  <a:pt x="2472" y="487"/>
                  <a:pt x="5097" y="-1"/>
                  <a:pt x="7746" y="0"/>
                </a:cubicBezTo>
                <a:cubicBezTo>
                  <a:pt x="12650" y="0"/>
                  <a:pt x="17408" y="1668"/>
                  <a:pt x="21237" y="4732"/>
                </a:cubicBezTo>
              </a:path>
              <a:path w="21238" h="21600" stroke="0" extrusionOk="0">
                <a:moveTo>
                  <a:pt x="-1" y="1436"/>
                </a:moveTo>
                <a:cubicBezTo>
                  <a:pt x="2472" y="487"/>
                  <a:pt x="5097" y="-1"/>
                  <a:pt x="7746" y="0"/>
                </a:cubicBezTo>
                <a:cubicBezTo>
                  <a:pt x="12650" y="0"/>
                  <a:pt x="17408" y="1668"/>
                  <a:pt x="21237" y="4732"/>
                </a:cubicBezTo>
                <a:lnTo>
                  <a:pt x="7746" y="21600"/>
                </a:lnTo>
                <a:lnTo>
                  <a:pt x="-1" y="143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90" name="Arc 114"/>
          <p:cNvSpPr>
            <a:spLocks/>
          </p:cNvSpPr>
          <p:nvPr/>
        </p:nvSpPr>
        <p:spPr bwMode="auto">
          <a:xfrm flipV="1">
            <a:off x="7600950" y="1600560"/>
            <a:ext cx="1081088" cy="2463800"/>
          </a:xfrm>
          <a:custGeom>
            <a:avLst/>
            <a:gdLst>
              <a:gd name="T0" fmla="*/ 0 w 9644"/>
              <a:gd name="T1" fmla="*/ 0 h 21600"/>
              <a:gd name="T2" fmla="*/ 2147483647 w 9644"/>
              <a:gd name="T3" fmla="*/ 2147483647 h 21600"/>
              <a:gd name="T4" fmla="*/ 0 w 9644"/>
              <a:gd name="T5" fmla="*/ 2147483647 h 21600"/>
              <a:gd name="T6" fmla="*/ 0 60000 65536"/>
              <a:gd name="T7" fmla="*/ 0 60000 65536"/>
              <a:gd name="T8" fmla="*/ 0 60000 65536"/>
              <a:gd name="T9" fmla="*/ 0 w 9644"/>
              <a:gd name="T10" fmla="*/ 0 h 21600"/>
              <a:gd name="T11" fmla="*/ 9644 w 964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44" h="21600" fill="none" extrusionOk="0">
                <a:moveTo>
                  <a:pt x="-1" y="0"/>
                </a:moveTo>
                <a:cubicBezTo>
                  <a:pt x="3347" y="0"/>
                  <a:pt x="6648" y="777"/>
                  <a:pt x="9643" y="2272"/>
                </a:cubicBezTo>
              </a:path>
              <a:path w="9644" h="21600" stroke="0" extrusionOk="0">
                <a:moveTo>
                  <a:pt x="-1" y="0"/>
                </a:moveTo>
                <a:cubicBezTo>
                  <a:pt x="3347" y="0"/>
                  <a:pt x="6648" y="777"/>
                  <a:pt x="9643" y="22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solidFill>
            <a:srgbClr val="FF7C80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546460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+mn-cs"/>
              </a:rPr>
              <a:t>単振子　</a:t>
            </a:r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>
            <a:off x="7632700" y="1600560"/>
            <a:ext cx="1050925" cy="2171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180" name="Oval 4"/>
          <p:cNvSpPr>
            <a:spLocks noChangeArrowheads="1"/>
          </p:cNvSpPr>
          <p:nvPr/>
        </p:nvSpPr>
        <p:spPr bwMode="auto">
          <a:xfrm>
            <a:off x="8459788" y="3543660"/>
            <a:ext cx="420687" cy="4222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99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181" name="Line 5"/>
          <p:cNvSpPr>
            <a:spLocks noChangeShapeType="1"/>
          </p:cNvSpPr>
          <p:nvPr/>
        </p:nvSpPr>
        <p:spPr bwMode="auto">
          <a:xfrm>
            <a:off x="7596188" y="1598973"/>
            <a:ext cx="0" cy="28956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306182" name="Object 6"/>
          <p:cNvGraphicFramePr>
            <a:graphicFrameLocks noChangeAspect="1"/>
          </p:cNvGraphicFramePr>
          <p:nvPr/>
        </p:nvGraphicFramePr>
        <p:xfrm>
          <a:off x="8015683" y="4687015"/>
          <a:ext cx="605146" cy="36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66353" imgH="164885" progId="Equation.3">
                  <p:embed/>
                </p:oleObj>
              </mc:Choice>
              <mc:Fallback>
                <p:oleObj name="数式" r:id="rId6" imgW="266353" imgH="164885" progId="Equation.3">
                  <p:embed/>
                  <p:pic>
                    <p:nvPicPr>
                      <p:cNvPr id="306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683" y="4687015"/>
                        <a:ext cx="605146" cy="367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8305800" y="2639641"/>
          <a:ext cx="374561" cy="40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52268" imgH="164957" progId="Equation.3">
                  <p:embed/>
                </p:oleObj>
              </mc:Choice>
              <mc:Fallback>
                <p:oleObj name="数式" r:id="rId8" imgW="152268" imgH="164957" progId="Equation.3">
                  <p:embed/>
                  <p:pic>
                    <p:nvPicPr>
                      <p:cNvPr id="306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39641"/>
                        <a:ext cx="374561" cy="40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Rectangle 10"/>
          <p:cNvSpPr>
            <a:spLocks noChangeArrowheads="1"/>
          </p:cNvSpPr>
          <p:nvPr/>
        </p:nvSpPr>
        <p:spPr bwMode="auto">
          <a:xfrm>
            <a:off x="0" y="1907695"/>
            <a:ext cx="3464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加速度　</a:t>
            </a:r>
          </a:p>
        </p:txBody>
      </p:sp>
      <p:sp>
        <p:nvSpPr>
          <p:cNvPr id="306187" name="Rectangle 11"/>
          <p:cNvSpPr>
            <a:spLocks noChangeArrowheads="1"/>
          </p:cNvSpPr>
          <p:nvPr/>
        </p:nvSpPr>
        <p:spPr bwMode="auto">
          <a:xfrm>
            <a:off x="0" y="994359"/>
            <a:ext cx="59298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支点の真下を原点とし経路の円弧に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そって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座標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x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をとる。</a:t>
            </a:r>
          </a:p>
        </p:txBody>
      </p:sp>
      <p:sp>
        <p:nvSpPr>
          <p:cNvPr id="306198" name="Rectangle 22"/>
          <p:cNvSpPr>
            <a:spLocks noChangeArrowheads="1"/>
          </p:cNvSpPr>
          <p:nvPr/>
        </p:nvSpPr>
        <p:spPr bwMode="auto">
          <a:xfrm>
            <a:off x="7789918" y="3508524"/>
            <a:ext cx="37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x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446838" y="-807678"/>
            <a:ext cx="2419350" cy="4773613"/>
            <a:chOff x="4070" y="-853"/>
            <a:chExt cx="1524" cy="3007"/>
          </a:xfrm>
        </p:grpSpPr>
        <p:grpSp>
          <p:nvGrpSpPr>
            <p:cNvPr id="10319" name="Group 34"/>
            <p:cNvGrpSpPr>
              <a:grpSpLocks/>
            </p:cNvGrpSpPr>
            <p:nvPr/>
          </p:nvGrpSpPr>
          <p:grpSpPr bwMode="auto">
            <a:xfrm>
              <a:off x="4808" y="664"/>
              <a:ext cx="786" cy="1490"/>
              <a:chOff x="4808" y="664"/>
              <a:chExt cx="786" cy="1490"/>
            </a:xfrm>
          </p:grpSpPr>
          <p:sp>
            <p:nvSpPr>
              <p:cNvPr id="10321" name="Line 35"/>
              <p:cNvSpPr>
                <a:spLocks noChangeShapeType="1"/>
              </p:cNvSpPr>
              <p:nvPr/>
            </p:nvSpPr>
            <p:spPr bwMode="auto">
              <a:xfrm>
                <a:off x="4808" y="664"/>
                <a:ext cx="662" cy="1368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0322" name="Oval 36"/>
              <p:cNvSpPr>
                <a:spLocks noChangeArrowheads="1"/>
              </p:cNvSpPr>
              <p:nvPr/>
            </p:nvSpPr>
            <p:spPr bwMode="auto">
              <a:xfrm>
                <a:off x="5329" y="1888"/>
                <a:ext cx="265" cy="26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99FF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charset="-128"/>
                  <a:cs typeface="+mn-cs"/>
                </a:endParaRPr>
              </a:p>
            </p:txBody>
          </p:sp>
        </p:grpSp>
        <p:sp>
          <p:nvSpPr>
            <p:cNvPr id="10320" name="Line 37"/>
            <p:cNvSpPr>
              <a:spLocks noChangeShapeType="1"/>
            </p:cNvSpPr>
            <p:nvPr/>
          </p:nvSpPr>
          <p:spPr bwMode="auto">
            <a:xfrm>
              <a:off x="4070" y="-853"/>
              <a:ext cx="727" cy="149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0256" name="Rectangle 38"/>
          <p:cNvSpPr>
            <a:spLocks noChangeArrowheads="1"/>
          </p:cNvSpPr>
          <p:nvPr/>
        </p:nvSpPr>
        <p:spPr bwMode="auto">
          <a:xfrm>
            <a:off x="6696075" y="1238610"/>
            <a:ext cx="2197100" cy="361950"/>
          </a:xfrm>
          <a:prstGeom prst="rect">
            <a:avLst/>
          </a:prstGeom>
          <a:solidFill>
            <a:srgbClr val="CCECFF"/>
          </a:solidFill>
          <a:ln w="9525">
            <a:solidFill>
              <a:srgbClr val="CCECF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257" name="Line 39"/>
          <p:cNvSpPr>
            <a:spLocks noChangeShapeType="1"/>
          </p:cNvSpPr>
          <p:nvPr/>
        </p:nvSpPr>
        <p:spPr bwMode="auto">
          <a:xfrm>
            <a:off x="6680948" y="1600560"/>
            <a:ext cx="2225675" cy="0"/>
          </a:xfrm>
          <a:prstGeom prst="line">
            <a:avLst/>
          </a:prstGeom>
          <a:noFill/>
          <a:ln w="9525">
            <a:solidFill>
              <a:srgbClr val="99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22" name="Line 46"/>
          <p:cNvSpPr>
            <a:spLocks noChangeShapeType="1"/>
          </p:cNvSpPr>
          <p:nvPr/>
        </p:nvSpPr>
        <p:spPr bwMode="auto">
          <a:xfrm flipH="1" flipV="1">
            <a:off x="8228850" y="2877555"/>
            <a:ext cx="464300" cy="92486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29" name="Rectangle 53"/>
          <p:cNvSpPr>
            <a:spLocks noChangeArrowheads="1"/>
          </p:cNvSpPr>
          <p:nvPr/>
        </p:nvSpPr>
        <p:spPr bwMode="auto">
          <a:xfrm>
            <a:off x="7229475" y="403896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0</a:t>
            </a:r>
          </a:p>
        </p:txBody>
      </p:sp>
      <p:sp>
        <p:nvSpPr>
          <p:cNvPr id="306235" name="Rectangle 59"/>
          <p:cNvSpPr>
            <a:spLocks noChangeArrowheads="1"/>
          </p:cNvSpPr>
          <p:nvPr/>
        </p:nvSpPr>
        <p:spPr bwMode="auto">
          <a:xfrm>
            <a:off x="1842249" y="1917032"/>
            <a:ext cx="3429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力：重力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  <a:r>
              <a:rPr kumimoji="1" lang="ja-JP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、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張力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44" name="Rectangle 68"/>
          <p:cNvSpPr>
            <a:spLocks noChangeArrowheads="1"/>
          </p:cNvSpPr>
          <p:nvPr/>
        </p:nvSpPr>
        <p:spPr bwMode="auto">
          <a:xfrm>
            <a:off x="3461310" y="1460299"/>
            <a:ext cx="173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振れ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55" name="Rectangle 79"/>
          <p:cNvSpPr>
            <a:spLocks noChangeArrowheads="1"/>
          </p:cNvSpPr>
          <p:nvPr/>
        </p:nvSpPr>
        <p:spPr bwMode="auto">
          <a:xfrm>
            <a:off x="7524750" y="2079985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63" name="Rectangle 87"/>
          <p:cNvSpPr>
            <a:spLocks noChangeArrowheads="1"/>
          </p:cNvSpPr>
          <p:nvPr/>
        </p:nvSpPr>
        <p:spPr bwMode="auto">
          <a:xfrm>
            <a:off x="5073617" y="2364626"/>
            <a:ext cx="598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in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306265" name="AutoShape 89"/>
          <p:cNvSpPr>
            <a:spLocks noChangeArrowheads="1"/>
          </p:cNvSpPr>
          <p:nvPr/>
        </p:nvSpPr>
        <p:spPr bwMode="auto">
          <a:xfrm rot="3831056">
            <a:off x="8175775" y="4111325"/>
            <a:ext cx="1036699" cy="511148"/>
          </a:xfrm>
          <a:prstGeom prst="rtTriangle">
            <a:avLst/>
          </a:prstGeom>
          <a:solidFill>
            <a:srgbClr val="FF7C80">
              <a:alpha val="25098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21" name="Line 45"/>
          <p:cNvSpPr>
            <a:spLocks noChangeShapeType="1"/>
          </p:cNvSpPr>
          <p:nvPr/>
        </p:nvSpPr>
        <p:spPr bwMode="auto">
          <a:xfrm>
            <a:off x="8694738" y="3764322"/>
            <a:ext cx="0" cy="118050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306266" name="Rectangle 90"/>
          <p:cNvSpPr>
            <a:spLocks noChangeArrowheads="1"/>
          </p:cNvSpPr>
          <p:nvPr/>
        </p:nvSpPr>
        <p:spPr bwMode="auto">
          <a:xfrm>
            <a:off x="8323262" y="4061957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69" name="Rectangle 93"/>
          <p:cNvSpPr>
            <a:spLocks noChangeArrowheads="1"/>
          </p:cNvSpPr>
          <p:nvPr/>
        </p:nvSpPr>
        <p:spPr bwMode="auto">
          <a:xfrm>
            <a:off x="5547040" y="2366213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06270" name="Rectangle 94"/>
          <p:cNvSpPr>
            <a:spLocks noChangeArrowheads="1"/>
          </p:cNvSpPr>
          <p:nvPr/>
        </p:nvSpPr>
        <p:spPr bwMode="auto">
          <a:xfrm>
            <a:off x="4454492" y="2372563"/>
            <a:ext cx="69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</a:p>
        </p:txBody>
      </p:sp>
      <p:sp>
        <p:nvSpPr>
          <p:cNvPr id="306286" name="Rectangle 110"/>
          <p:cNvSpPr>
            <a:spLocks noChangeArrowheads="1"/>
          </p:cNvSpPr>
          <p:nvPr/>
        </p:nvSpPr>
        <p:spPr bwMode="auto">
          <a:xfrm>
            <a:off x="8101013" y="2116498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06287" name="Rectangle 111"/>
          <p:cNvSpPr>
            <a:spLocks noChangeArrowheads="1"/>
          </p:cNvSpPr>
          <p:nvPr/>
        </p:nvSpPr>
        <p:spPr bwMode="auto">
          <a:xfrm>
            <a:off x="5182635" y="1453202"/>
            <a:ext cx="37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x</a:t>
            </a:r>
          </a:p>
        </p:txBody>
      </p:sp>
      <p:sp>
        <p:nvSpPr>
          <p:cNvPr id="306288" name="Rectangle 112"/>
          <p:cNvSpPr>
            <a:spLocks noChangeArrowheads="1"/>
          </p:cNvSpPr>
          <p:nvPr/>
        </p:nvSpPr>
        <p:spPr bwMode="auto">
          <a:xfrm>
            <a:off x="5788915" y="1496671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06289" name="Rectangle 113"/>
          <p:cNvSpPr>
            <a:spLocks noChangeArrowheads="1"/>
          </p:cNvSpPr>
          <p:nvPr/>
        </p:nvSpPr>
        <p:spPr bwMode="auto">
          <a:xfrm>
            <a:off x="5495347" y="1464617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=</a:t>
            </a:r>
          </a:p>
        </p:txBody>
      </p:sp>
      <p:sp>
        <p:nvSpPr>
          <p:cNvPr id="81" name="Line 110"/>
          <p:cNvSpPr>
            <a:spLocks noChangeShapeType="1"/>
          </p:cNvSpPr>
          <p:nvPr/>
        </p:nvSpPr>
        <p:spPr bwMode="auto">
          <a:xfrm rot="5400000" flipH="1" flipV="1">
            <a:off x="8826042" y="3813532"/>
            <a:ext cx="180303" cy="309091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/>
        </p:nvGraphicFramePr>
        <p:xfrm>
          <a:off x="8751896" y="4036809"/>
          <a:ext cx="346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39680" imgH="177480" progId="Equation.3">
                  <p:embed/>
                </p:oleObj>
              </mc:Choice>
              <mc:Fallback>
                <p:oleObj name="数式" r:id="rId10" imgW="139680" imgH="177480" progId="Equation.3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1896" y="4036809"/>
                        <a:ext cx="3460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/>
        </p:nvGraphicFramePr>
        <p:xfrm>
          <a:off x="1173070" y="1988470"/>
          <a:ext cx="346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139680" imgH="177480" progId="Equation.3">
                  <p:embed/>
                </p:oleObj>
              </mc:Choice>
              <mc:Fallback>
                <p:oleObj name="数式" r:id="rId12" imgW="139680" imgH="177480" progId="Equation.3">
                  <p:embed/>
                  <p:pic>
                    <p:nvPicPr>
                      <p:cNvPr id="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70" y="1988470"/>
                        <a:ext cx="346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54"/>
          <p:cNvSpPr>
            <a:spLocks noChangeArrowheads="1"/>
          </p:cNvSpPr>
          <p:nvPr/>
        </p:nvSpPr>
        <p:spPr bwMode="auto">
          <a:xfrm>
            <a:off x="1" y="2389361"/>
            <a:ext cx="26981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合力は経路方向</a:t>
            </a:r>
          </a:p>
        </p:txBody>
      </p:sp>
      <p:grpSp>
        <p:nvGrpSpPr>
          <p:cNvPr id="89" name="グループ化 88"/>
          <p:cNvGrpSpPr/>
          <p:nvPr/>
        </p:nvGrpSpPr>
        <p:grpSpPr>
          <a:xfrm>
            <a:off x="77273" y="5056523"/>
            <a:ext cx="6083300" cy="1711325"/>
            <a:chOff x="2837961" y="5146675"/>
            <a:chExt cx="6083300" cy="1711325"/>
          </a:xfrm>
          <a:effectLst/>
        </p:grpSpPr>
        <p:sp>
          <p:nvSpPr>
            <p:cNvPr id="90" name="AutoShape 113"/>
            <p:cNvSpPr>
              <a:spLocks noChangeArrowheads="1"/>
            </p:cNvSpPr>
            <p:nvPr/>
          </p:nvSpPr>
          <p:spPr bwMode="auto">
            <a:xfrm>
              <a:off x="2837961" y="5180013"/>
              <a:ext cx="6083300" cy="1677987"/>
            </a:xfrm>
            <a:prstGeom prst="roundRect">
              <a:avLst>
                <a:gd name="adj" fmla="val 16667"/>
              </a:avLst>
            </a:prstGeom>
            <a:solidFill>
              <a:srgbClr val="FFEAE4"/>
            </a:solidFill>
            <a:ln w="28575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91" name="Rectangle 114"/>
            <p:cNvSpPr>
              <a:spLocks noChangeArrowheads="1"/>
            </p:cNvSpPr>
            <p:nvPr/>
          </p:nvSpPr>
          <p:spPr bwMode="auto">
            <a:xfrm>
              <a:off x="2912574" y="5146675"/>
              <a:ext cx="1962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運動の予測</a:t>
              </a:r>
            </a:p>
          </p:txBody>
        </p:sp>
        <p:sp>
          <p:nvSpPr>
            <p:cNvPr id="92" name="Rectangle 115"/>
            <p:cNvSpPr>
              <a:spLocks noChangeArrowheads="1"/>
            </p:cNvSpPr>
            <p:nvPr/>
          </p:nvSpPr>
          <p:spPr bwMode="auto">
            <a:xfrm>
              <a:off x="4938224" y="5165725"/>
              <a:ext cx="328136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①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物体毎に加速度と</a:t>
              </a:r>
            </a:p>
          </p:txBody>
        </p:sp>
        <p:sp>
          <p:nvSpPr>
            <p:cNvPr id="93" name="Rectangle 116"/>
            <p:cNvSpPr>
              <a:spLocks noChangeArrowheads="1"/>
            </p:cNvSpPr>
            <p:nvPr/>
          </p:nvSpPr>
          <p:spPr bwMode="auto">
            <a:xfrm>
              <a:off x="2926861" y="6335713"/>
              <a:ext cx="504983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質量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×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加速度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=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9900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受ける力の総和</a:t>
              </a:r>
            </a:p>
          </p:txBody>
        </p:sp>
        <p:sp>
          <p:nvSpPr>
            <p:cNvPr id="94" name="Rectangle 117"/>
            <p:cNvSpPr>
              <a:spLocks noChangeArrowheads="1"/>
            </p:cNvSpPr>
            <p:nvPr/>
          </p:nvSpPr>
          <p:spPr bwMode="auto">
            <a:xfrm>
              <a:off x="2937974" y="5943600"/>
              <a:ext cx="585152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②</a:t>
              </a:r>
              <a:r>
                <a: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物体成分毎に運動方程式をたてる　　</a:t>
              </a:r>
            </a:p>
          </p:txBody>
        </p:sp>
        <p:sp>
          <p:nvSpPr>
            <p:cNvPr id="95" name="Rectangle 118"/>
            <p:cNvSpPr>
              <a:spLocks noChangeArrowheads="1"/>
            </p:cNvSpPr>
            <p:nvPr/>
          </p:nvSpPr>
          <p:spPr bwMode="auto">
            <a:xfrm>
              <a:off x="3201499" y="5549900"/>
              <a:ext cx="259398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受ける全ての力</a:t>
              </a:r>
            </a:p>
          </p:txBody>
        </p:sp>
        <p:sp>
          <p:nvSpPr>
            <p:cNvPr id="96" name="Rectangle 119"/>
            <p:cNvSpPr>
              <a:spLocks noChangeArrowheads="1"/>
            </p:cNvSpPr>
            <p:nvPr/>
          </p:nvSpPr>
          <p:spPr bwMode="auto">
            <a:xfrm>
              <a:off x="7786915" y="6333254"/>
              <a:ext cx="11049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③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解く</a:t>
              </a:r>
            </a:p>
          </p:txBody>
        </p:sp>
        <p:sp>
          <p:nvSpPr>
            <p:cNvPr id="97" name="Rectangle 118"/>
            <p:cNvSpPr>
              <a:spLocks noChangeArrowheads="1"/>
            </p:cNvSpPr>
            <p:nvPr/>
          </p:nvSpPr>
          <p:spPr bwMode="auto">
            <a:xfrm>
              <a:off x="7435605" y="5538178"/>
              <a:ext cx="12105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を図示</a:t>
              </a:r>
            </a:p>
          </p:txBody>
        </p:sp>
        <p:sp>
          <p:nvSpPr>
            <p:cNvPr id="98" name="Rectangle 118"/>
            <p:cNvSpPr>
              <a:spLocks noChangeArrowheads="1"/>
            </p:cNvSpPr>
            <p:nvPr/>
          </p:nvSpPr>
          <p:spPr bwMode="auto">
            <a:xfrm>
              <a:off x="5546397" y="5503009"/>
              <a:ext cx="20970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(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　　　、　　　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)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99" name="Rectangle 118"/>
            <p:cNvSpPr>
              <a:spLocks noChangeArrowheads="1"/>
            </p:cNvSpPr>
            <p:nvPr/>
          </p:nvSpPr>
          <p:spPr bwMode="auto">
            <a:xfrm>
              <a:off x="5663344" y="5549900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接触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00" name="Rectangle 118"/>
            <p:cNvSpPr>
              <a:spLocks noChangeArrowheads="1"/>
            </p:cNvSpPr>
            <p:nvPr/>
          </p:nvSpPr>
          <p:spPr bwMode="auto">
            <a:xfrm>
              <a:off x="6566022" y="5526454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重力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03" name="AutoShape 113"/>
          <p:cNvSpPr>
            <a:spLocks noChangeArrowheads="1"/>
          </p:cNvSpPr>
          <p:nvPr/>
        </p:nvSpPr>
        <p:spPr bwMode="auto">
          <a:xfrm>
            <a:off x="261928" y="6314302"/>
            <a:ext cx="4838106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4" name="AutoShape 113"/>
          <p:cNvSpPr>
            <a:spLocks noChangeArrowheads="1"/>
          </p:cNvSpPr>
          <p:nvPr/>
        </p:nvSpPr>
        <p:spPr bwMode="auto">
          <a:xfrm>
            <a:off x="5117263" y="6327182"/>
            <a:ext cx="961565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5" name="AutoShape 113"/>
          <p:cNvSpPr>
            <a:spLocks noChangeArrowheads="1"/>
          </p:cNvSpPr>
          <p:nvPr/>
        </p:nvSpPr>
        <p:spPr bwMode="auto">
          <a:xfrm>
            <a:off x="223291" y="5902179"/>
            <a:ext cx="5752506" cy="395417"/>
          </a:xfrm>
          <a:prstGeom prst="roundRect">
            <a:avLst>
              <a:gd name="adj" fmla="val 16667"/>
            </a:avLst>
          </a:prstGeom>
          <a:solidFill>
            <a:srgbClr val="FFEAE4">
              <a:alpha val="80000"/>
            </a:srgbClr>
          </a:solidFill>
          <a:ln w="2857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8" name="AutoShape 10"/>
          <p:cNvSpPr>
            <a:spLocks noChangeArrowheads="1"/>
          </p:cNvSpPr>
          <p:nvPr/>
        </p:nvSpPr>
        <p:spPr bwMode="auto">
          <a:xfrm>
            <a:off x="3943071" y="5094006"/>
            <a:ext cx="1153364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9" name="AutoShape 10"/>
          <p:cNvSpPr>
            <a:spLocks noChangeArrowheads="1"/>
          </p:cNvSpPr>
          <p:nvPr/>
        </p:nvSpPr>
        <p:spPr bwMode="auto">
          <a:xfrm>
            <a:off x="3875835" y="5483970"/>
            <a:ext cx="790294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0" name="AutoShape 10"/>
          <p:cNvSpPr>
            <a:spLocks noChangeArrowheads="1"/>
          </p:cNvSpPr>
          <p:nvPr/>
        </p:nvSpPr>
        <p:spPr bwMode="auto">
          <a:xfrm>
            <a:off x="3015223" y="5497417"/>
            <a:ext cx="790294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2" name="AutoShape 10"/>
          <p:cNvSpPr>
            <a:spLocks noChangeArrowheads="1"/>
          </p:cNvSpPr>
          <p:nvPr/>
        </p:nvSpPr>
        <p:spPr bwMode="auto">
          <a:xfrm>
            <a:off x="2514600" y="5499847"/>
            <a:ext cx="575524" cy="497541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7" name="Rectangle 67"/>
          <p:cNvSpPr>
            <a:spLocks noChangeArrowheads="1"/>
          </p:cNvSpPr>
          <p:nvPr/>
        </p:nvSpPr>
        <p:spPr bwMode="auto">
          <a:xfrm>
            <a:off x="7896348" y="4124448"/>
            <a:ext cx="626165" cy="51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Ｐゴシック" charset="-128"/>
                <a:cs typeface="Times New Roman" pitchFamily="18" charset="0"/>
              </a:rPr>
              <a:t>力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8" name="Line 104"/>
          <p:cNvSpPr>
            <a:spLocks noChangeShapeType="1"/>
          </p:cNvSpPr>
          <p:nvPr/>
        </p:nvSpPr>
        <p:spPr bwMode="auto">
          <a:xfrm flipH="1" flipV="1">
            <a:off x="1586752" y="2402152"/>
            <a:ext cx="6992820" cy="178248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19" name="Line 9"/>
          <p:cNvSpPr>
            <a:spLocks noChangeShapeType="1"/>
          </p:cNvSpPr>
          <p:nvPr/>
        </p:nvSpPr>
        <p:spPr bwMode="auto">
          <a:xfrm flipV="1">
            <a:off x="3117379" y="4484208"/>
            <a:ext cx="4890117" cy="118050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1" name="Line 104"/>
          <p:cNvSpPr>
            <a:spLocks noChangeShapeType="1"/>
          </p:cNvSpPr>
          <p:nvPr/>
        </p:nvSpPr>
        <p:spPr bwMode="auto">
          <a:xfrm flipH="1" flipV="1">
            <a:off x="4141693" y="2496283"/>
            <a:ext cx="4074457" cy="98163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2" name="Line 9"/>
          <p:cNvSpPr>
            <a:spLocks noChangeShapeType="1"/>
          </p:cNvSpPr>
          <p:nvPr/>
        </p:nvSpPr>
        <p:spPr bwMode="auto">
          <a:xfrm>
            <a:off x="2612120" y="2787450"/>
            <a:ext cx="5799050" cy="1007795"/>
          </a:xfrm>
          <a:custGeom>
            <a:avLst/>
            <a:gdLst>
              <a:gd name="connsiteX0" fmla="*/ 0 w 5743615"/>
              <a:gd name="connsiteY0" fmla="*/ 0 h 938638"/>
              <a:gd name="connsiteX1" fmla="*/ 5743615 w 5743615"/>
              <a:gd name="connsiteY1" fmla="*/ 938638 h 938638"/>
              <a:gd name="connsiteX0" fmla="*/ 0 w 5743615"/>
              <a:gd name="connsiteY0" fmla="*/ 0 h 961690"/>
              <a:gd name="connsiteX1" fmla="*/ 5743615 w 5743615"/>
              <a:gd name="connsiteY1" fmla="*/ 961690 h 961690"/>
              <a:gd name="connsiteX0" fmla="*/ 0 w 5743615"/>
              <a:gd name="connsiteY0" fmla="*/ 0 h 961690"/>
              <a:gd name="connsiteX1" fmla="*/ 5743615 w 5743615"/>
              <a:gd name="connsiteY1" fmla="*/ 961690 h 961690"/>
              <a:gd name="connsiteX0" fmla="*/ 0 w 5881927"/>
              <a:gd name="connsiteY0" fmla="*/ 0 h 1007795"/>
              <a:gd name="connsiteX1" fmla="*/ 5881927 w 5881927"/>
              <a:gd name="connsiteY1" fmla="*/ 1007795 h 1007795"/>
              <a:gd name="connsiteX0" fmla="*/ 0 w 5886886"/>
              <a:gd name="connsiteY0" fmla="*/ 0 h 1007795"/>
              <a:gd name="connsiteX1" fmla="*/ 5881927 w 5886886"/>
              <a:gd name="connsiteY1" fmla="*/ 1007795 h 1007795"/>
              <a:gd name="connsiteX0" fmla="*/ 0 w 5881927"/>
              <a:gd name="connsiteY0" fmla="*/ 0 h 1007795"/>
              <a:gd name="connsiteX1" fmla="*/ 5881927 w 5881927"/>
              <a:gd name="connsiteY1" fmla="*/ 1007795 h 1007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881927" h="1007795">
                <a:moveTo>
                  <a:pt x="0" y="0"/>
                </a:moveTo>
                <a:cubicBezTo>
                  <a:pt x="1914538" y="320563"/>
                  <a:pt x="5790385" y="422936"/>
                  <a:pt x="5881927" y="10077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3" name="Rectangle 54"/>
          <p:cNvSpPr>
            <a:spLocks noChangeArrowheads="1"/>
          </p:cNvSpPr>
          <p:nvPr/>
        </p:nvSpPr>
        <p:spPr bwMode="auto">
          <a:xfrm>
            <a:off x="2756648" y="2362466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きさは</a:t>
            </a:r>
          </a:p>
        </p:txBody>
      </p:sp>
      <p:sp>
        <p:nvSpPr>
          <p:cNvPr id="124" name="Rectangle 74"/>
          <p:cNvSpPr>
            <a:spLocks noChangeArrowheads="1"/>
          </p:cNvSpPr>
          <p:nvPr/>
        </p:nvSpPr>
        <p:spPr bwMode="auto">
          <a:xfrm>
            <a:off x="4312304" y="2408223"/>
            <a:ext cx="1886791" cy="49147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1" name="Rectangle 112"/>
          <p:cNvSpPr>
            <a:spLocks noChangeArrowheads="1"/>
          </p:cNvSpPr>
          <p:nvPr/>
        </p:nvSpPr>
        <p:spPr bwMode="auto">
          <a:xfrm>
            <a:off x="5912410" y="1482710"/>
            <a:ext cx="372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42" name="AutoShape 3"/>
          <p:cNvSpPr>
            <a:spLocks noChangeArrowheads="1"/>
          </p:cNvSpPr>
          <p:nvPr/>
        </p:nvSpPr>
        <p:spPr bwMode="auto">
          <a:xfrm>
            <a:off x="8104284" y="2100066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3" name="Line 6"/>
          <p:cNvSpPr>
            <a:spLocks noChangeShapeType="1"/>
          </p:cNvSpPr>
          <p:nvPr/>
        </p:nvSpPr>
        <p:spPr bwMode="auto">
          <a:xfrm flipH="1" flipV="1">
            <a:off x="6324532" y="1785024"/>
            <a:ext cx="1167834" cy="44214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4" name="AutoShape 10"/>
          <p:cNvSpPr>
            <a:spLocks noChangeArrowheads="1"/>
          </p:cNvSpPr>
          <p:nvPr/>
        </p:nvSpPr>
        <p:spPr bwMode="auto">
          <a:xfrm>
            <a:off x="7795285" y="3608104"/>
            <a:ext cx="418624" cy="38707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5" name="Line 12"/>
          <p:cNvSpPr>
            <a:spLocks noChangeShapeType="1"/>
          </p:cNvSpPr>
          <p:nvPr/>
        </p:nvSpPr>
        <p:spPr bwMode="auto">
          <a:xfrm flipH="1" flipV="1">
            <a:off x="5540186" y="1877718"/>
            <a:ext cx="2295365" cy="178836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6" name="AutoShape 45"/>
          <p:cNvSpPr>
            <a:spLocks noChangeArrowheads="1"/>
          </p:cNvSpPr>
          <p:nvPr/>
        </p:nvSpPr>
        <p:spPr bwMode="auto">
          <a:xfrm>
            <a:off x="7542685" y="2111505"/>
            <a:ext cx="442913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595B787A-DC08-A585-5581-D36D774B4B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16927" y="2908621"/>
            <a:ext cx="2319023" cy="13018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70EEBD5D-26A4-959A-9A16-2CDD91EDC6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6775" y="4233285"/>
            <a:ext cx="3556375" cy="94098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" name="AutoShape 113">
            <a:extLst>
              <a:ext uri="{FF2B5EF4-FFF2-40B4-BE49-F238E27FC236}">
                <a16:creationId xmlns:a16="http://schemas.microsoft.com/office/drawing/2014/main" id="{3BDE9C01-2C34-5043-1E20-EE254B85F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8251" y="5119575"/>
            <a:ext cx="1348801" cy="1396303"/>
          </a:xfrm>
          <a:prstGeom prst="roundRect">
            <a:avLst>
              <a:gd name="adj" fmla="val 25642"/>
            </a:avLst>
          </a:prstGeom>
          <a:solidFill>
            <a:srgbClr val="FFEAE4"/>
          </a:solidFill>
          <a:ln w="28575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tIns="0" anchor="t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charset="-128"/>
                <a:cs typeface="+mn-cs"/>
              </a:rPr>
              <a:t>定義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89F2859-03E6-F616-5853-5FCFD7E06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1013" y="5596716"/>
          <a:ext cx="1134657" cy="87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89F2859-03E6-F616-5853-5FCFD7E06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013" y="5596716"/>
                        <a:ext cx="1134657" cy="87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C1264907-4847-367F-C893-91B9FD52E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5440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+mn-cs"/>
              </a:rPr>
              <a:t>小振幅の単振子　</a:t>
            </a:r>
          </a:p>
        </p:txBody>
      </p:sp>
      <p:sp>
        <p:nvSpPr>
          <p:cNvPr id="12" name="AutoShape 3">
            <a:extLst>
              <a:ext uri="{FF2B5EF4-FFF2-40B4-BE49-F238E27FC236}">
                <a16:creationId xmlns:a16="http://schemas.microsoft.com/office/drawing/2014/main" id="{9973307A-0EE4-F5B2-01D8-9E883B396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6212" y="4144675"/>
            <a:ext cx="279545" cy="34895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" name="AutoShape 45">
            <a:extLst>
              <a:ext uri="{FF2B5EF4-FFF2-40B4-BE49-F238E27FC236}">
                <a16:creationId xmlns:a16="http://schemas.microsoft.com/office/drawing/2014/main" id="{9B3BC445-CCFA-41C3-83A5-180D9D5D7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7087" y="4676719"/>
            <a:ext cx="589411" cy="35056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Line 5">
            <a:extLst>
              <a:ext uri="{FF2B5EF4-FFF2-40B4-BE49-F238E27FC236}">
                <a16:creationId xmlns:a16="http://schemas.microsoft.com/office/drawing/2014/main" id="{9FD2C72B-BCBE-B0E6-C4D8-B3750D1F22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6840" y="2578732"/>
            <a:ext cx="691454" cy="161274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Rectangle 21">
            <a:extLst>
              <a:ext uri="{FF2B5EF4-FFF2-40B4-BE49-F238E27FC236}">
                <a16:creationId xmlns:a16="http://schemas.microsoft.com/office/drawing/2014/main" id="{B2A6F2B5-548B-65B2-D283-7E5C5238C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797" y="546460"/>
            <a:ext cx="77402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質量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の物体を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長さ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糸でつるし、振らせる。</a:t>
            </a:r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4AF684AB-2597-35E1-BBCA-411853F2A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5534" y="1827264"/>
            <a:ext cx="4438581" cy="194354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" name="Line 9">
            <a:extLst>
              <a:ext uri="{FF2B5EF4-FFF2-40B4-BE49-F238E27FC236}">
                <a16:creationId xmlns:a16="http://schemas.microsoft.com/office/drawing/2014/main" id="{61779172-9925-AD1B-F662-080BC12A7A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492" y="1866819"/>
            <a:ext cx="2578255" cy="49772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06224" name="Line 48"/>
          <p:cNvSpPr>
            <a:spLocks noChangeShapeType="1"/>
          </p:cNvSpPr>
          <p:nvPr/>
        </p:nvSpPr>
        <p:spPr bwMode="auto">
          <a:xfrm rot="5400000">
            <a:off x="8326682" y="3673673"/>
            <a:ext cx="248339" cy="456861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CBA4A8B4-9BEB-800F-7C93-1410C0519E9A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5950" y="2891676"/>
            <a:ext cx="0" cy="1153321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charset="-128"/>
              <a:cs typeface="+mn-cs"/>
            </a:endParaRPr>
          </a:p>
        </p:txBody>
      </p:sp>
      <p:pic>
        <p:nvPicPr>
          <p:cNvPr id="18" name="オーディオ 17">
            <a:hlinkClick r:id="" action="ppaction://media"/>
            <a:extLst>
              <a:ext uri="{FF2B5EF4-FFF2-40B4-BE49-F238E27FC236}">
                <a16:creationId xmlns:a16="http://schemas.microsoft.com/office/drawing/2014/main" id="{E7CFA71F-F927-DB71-18A3-AF36DD69EBD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3810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587"/>
    </mc:Choice>
    <mc:Fallback xmlns="">
      <p:transition spd="slow" advTm="1525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12448E-6 L 0.30069 0.34128 " pathEditMode="relative" rAng="0" ptsTypes="AA">
                                      <p:cBhvr>
                                        <p:cTn id="85" dur="500" spd="-100000" fill="hold"/>
                                        <p:tgtEl>
                                          <p:spTgt spid="306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35" y="170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01666E-6 L 0.25417 0.07681 " pathEditMode="relative" rAng="0" ptsTypes="AA">
                                      <p:cBhvr>
                                        <p:cTn id="108" dur="500" spd="-100000" fill="hold"/>
                                        <p:tgtEl>
                                          <p:spTgt spid="3062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3841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85185E-6 L 0.17656 0.08588 " pathEditMode="relative" rAng="0" ptsTypes="AA">
                                      <p:cBhvr>
                                        <p:cTn id="112" dur="500" spd="-10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19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22222E-6 L 0.8342 0.30278 " pathEditMode="relative" rAng="0" ptsTypes="AA">
                                      <p:cBhvr>
                                        <p:cTn id="174" dur="500" spd="-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01" y="15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7037E-7 L -0.59323 0.19375 " pathEditMode="relative" rAng="0" ptsTypes="AA">
                                      <p:cBhvr>
                                        <p:cTn id="200" dur="500" spd="-100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70" y="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1" dur="500" fill="hold"/>
                                        <p:tgtEl>
                                          <p:spTgt spid="30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3" dur="500" fill="hold"/>
                                        <p:tgtEl>
                                          <p:spTgt spid="30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5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9" dur="500" fill="hold"/>
                                        <p:tgtEl>
                                          <p:spTgt spid="30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358 -0.26458 L 4.72222E-6 -0.00092 " pathEditMode="relative" rAng="0" ptsTypes="AA">
                                      <p:cBhvr>
                                        <p:cTn id="288" dur="500" fill="hold"/>
                                        <p:tgtEl>
                                          <p:spTgt spid="306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70" y="1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2" dur="500" fill="hold"/>
                                        <p:tgtEl>
                                          <p:spTgt spid="30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4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024 0.22107 L 3.88889E-6 -3.7037E-7 " pathEditMode="relative" rAng="0" ptsTypes="AA">
                                      <p:cBhvr>
                                        <p:cTn id="313" dur="500" fill="hold"/>
                                        <p:tgtEl>
                                          <p:spTgt spid="306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73" y="-11088"/>
                                    </p:animMotion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223 0.30532 L -3.61111E-6 3.7037E-6 " pathEditMode="relative" rAng="0" ptsTypes="AA">
                                      <p:cBhvr>
                                        <p:cTn id="317" dur="500" fill="hold"/>
                                        <p:tgtEl>
                                          <p:spTgt spid="306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11" y="-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50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306205" grpId="0" animBg="1"/>
      <p:bldP spid="306290" grpId="0" animBg="1"/>
      <p:bldP spid="306290" grpId="1" animBg="1"/>
      <p:bldP spid="10243" grpId="0"/>
      <p:bldP spid="306179" grpId="0" animBg="1"/>
      <p:bldP spid="306180" grpId="0" animBg="1"/>
      <p:bldP spid="306181" grpId="0" animBg="1"/>
      <p:bldP spid="306186" grpId="0"/>
      <p:bldP spid="306187" grpId="0"/>
      <p:bldP spid="306198" grpId="0"/>
      <p:bldP spid="306222" grpId="0" animBg="1"/>
      <p:bldP spid="306229" grpId="0"/>
      <p:bldP spid="306235" grpId="0"/>
      <p:bldP spid="306244" grpId="0"/>
      <p:bldP spid="306255" grpId="0"/>
      <p:bldP spid="306263" grpId="0"/>
      <p:bldP spid="306265" grpId="0" animBg="1"/>
      <p:bldP spid="306265" grpId="1" animBg="1"/>
      <p:bldP spid="306221" grpId="0" animBg="1"/>
      <p:bldP spid="306266" grpId="0"/>
      <p:bldP spid="306266" grpId="1"/>
      <p:bldP spid="306266" grpId="2"/>
      <p:bldP spid="306269" grpId="0"/>
      <p:bldP spid="306269" grpId="1"/>
      <p:bldP spid="306270" grpId="0"/>
      <p:bldP spid="306270" grpId="1"/>
      <p:bldP spid="306286" grpId="0"/>
      <p:bldP spid="306287" grpId="0"/>
      <p:bldP spid="306287" grpId="1"/>
      <p:bldP spid="306288" grpId="0"/>
      <p:bldP spid="306288" grpId="1"/>
      <p:bldP spid="306289" grpId="0"/>
      <p:bldP spid="81" grpId="0" animBg="1"/>
      <p:bldP spid="86" grpId="0"/>
      <p:bldP spid="103" grpId="0" animBg="1"/>
      <p:bldP spid="104" grpId="0" animBg="1"/>
      <p:bldP spid="105" grpId="0" animBg="1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10" grpId="0" animBg="1"/>
      <p:bldP spid="110" grpId="1" animBg="1"/>
      <p:bldP spid="110" grpId="2" animBg="1"/>
      <p:bldP spid="112" grpId="0" animBg="1"/>
      <p:bldP spid="112" grpId="1" animBg="1"/>
      <p:bldP spid="112" grpId="2" animBg="1"/>
      <p:bldP spid="117" grpId="0"/>
      <p:bldP spid="117" grpId="1"/>
      <p:bldP spid="118" grpId="0" animBg="1"/>
      <p:bldP spid="118" grpId="1" animBg="1"/>
      <p:bldP spid="119" grpId="0" animBg="1"/>
      <p:bldP spid="119" grpId="1" animBg="1"/>
      <p:bldP spid="121" grpId="0" animBg="1"/>
      <p:bldP spid="121" grpId="1" animBg="1"/>
      <p:bldP spid="122" grpId="0" animBg="1"/>
      <p:bldP spid="122" grpId="1" animBg="1"/>
      <p:bldP spid="123" grpId="0"/>
      <p:bldP spid="124" grpId="0" animBg="1"/>
      <p:bldP spid="141" grpId="0"/>
      <p:bldP spid="141" grpId="1"/>
      <p:bldP spid="142" grpId="0" animBg="1"/>
      <p:bldP spid="142" grpId="1" animBg="1"/>
      <p:bldP spid="142" grpId="2" animBg="1"/>
      <p:bldP spid="143" grpId="0" animBg="1"/>
      <p:bldP spid="143" grpId="1" animBg="1"/>
      <p:bldP spid="144" grpId="0" animBg="1"/>
      <p:bldP spid="144" grpId="1" animBg="1"/>
      <p:bldP spid="144" grpId="2" animBg="1"/>
      <p:bldP spid="145" grpId="0" animBg="1"/>
      <p:bldP spid="145" grpId="1" animBg="1"/>
      <p:bldP spid="146" grpId="0" animBg="1"/>
      <p:bldP spid="146" grpId="1" animBg="1"/>
      <p:bldP spid="146" grpId="2" animBg="1"/>
      <p:bldP spid="9" grpId="0" animBg="1"/>
      <p:bldP spid="9" grpId="1" animBg="1"/>
      <p:bldP spid="6" grpId="0" animBg="1"/>
      <p:bldP spid="6" grpId="1" animBg="1"/>
      <p:bldP spid="8" grpId="0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3" grpId="0"/>
      <p:bldP spid="5" grpId="0" animBg="1"/>
      <p:bldP spid="5" grpId="1" animBg="1"/>
      <p:bldP spid="15" grpId="0" animBg="1"/>
      <p:bldP spid="15" grpId="1" animBg="1"/>
      <p:bldP spid="306224" grpId="0" animBg="1"/>
      <p:bldP spid="306224" grpId="1" animBg="1"/>
      <p:bldP spid="4" grpId="0" animBg="1"/>
    </p:bldLst>
  </p:timing>
  <p:extLst>
    <p:ext uri="{3A86A75C-4F4B-4683-9AE1-C65F6400EC91}">
      <p14:laserTraceLst xmlns:p14="http://schemas.microsoft.com/office/powerpoint/2010/main">
        <p14:tracePtLst>
          <p14:tracePt t="1917" x="3268663" y="0"/>
          <p14:tracePt t="1923" x="3224213" y="17463"/>
          <p14:tracePt t="1933" x="3171825" y="34925"/>
          <p14:tracePt t="1941" x="3038475" y="88900"/>
          <p14:tracePt t="1948" x="2968625" y="106363"/>
          <p14:tracePt t="1956" x="2871788" y="114300"/>
          <p14:tracePt t="1964" x="2782888" y="133350"/>
          <p14:tracePt t="1972" x="2693988" y="158750"/>
          <p14:tracePt t="1981" x="2632075" y="168275"/>
          <p14:tracePt t="1991" x="2606675" y="176213"/>
          <p14:tracePt t="1997" x="2597150" y="185738"/>
          <p14:tracePt t="2140" x="2589213" y="185738"/>
          <p14:tracePt t="2146" x="2579688" y="203200"/>
          <p14:tracePt t="2154" x="2570163" y="212725"/>
          <p14:tracePt t="2163" x="2552700" y="238125"/>
          <p14:tracePt t="2171" x="2544763" y="238125"/>
          <p14:tracePt t="2179" x="2535238" y="265113"/>
          <p14:tracePt t="2188" x="2517775" y="282575"/>
          <p14:tracePt t="2198" x="2500313" y="327025"/>
          <p14:tracePt t="2205" x="2482850" y="361950"/>
          <p14:tracePt t="2214" x="2465388" y="379413"/>
          <p14:tracePt t="2221" x="2447925" y="398463"/>
          <p14:tracePt t="2229" x="2438400" y="415925"/>
          <p14:tracePt t="2238" x="2438400" y="423863"/>
          <p14:tracePt t="2249" x="2438400" y="433388"/>
          <p14:tracePt t="2326" x="2428875" y="433388"/>
          <p14:tracePt t="2334" x="2420938" y="441325"/>
          <p14:tracePt t="2342" x="2403475" y="450850"/>
          <p14:tracePt t="2351" x="2386013" y="458788"/>
          <p14:tracePt t="2358" x="2366963" y="468313"/>
          <p14:tracePt t="2366" x="2349500" y="468313"/>
          <p14:tracePt t="2374" x="2341563" y="477838"/>
          <p14:tracePt t="2382" x="2332038" y="477838"/>
          <p14:tracePt t="2390" x="2324100" y="477838"/>
          <p14:tracePt t="2406" x="2297113" y="485775"/>
          <p14:tracePt t="2414" x="2279650" y="485775"/>
          <p14:tracePt t="2421" x="2235200" y="495300"/>
          <p14:tracePt t="2428" x="2182813" y="503238"/>
          <p14:tracePt t="2436" x="2103438" y="520700"/>
          <p14:tracePt t="2454" x="1935163" y="557213"/>
          <p14:tracePt t="2460" x="1900238" y="557213"/>
          <p14:tracePt t="2469" x="1776413" y="582613"/>
          <p14:tracePt t="2476" x="1714500" y="592138"/>
          <p14:tracePt t="2485" x="1590675" y="609600"/>
          <p14:tracePt t="2492" x="1546225" y="619125"/>
          <p14:tracePt t="2503" x="1511300" y="627063"/>
          <p14:tracePt t="2506" x="1474788" y="654050"/>
          <p14:tracePt t="2514" x="1457325" y="663575"/>
          <p14:tracePt t="2522" x="1439863" y="663575"/>
          <p14:tracePt t="2530" x="1431925" y="663575"/>
          <p14:tracePt t="2574" x="1422400" y="663575"/>
          <p14:tracePt t="2582" x="1412875" y="671513"/>
          <p14:tracePt t="2590" x="1395413" y="671513"/>
          <p14:tracePt t="2598" x="1377950" y="681038"/>
          <p14:tracePt t="2606" x="1350963" y="681038"/>
          <p14:tracePt t="2614" x="1333500" y="681038"/>
          <p14:tracePt t="2625" x="1316038" y="681038"/>
          <p14:tracePt t="2633" x="1308100" y="681038"/>
          <p14:tracePt t="2641" x="1298575" y="681038"/>
          <p14:tracePt t="2649" x="1290638" y="681038"/>
          <p14:tracePt t="2694" x="1281113" y="681038"/>
          <p14:tracePt t="2710" x="1271588" y="681038"/>
          <p14:tracePt t="2718" x="1254125" y="671513"/>
          <p14:tracePt t="2728" x="1236663" y="671513"/>
          <p14:tracePt t="2737" x="1219200" y="663575"/>
          <p14:tracePt t="2744" x="1201738" y="636588"/>
          <p14:tracePt t="2752" x="1184275" y="627063"/>
          <p14:tracePt t="2760" x="1147763" y="619125"/>
          <p14:tracePt t="2769" x="1130300" y="609600"/>
          <p14:tracePt t="2776" x="1130300" y="601663"/>
          <p14:tracePt t="2785" x="1112838" y="601663"/>
          <p14:tracePt t="2796" x="1104900" y="601663"/>
          <p14:tracePt t="2808" x="1095375" y="601663"/>
          <p14:tracePt t="2829" x="1095375" y="592138"/>
          <p14:tracePt t="2860" x="1087438" y="592138"/>
          <p14:tracePt t="2936" x="1077913" y="592138"/>
          <p14:tracePt t="2948" x="1077913" y="582613"/>
          <p14:tracePt t="2956" x="1068388" y="582613"/>
          <p14:tracePt t="2971" x="1068388" y="574675"/>
          <p14:tracePt t="2995" x="1060450" y="574675"/>
          <p14:tracePt t="3007" x="1060450" y="565150"/>
          <p14:tracePt t="3052" x="1050925" y="565150"/>
          <p14:tracePt t="3072" x="1042988" y="565150"/>
          <p14:tracePt t="3125" x="1033463" y="565150"/>
          <p14:tracePt t="3261" x="1033463" y="557213"/>
          <p14:tracePt t="3275" x="1033463" y="547688"/>
          <p14:tracePt t="3293" x="1033463" y="539750"/>
          <p14:tracePt t="3300" x="1033463" y="530225"/>
          <p14:tracePt t="3309" x="1042988" y="520700"/>
          <p14:tracePt t="3316" x="1050925" y="512763"/>
          <p14:tracePt t="3325" x="1060450" y="503238"/>
          <p14:tracePt t="3333" x="1060450" y="495300"/>
          <p14:tracePt t="3342" x="1068388" y="495300"/>
          <p14:tracePt t="3350" x="1087438" y="495300"/>
          <p14:tracePt t="3358" x="1087438" y="485775"/>
          <p14:tracePt t="3365" x="1104900" y="485775"/>
          <p14:tracePt t="3373" x="1122363" y="477838"/>
          <p14:tracePt t="3378" x="1139825" y="477838"/>
          <p14:tracePt t="3387" x="1157288" y="477838"/>
          <p14:tracePt t="3394" x="1174750" y="477838"/>
          <p14:tracePt t="3402" x="1201738" y="477838"/>
          <p14:tracePt t="3411" x="1228725" y="477838"/>
          <p14:tracePt t="3422" x="1246188" y="477838"/>
          <p14:tracePt t="3428" x="1290638" y="477838"/>
          <p14:tracePt t="3439" x="1316038" y="477838"/>
          <p14:tracePt t="3444" x="1343025" y="477838"/>
          <p14:tracePt t="3457" x="1360488" y="477838"/>
          <p14:tracePt t="3460" x="1377950" y="485775"/>
          <p14:tracePt t="3464" x="1387475" y="485775"/>
          <p14:tracePt t="3472" x="1395413" y="485775"/>
          <p14:tracePt t="3513" x="1404938" y="485775"/>
          <p14:tracePt t="3564" x="1412875" y="485775"/>
          <p14:tracePt t="3631" x="1422400" y="485775"/>
          <p14:tracePt t="3667" x="1431925" y="485775"/>
          <p14:tracePt t="3722" x="1439863" y="485775"/>
          <p14:tracePt t="3738" x="1449388" y="485775"/>
          <p14:tracePt t="3843" x="1457325" y="485775"/>
          <p14:tracePt t="3896" x="1466850" y="485775"/>
          <p14:tracePt t="3904" x="1474788" y="485775"/>
          <p14:tracePt t="3912" x="1493838" y="485775"/>
          <p14:tracePt t="3921" x="1501775" y="485775"/>
          <p14:tracePt t="3928" x="1511300" y="485775"/>
          <p14:tracePt t="3937" x="1519238" y="485775"/>
          <p14:tracePt t="3944" x="1528763" y="485775"/>
          <p14:tracePt t="3952" x="1536700" y="485775"/>
          <p14:tracePt t="3960" x="1546225" y="485775"/>
          <p14:tracePt t="3969" x="1554163" y="485775"/>
          <p14:tracePt t="3976" x="1563688" y="485775"/>
          <p14:tracePt t="3982" x="1573213" y="485775"/>
          <p14:tracePt t="4003" x="1581150" y="485775"/>
          <p14:tracePt t="4063" x="1590675" y="485775"/>
          <p14:tracePt t="4093" x="1598613" y="485775"/>
          <p14:tracePt t="4101" x="1608138" y="485775"/>
          <p14:tracePt t="4108" x="1616075" y="485775"/>
          <p14:tracePt t="4116" x="1635125" y="485775"/>
          <p14:tracePt t="4125" x="1660525" y="485775"/>
          <p14:tracePt t="4133" x="1677988" y="485775"/>
          <p14:tracePt t="4141" x="1697038" y="485775"/>
          <p14:tracePt t="4149" x="1704975" y="485775"/>
          <p14:tracePt t="4157" x="1739900" y="485775"/>
          <p14:tracePt t="4164" x="1766888" y="485775"/>
          <p14:tracePt t="4173" x="1793875" y="495300"/>
          <p14:tracePt t="4179" x="1819275" y="495300"/>
          <p14:tracePt t="4188" x="1838325" y="503238"/>
          <p14:tracePt t="4207" x="1873250" y="512763"/>
          <p14:tracePt t="4212" x="1881188" y="512763"/>
          <p14:tracePt t="4221" x="1890713" y="520700"/>
          <p14:tracePt t="4239" x="1900238" y="520700"/>
          <p14:tracePt t="4255" x="1908175" y="520700"/>
          <p14:tracePt t="4267" x="1917700" y="520700"/>
          <p14:tracePt t="4276" x="1917700" y="512763"/>
          <p14:tracePt t="4395" x="1925638" y="512763"/>
          <p14:tracePt t="4406" x="1925638" y="503238"/>
          <p14:tracePt t="4414" x="1935163" y="503238"/>
          <p14:tracePt t="4421" x="1943100" y="495300"/>
          <p14:tracePt t="4428" x="1960563" y="485775"/>
          <p14:tracePt t="4437" x="1979613" y="477838"/>
          <p14:tracePt t="4444" x="1987550" y="477838"/>
          <p14:tracePt t="4453" x="2005013" y="477838"/>
          <p14:tracePt t="4463" x="2005013" y="468313"/>
          <p14:tracePt t="4469" x="2014538" y="468313"/>
          <p14:tracePt t="4488" x="2022475" y="458788"/>
          <p14:tracePt t="4505" x="2032000" y="458788"/>
          <p14:tracePt t="4546" x="2041525" y="458788"/>
          <p14:tracePt t="4552" x="2041525" y="450850"/>
          <p14:tracePt t="4670" x="2049463" y="450850"/>
          <p14:tracePt t="4683" x="2058988" y="450850"/>
          <p14:tracePt t="4691" x="2066925" y="450850"/>
          <p14:tracePt t="4710" x="2076450" y="450850"/>
          <p14:tracePt t="4724" x="2084388" y="450850"/>
          <p14:tracePt t="4733" x="2093913" y="450850"/>
          <p14:tracePt t="4741" x="2103438" y="450850"/>
          <p14:tracePt t="4748" x="2111375" y="450850"/>
          <p14:tracePt t="4757" x="2120900" y="450850"/>
          <p14:tracePt t="4765" x="2128838" y="450850"/>
          <p14:tracePt t="4773" x="2138363" y="450850"/>
          <p14:tracePt t="4786" x="2146300" y="441325"/>
          <p14:tracePt t="4793" x="2155825" y="441325"/>
          <p14:tracePt t="4805" x="2163763" y="441325"/>
          <p14:tracePt t="4810" x="2173288" y="441325"/>
          <p14:tracePt t="4816" x="2190750" y="433388"/>
          <p14:tracePt t="4836" x="2208213" y="433388"/>
          <p14:tracePt t="4841" x="2217738" y="433388"/>
          <p14:tracePt t="4852" x="2235200" y="433388"/>
          <p14:tracePt t="4859" x="2252663" y="433388"/>
          <p14:tracePt t="4867" x="2270125" y="433388"/>
          <p14:tracePt t="4876" x="2279650" y="433388"/>
          <p14:tracePt t="4891" x="2287588" y="433388"/>
          <p14:tracePt t="4916" x="2287588" y="441325"/>
          <p14:tracePt t="5062" x="2297113" y="441325"/>
          <p14:tracePt t="5082" x="2306638" y="441325"/>
          <p14:tracePt t="5094" x="2314575" y="441325"/>
          <p14:tracePt t="5110" x="2324100" y="441325"/>
          <p14:tracePt t="5118" x="2332038" y="441325"/>
          <p14:tracePt t="5134" x="2341563" y="441325"/>
          <p14:tracePt t="5142" x="2349500" y="441325"/>
          <p14:tracePt t="5150" x="2366963" y="441325"/>
          <p14:tracePt t="5162" x="2376488" y="441325"/>
          <p14:tracePt t="5178" x="2386013" y="441325"/>
          <p14:tracePt t="5240" x="2386013" y="433388"/>
          <p14:tracePt t="5310" x="2393950" y="433388"/>
          <p14:tracePt t="5318" x="2403475" y="433388"/>
          <p14:tracePt t="5327" x="2411413" y="433388"/>
          <p14:tracePt t="5336" x="2428875" y="433388"/>
          <p14:tracePt t="5343" x="2438400" y="433388"/>
          <p14:tracePt t="5356" x="2455863" y="433388"/>
          <p14:tracePt t="5367" x="2465388" y="433388"/>
          <p14:tracePt t="5375" x="2473325" y="433388"/>
          <p14:tracePt t="5388" x="2482850" y="433388"/>
          <p14:tracePt t="5399" x="2490788" y="433388"/>
          <p14:tracePt t="5409" x="2500313" y="433388"/>
          <p14:tracePt t="5427" x="2509838" y="433388"/>
          <p14:tracePt t="5436" x="2517775" y="433388"/>
          <p14:tracePt t="5443" x="2527300" y="433388"/>
          <p14:tracePt t="5452" x="2544763" y="433388"/>
          <p14:tracePt t="5459" x="2562225" y="433388"/>
          <p14:tracePt t="5466" x="2589213" y="423863"/>
          <p14:tracePt t="5475" x="2606675" y="415925"/>
          <p14:tracePt t="5483" x="2632075" y="415925"/>
          <p14:tracePt t="5491" x="2651125" y="406400"/>
          <p14:tracePt t="5500" x="2659063" y="406400"/>
          <p14:tracePt t="5506" x="2668588" y="406400"/>
          <p14:tracePt t="5514" x="2676525" y="406400"/>
          <p14:tracePt t="5547" x="2686050" y="406400"/>
          <p14:tracePt t="5636" x="2693988" y="398463"/>
          <p14:tracePt t="5644" x="2703513" y="398463"/>
          <p14:tracePt t="5652" x="2713038" y="398463"/>
          <p14:tracePt t="5662" x="2730500" y="398463"/>
          <p14:tracePt t="5672" x="2765425" y="398463"/>
          <p14:tracePt t="5678" x="2773363" y="398463"/>
          <p14:tracePt t="5690" x="2809875" y="388938"/>
          <p14:tracePt t="5694" x="2844800" y="388938"/>
          <p14:tracePt t="5703" x="2862263" y="388938"/>
          <p14:tracePt t="5708" x="2871788" y="379413"/>
          <p14:tracePt t="5720" x="2879725" y="379413"/>
          <p14:tracePt t="5725" x="2889250" y="379413"/>
          <p14:tracePt t="6020" x="2897188" y="379413"/>
          <p14:tracePt t="7186" x="2897188" y="388938"/>
          <p14:tracePt t="7194" x="2897188" y="406400"/>
          <p14:tracePt t="7201" x="2897188" y="415925"/>
          <p14:tracePt t="7217" x="2897188" y="423863"/>
          <p14:tracePt t="7225" x="2897188" y="433388"/>
          <p14:tracePt t="7232" x="2897188" y="441325"/>
          <p14:tracePt t="7241" x="2889250" y="458788"/>
          <p14:tracePt t="7252" x="2889250" y="468313"/>
          <p14:tracePt t="7278" x="2889250" y="477838"/>
          <p14:tracePt t="7311" x="2879725" y="477838"/>
          <p14:tracePt t="7317" x="2871788" y="485775"/>
          <p14:tracePt t="7326" x="2862263" y="503238"/>
          <p14:tracePt t="7333" x="2844800" y="530225"/>
          <p14:tracePt t="7342" x="2809875" y="574675"/>
          <p14:tracePt t="7349" x="2792413" y="601663"/>
          <p14:tracePt t="7358" x="2755900" y="644525"/>
          <p14:tracePt t="7366" x="2730500" y="671513"/>
          <p14:tracePt t="7374" x="2693988" y="723900"/>
          <p14:tracePt t="7382" x="2686050" y="742950"/>
          <p14:tracePt t="7390" x="2668588" y="760413"/>
          <p14:tracePt t="7398" x="2651125" y="777875"/>
          <p14:tracePt t="7406" x="2651125" y="785813"/>
          <p14:tracePt t="7462" x="2641600" y="785813"/>
          <p14:tracePt t="7471" x="2624138" y="795338"/>
          <p14:tracePt t="7478" x="2579688" y="822325"/>
          <p14:tracePt t="7487" x="2552700" y="830263"/>
          <p14:tracePt t="7494" x="2500313" y="839788"/>
          <p14:tracePt t="7502" x="2455863" y="847725"/>
          <p14:tracePt t="7512" x="2438400" y="847725"/>
          <p14:tracePt t="7521" x="2403475" y="857250"/>
          <p14:tracePt t="7528" x="2359025" y="857250"/>
          <p14:tracePt t="7537" x="2349500" y="857250"/>
          <p14:tracePt t="7544" x="2341563" y="866775"/>
          <p14:tracePt t="7556" x="2332038" y="874713"/>
          <p14:tracePt t="7576" x="2324100" y="884238"/>
          <p14:tracePt t="7586" x="2314575" y="884238"/>
          <p14:tracePt t="7592" x="2287588" y="901700"/>
          <p14:tracePt t="7600" x="2270125" y="901700"/>
          <p14:tracePt t="7610" x="2225675" y="909638"/>
          <p14:tracePt t="7618" x="2200275" y="909638"/>
          <p14:tracePt t="7627" x="2182813" y="919163"/>
          <p14:tracePt t="7636" x="2173288" y="919163"/>
          <p14:tracePt t="7643" x="2163763" y="919163"/>
          <p14:tracePt t="7661" x="2163763" y="928688"/>
          <p14:tracePt t="7698" x="2155825" y="928688"/>
          <p14:tracePt t="7715" x="2146300" y="928688"/>
          <p14:tracePt t="7722" x="2138363" y="936625"/>
          <p14:tracePt t="7731" x="2138363" y="946150"/>
          <p14:tracePt t="7741" x="2128838" y="946150"/>
          <p14:tracePt t="7749" x="2128838" y="954088"/>
          <p14:tracePt t="9476" x="2120900" y="954088"/>
          <p14:tracePt t="9484" x="2084388" y="936625"/>
          <p14:tracePt t="9492" x="2041525" y="909638"/>
          <p14:tracePt t="9499" x="1960563" y="874713"/>
          <p14:tracePt t="9507" x="1890713" y="830263"/>
          <p14:tracePt t="9516" x="1828800" y="795338"/>
          <p14:tracePt t="9525" x="1776413" y="760413"/>
          <p14:tracePt t="9533" x="1766888" y="760413"/>
          <p14:tracePt t="9760" x="1739900" y="760413"/>
          <p14:tracePt t="9768" x="1714500" y="760413"/>
          <p14:tracePt t="9776" x="1677988" y="768350"/>
          <p14:tracePt t="9784" x="1652588" y="804863"/>
          <p14:tracePt t="9792" x="1616075" y="830263"/>
          <p14:tracePt t="9800" x="1616075" y="847725"/>
          <p14:tracePt t="9810" x="1608138" y="866775"/>
          <p14:tracePt t="9819" x="1608138" y="884238"/>
          <p14:tracePt t="9826" x="1608138" y="909638"/>
          <p14:tracePt t="9835" x="1608138" y="928688"/>
          <p14:tracePt t="9843" x="1598613" y="946150"/>
          <p14:tracePt t="9850" x="1598613" y="963613"/>
          <p14:tracePt t="9861" x="1590675" y="981075"/>
          <p14:tracePt t="9869" x="1590675" y="1016000"/>
          <p14:tracePt t="9877" x="1581150" y="1016000"/>
          <p14:tracePt t="9889" x="1581150" y="1025525"/>
          <p14:tracePt t="9892" x="1573213" y="1033463"/>
          <p14:tracePt t="9906" x="1573213" y="1042988"/>
          <p14:tracePt t="9930" x="1573213" y="1050925"/>
          <p14:tracePt t="9959" x="1563688" y="1050925"/>
          <p14:tracePt t="9988" x="1563688" y="1060450"/>
          <p14:tracePt t="10036" x="1554163" y="1060450"/>
          <p14:tracePt t="10044" x="1546225" y="1060450"/>
          <p14:tracePt t="10052" x="1536700" y="1060450"/>
          <p14:tracePt t="10060" x="1519238" y="1060450"/>
          <p14:tracePt t="10087" x="1511300" y="1060450"/>
          <p14:tracePt t="10157" x="1501775" y="1060450"/>
          <p14:tracePt t="10165" x="1484313" y="1069975"/>
          <p14:tracePt t="10173" x="1466850" y="1069975"/>
          <p14:tracePt t="10182" x="1449388" y="1077913"/>
          <p14:tracePt t="10190" x="1431925" y="1077913"/>
          <p14:tracePt t="10203" x="1360488" y="1087438"/>
          <p14:tracePt t="10211" x="1325563" y="1095375"/>
          <p14:tracePt t="10218" x="1281113" y="1104900"/>
          <p14:tracePt t="10227" x="1236663" y="1112838"/>
          <p14:tracePt t="10236" x="1209675" y="1112838"/>
          <p14:tracePt t="10243" x="1184275" y="1122363"/>
          <p14:tracePt t="10256" x="1166813" y="1131888"/>
          <p14:tracePt t="10261" x="1130300" y="1149350"/>
          <p14:tracePt t="10275" x="1122363" y="1149350"/>
          <p14:tracePt t="10283" x="1112838" y="1157288"/>
          <p14:tracePt t="10382" x="1104900" y="1157288"/>
          <p14:tracePt t="10389" x="1087438" y="1157288"/>
          <p14:tracePt t="10397" x="1068388" y="1157288"/>
          <p14:tracePt t="10407" x="1042988" y="1157288"/>
          <p14:tracePt t="10413" x="1016000" y="1157288"/>
          <p14:tracePt t="10422" x="998538" y="1157288"/>
          <p14:tracePt t="10430" x="981075" y="1157288"/>
          <p14:tracePt t="10439" x="971550" y="1157288"/>
          <p14:tracePt t="10446" x="971550" y="1149350"/>
          <p14:tracePt t="10455" x="963613" y="1149350"/>
          <p14:tracePt t="10462" x="963613" y="1139825"/>
          <p14:tracePt t="10472" x="963613" y="1131888"/>
          <p14:tracePt t="10478" x="954088" y="1112838"/>
          <p14:tracePt t="10487" x="954088" y="1104900"/>
          <p14:tracePt t="10494" x="954088" y="1095375"/>
          <p14:tracePt t="10502" x="944563" y="1095375"/>
          <p14:tracePt t="10511" x="944563" y="1087438"/>
          <p14:tracePt t="10640" x="944563" y="1077913"/>
          <p14:tracePt t="10648" x="944563" y="1069975"/>
          <p14:tracePt t="10655" x="944563" y="1060450"/>
          <p14:tracePt t="10664" x="944563" y="1050925"/>
          <p14:tracePt t="10673" x="954088" y="1050925"/>
          <p14:tracePt t="10679" x="963613" y="1042988"/>
          <p14:tracePt t="10692" x="963613" y="1033463"/>
          <p14:tracePt t="10700" x="971550" y="1033463"/>
          <p14:tracePt t="10724" x="981075" y="1033463"/>
          <p14:tracePt t="10731" x="989013" y="1033463"/>
          <p14:tracePt t="10747" x="998538" y="1033463"/>
          <p14:tracePt t="10757" x="1006475" y="1042988"/>
          <p14:tracePt t="10787" x="1025525" y="1050925"/>
          <p14:tracePt t="10798" x="1033463" y="1050925"/>
          <p14:tracePt t="10819" x="1042988" y="1050925"/>
          <p14:tracePt t="10827" x="1042988" y="1042988"/>
          <p14:tracePt t="10839" x="1050925" y="1042988"/>
          <p14:tracePt t="10847" x="1050925" y="1033463"/>
          <p14:tracePt t="10857" x="1060450" y="1033463"/>
          <p14:tracePt t="10863" x="1068388" y="1033463"/>
          <p14:tracePt t="10873" x="1077913" y="1033463"/>
          <p14:tracePt t="10879" x="1095375" y="1033463"/>
          <p14:tracePt t="10890" x="1112838" y="1033463"/>
          <p14:tracePt t="10901" x="1130300" y="1033463"/>
          <p14:tracePt t="10908" x="1139825" y="1033463"/>
          <p14:tracePt t="10916" x="1157288" y="1025525"/>
          <p14:tracePt t="10924" x="1174750" y="1025525"/>
          <p14:tracePt t="10932" x="1192213" y="1025525"/>
          <p14:tracePt t="10940" x="1201738" y="1025525"/>
          <p14:tracePt t="10964" x="1209675" y="1025525"/>
          <p14:tracePt t="10972" x="1219200" y="1025525"/>
          <p14:tracePt t="10986" x="1228725" y="1025525"/>
          <p14:tracePt t="10992" x="1236663" y="1025525"/>
          <p14:tracePt t="11004" x="1246188" y="1025525"/>
          <p14:tracePt t="11020" x="1263650" y="1025525"/>
          <p14:tracePt t="11037" x="1271588" y="1025525"/>
          <p14:tracePt t="11046" x="1281113" y="1025525"/>
          <p14:tracePt t="11056" x="1308100" y="1025525"/>
          <p14:tracePt t="11065" x="1325563" y="1025525"/>
          <p14:tracePt t="11073" x="1343025" y="1016000"/>
          <p14:tracePt t="11081" x="1360488" y="1008063"/>
          <p14:tracePt t="11089" x="1377950" y="1008063"/>
          <p14:tracePt t="11098" x="1404938" y="998538"/>
          <p14:tracePt t="11106" x="1422400" y="990600"/>
          <p14:tracePt t="11112" x="1439863" y="990600"/>
          <p14:tracePt t="11122" x="1457325" y="981075"/>
          <p14:tracePt t="11131" x="1466850" y="981075"/>
          <p14:tracePt t="11138" x="1474788" y="981075"/>
          <p14:tracePt t="11147" x="1484313" y="981075"/>
          <p14:tracePt t="11155" x="1493838" y="981075"/>
          <p14:tracePt t="11166" x="1501775" y="981075"/>
          <p14:tracePt t="11186" x="1511300" y="981075"/>
          <p14:tracePt t="11203" x="1519238" y="981075"/>
          <p14:tracePt t="11209" x="1528763" y="981075"/>
          <p14:tracePt t="11214" x="1536700" y="981075"/>
          <p14:tracePt t="11221" x="1546225" y="990600"/>
          <p14:tracePt t="11233" x="1554163" y="998538"/>
          <p14:tracePt t="11249" x="1563688" y="998538"/>
          <p14:tracePt t="11256" x="1563688" y="1008063"/>
          <p14:tracePt t="11265" x="1573213" y="1008063"/>
          <p14:tracePt t="11294" x="1573213" y="1016000"/>
          <p14:tracePt t="11330" x="1581150" y="1016000"/>
          <p14:tracePt t="11350" x="1590675" y="1016000"/>
          <p14:tracePt t="11358" x="1608138" y="1025525"/>
          <p14:tracePt t="11366" x="1616075" y="1042988"/>
          <p14:tracePt t="11375" x="1625600" y="1042988"/>
          <p14:tracePt t="11389" x="1643063" y="1042988"/>
          <p14:tracePt t="11395" x="1660525" y="1042988"/>
          <p14:tracePt t="11406" x="1677988" y="1050925"/>
          <p14:tracePt t="11412" x="1697038" y="1050925"/>
          <p14:tracePt t="11419" x="1714500" y="1060450"/>
          <p14:tracePt t="11427" x="1722438" y="1060450"/>
          <p14:tracePt t="11436" x="1739900" y="1069975"/>
          <p14:tracePt t="11443" x="1757363" y="1069975"/>
          <p14:tracePt t="11451" x="1776413" y="1077913"/>
          <p14:tracePt t="11457" x="1793875" y="1087438"/>
          <p14:tracePt t="11465" x="1811338" y="1095375"/>
          <p14:tracePt t="11474" x="1819275" y="1104900"/>
          <p14:tracePt t="11482" x="1838325" y="1112838"/>
          <p14:tracePt t="11489" x="1855788" y="1122363"/>
          <p14:tracePt t="11497" x="1873250" y="1131888"/>
          <p14:tracePt t="11504" x="1890713" y="1131888"/>
          <p14:tracePt t="11513" x="1900238" y="1139825"/>
          <p14:tracePt t="11529" x="1908175" y="1139825"/>
          <p14:tracePt t="11537" x="1917700" y="1139825"/>
          <p14:tracePt t="11545" x="1925638" y="1139825"/>
          <p14:tracePt t="11550" x="1935163" y="1139825"/>
          <p14:tracePt t="11902" x="1935163" y="1131888"/>
          <p14:tracePt t="12004" x="1925638" y="1131888"/>
          <p14:tracePt t="12100" x="1917700" y="1131888"/>
          <p14:tracePt t="12112" x="1908175" y="1131888"/>
          <p14:tracePt t="12140" x="1900238" y="1131888"/>
          <p14:tracePt t="12218" x="1900238" y="1139825"/>
          <p14:tracePt t="12250" x="1908175" y="1139825"/>
          <p14:tracePt t="12262" x="1917700" y="1139825"/>
          <p14:tracePt t="12281" x="1925638" y="1139825"/>
          <p14:tracePt t="12506" x="1925638" y="1131888"/>
          <p14:tracePt t="12534" x="1935163" y="1131888"/>
          <p14:tracePt t="12559" x="1943100" y="1131888"/>
          <p14:tracePt t="12565" x="1943100" y="1122363"/>
          <p14:tracePt t="12574" x="1943100" y="1112838"/>
          <p14:tracePt t="12581" x="1952625" y="1112838"/>
          <p14:tracePt t="12792" x="1960563" y="1112838"/>
          <p14:tracePt t="12800" x="1970088" y="1112838"/>
          <p14:tracePt t="12807" x="1979613" y="1112838"/>
          <p14:tracePt t="12816" x="1987550" y="1112838"/>
          <p14:tracePt t="12823" x="1997075" y="1112838"/>
          <p14:tracePt t="12850" x="2005013" y="1112838"/>
          <p14:tracePt t="12878" x="2014538" y="1112838"/>
          <p14:tracePt t="12893" x="2014538" y="1104900"/>
          <p14:tracePt t="12901" x="2022475" y="1104900"/>
          <p14:tracePt t="12922" x="2032000" y="1104900"/>
          <p14:tracePt t="12934" x="2041525" y="1104900"/>
          <p14:tracePt t="12949" x="2049463" y="1104900"/>
          <p14:tracePt t="12958" x="2049463" y="1095375"/>
          <p14:tracePt t="12964" x="2058988" y="1095375"/>
          <p14:tracePt t="12973" x="2066925" y="1095375"/>
          <p14:tracePt t="12981" x="2084388" y="1095375"/>
          <p14:tracePt t="12989" x="2093913" y="1095375"/>
          <p14:tracePt t="12994" x="2111375" y="1095375"/>
          <p14:tracePt t="13002" x="2128838" y="1087438"/>
          <p14:tracePt t="13011" x="2155825" y="1087438"/>
          <p14:tracePt t="13022" x="2173288" y="1087438"/>
          <p14:tracePt t="13028" x="2200275" y="1087438"/>
          <p14:tracePt t="13036" x="2217738" y="1087438"/>
          <p14:tracePt t="13043" x="2244725" y="1095375"/>
          <p14:tracePt t="13051" x="2306638" y="1104900"/>
          <p14:tracePt t="13059" x="2341563" y="1104900"/>
          <p14:tracePt t="13066" x="2366963" y="1122363"/>
          <p14:tracePt t="13075" x="2403475" y="1122363"/>
          <p14:tracePt t="13083" x="2428875" y="1122363"/>
          <p14:tracePt t="13090" x="2447925" y="1122363"/>
          <p14:tracePt t="13097" x="2465388" y="1122363"/>
          <p14:tracePt t="13104" x="2473325" y="1122363"/>
          <p14:tracePt t="13114" x="2482850" y="1122363"/>
          <p14:tracePt t="13122" x="2500313" y="1122363"/>
          <p14:tracePt t="13129" x="2509838" y="1112838"/>
          <p14:tracePt t="13141" x="2517775" y="1112838"/>
          <p14:tracePt t="13150" x="2535238" y="1104900"/>
          <p14:tracePt t="13158" x="2552700" y="1104900"/>
          <p14:tracePt t="13165" x="2562225" y="1104900"/>
          <p14:tracePt t="13174" x="2570163" y="1095375"/>
          <p14:tracePt t="13183" x="2606675" y="1095375"/>
          <p14:tracePt t="13191" x="2659063" y="1095375"/>
          <p14:tracePt t="13201" x="2676525" y="1095375"/>
          <p14:tracePt t="13207" x="2703513" y="1095375"/>
          <p14:tracePt t="13216" x="2730500" y="1095375"/>
          <p14:tracePt t="13224" x="2755900" y="1095375"/>
          <p14:tracePt t="13231" x="2782888" y="1095375"/>
          <p14:tracePt t="13239" x="2844800" y="1095375"/>
          <p14:tracePt t="13248" x="2854325" y="1095375"/>
          <p14:tracePt t="13256" x="2889250" y="1095375"/>
          <p14:tracePt t="13264" x="2916238" y="1095375"/>
          <p14:tracePt t="13272" x="2933700" y="1104900"/>
          <p14:tracePt t="13280" x="2951163" y="1104900"/>
          <p14:tracePt t="13288" x="2968625" y="1104900"/>
          <p14:tracePt t="13298" x="2976563" y="1104900"/>
          <p14:tracePt t="13324" x="2986088" y="1104900"/>
          <p14:tracePt t="13346" x="2995613" y="1104900"/>
          <p14:tracePt t="13388" x="3003550" y="1104900"/>
          <p14:tracePt t="13405" x="3013075" y="1104900"/>
          <p14:tracePt t="13412" x="3030538" y="1104900"/>
          <p14:tracePt t="13421" x="3048000" y="1104900"/>
          <p14:tracePt t="13437" x="3065463" y="1112838"/>
          <p14:tracePt t="13442" x="3074988" y="1112838"/>
          <p14:tracePt t="13450" x="3092450" y="1112838"/>
          <p14:tracePt t="13458" x="3100388" y="1122363"/>
          <p14:tracePt t="13466" x="3119438" y="1122363"/>
          <p14:tracePt t="13475" x="3127375" y="1122363"/>
          <p14:tracePt t="13498" x="3136900" y="1122363"/>
          <p14:tracePt t="13523" x="3144838" y="1122363"/>
          <p14:tracePt t="13559" x="3154363" y="1122363"/>
          <p14:tracePt t="13564" x="3162300" y="1122363"/>
          <p14:tracePt t="13573" x="3171825" y="1122363"/>
          <p14:tracePt t="13583" x="3179763" y="1122363"/>
          <p14:tracePt t="13591" x="3189288" y="1122363"/>
          <p14:tracePt t="13599" x="3206750" y="1122363"/>
          <p14:tracePt t="13608" x="3216275" y="1112838"/>
          <p14:tracePt t="13615" x="3233738" y="1112838"/>
          <p14:tracePt t="13624" x="3241675" y="1112838"/>
          <p14:tracePt t="13631" x="3241675" y="1104900"/>
          <p14:tracePt t="13639" x="3251200" y="1104900"/>
          <p14:tracePt t="13667" x="3260725" y="1104900"/>
          <p14:tracePt t="13673" x="3268663" y="1104900"/>
          <p14:tracePt t="13688" x="3278188" y="1104900"/>
          <p14:tracePt t="13695" x="3286125" y="1104900"/>
          <p14:tracePt t="13703" x="3295650" y="1104900"/>
          <p14:tracePt t="13711" x="3303588" y="1104900"/>
          <p14:tracePt t="13723" x="3340100" y="1104900"/>
          <p14:tracePt t="13728" x="3357563" y="1104900"/>
          <p14:tracePt t="13735" x="3392488" y="1104900"/>
          <p14:tracePt t="13745" x="3419475" y="1104900"/>
          <p14:tracePt t="13753" x="3454400" y="1104900"/>
          <p14:tracePt t="13761" x="3471863" y="1112838"/>
          <p14:tracePt t="13769" x="3498850" y="1112838"/>
          <p14:tracePt t="13777" x="3516313" y="1112838"/>
          <p14:tracePt t="13786" x="3543300" y="1112838"/>
          <p14:tracePt t="13795" x="3568700" y="1122363"/>
          <p14:tracePt t="13803" x="3586163" y="1122363"/>
          <p14:tracePt t="13811" x="3605213" y="1122363"/>
          <p14:tracePt t="13822" x="3622675" y="1122363"/>
          <p14:tracePt t="13828" x="3640138" y="1122363"/>
          <p14:tracePt t="13836" x="3648075" y="1122363"/>
          <p14:tracePt t="13843" x="3657600" y="1122363"/>
          <p14:tracePt t="13858" x="3667125" y="1122363"/>
          <p14:tracePt t="13866" x="3675063" y="1122363"/>
          <p14:tracePt t="13874" x="3684588" y="1122363"/>
          <p14:tracePt t="13885" x="3692525" y="1122363"/>
          <p14:tracePt t="13892" x="3702050" y="1122363"/>
          <p14:tracePt t="13900" x="3709988" y="1122363"/>
          <p14:tracePt t="13908" x="3719513" y="1122363"/>
          <p14:tracePt t="13916" x="3729038" y="1122363"/>
          <p14:tracePt t="13924" x="3736975" y="1122363"/>
          <p14:tracePt t="13933" x="3746500" y="1122363"/>
          <p14:tracePt t="13941" x="3754438" y="1122363"/>
          <p14:tracePt t="13950" x="3771900" y="1122363"/>
          <p14:tracePt t="13967" x="3798888" y="1122363"/>
          <p14:tracePt t="13974" x="3808413" y="1122363"/>
          <p14:tracePt t="13982" x="3816350" y="1122363"/>
          <p14:tracePt t="13992" x="3825875" y="1122363"/>
          <p14:tracePt t="13999" x="3851275" y="1131888"/>
          <p14:tracePt t="14008" x="3860800" y="1131888"/>
          <p14:tracePt t="14014" x="3878263" y="1131888"/>
          <p14:tracePt t="14031" x="3895725" y="1131888"/>
          <p14:tracePt t="14039" x="3922713" y="1131888"/>
          <p14:tracePt t="14048" x="3957638" y="1131888"/>
          <p14:tracePt t="14058" x="3984625" y="1139825"/>
          <p14:tracePt t="14065" x="4011613" y="1139825"/>
          <p14:tracePt t="14074" x="4037013" y="1149350"/>
          <p14:tracePt t="14080" x="4090988" y="1149350"/>
          <p14:tracePt t="14088" x="4152900" y="1157288"/>
          <p14:tracePt t="14098" x="4205288" y="1174750"/>
          <p14:tracePt t="14107" x="4240213" y="1174750"/>
          <p14:tracePt t="14116" x="4276725" y="1174750"/>
          <p14:tracePt t="14125" x="4302125" y="1174750"/>
          <p14:tracePt t="14130" x="4346575" y="1184275"/>
          <p14:tracePt t="14138" x="4381500" y="1184275"/>
          <p14:tracePt t="14146" x="4398963" y="1184275"/>
          <p14:tracePt t="14155" x="4425950" y="1184275"/>
          <p14:tracePt t="14165" x="4443413" y="1184275"/>
          <p14:tracePt t="14172" x="4452938" y="1184275"/>
          <p14:tracePt t="14181" x="4470400" y="1184275"/>
          <p14:tracePt t="14201" x="4497388" y="1184275"/>
          <p14:tracePt t="14205" x="4505325" y="1184275"/>
          <p14:tracePt t="14213" x="4514850" y="1184275"/>
          <p14:tracePt t="14221" x="4522788" y="1184275"/>
          <p14:tracePt t="14229" x="4541838" y="1184275"/>
          <p14:tracePt t="14237" x="4549775" y="1184275"/>
          <p14:tracePt t="14246" x="4567238" y="1184275"/>
          <p14:tracePt t="14255" x="4584700" y="1184275"/>
          <p14:tracePt t="14263" x="4594225" y="1184275"/>
          <p14:tracePt t="14271" x="4602163" y="1184275"/>
          <p14:tracePt t="14287" x="4611688" y="1193800"/>
          <p14:tracePt t="14295" x="4621213" y="1193800"/>
          <p14:tracePt t="14305" x="4638675" y="1193800"/>
          <p14:tracePt t="14311" x="4646613" y="1193800"/>
          <p14:tracePt t="14323" x="4656138" y="1193800"/>
          <p14:tracePt t="14344" x="4664075" y="1193800"/>
          <p14:tracePt t="14384" x="4673600" y="1193800"/>
          <p14:tracePt t="14407" x="4683125" y="1201738"/>
          <p14:tracePt t="14430" x="4691063" y="1201738"/>
          <p14:tracePt t="14454" x="4700588" y="1201738"/>
          <p14:tracePt t="14583" x="4708525" y="1201738"/>
          <p14:tracePt t="14634" x="4718050" y="1201738"/>
          <p14:tracePt t="14642" x="4725988" y="1201738"/>
          <p14:tracePt t="14650" x="4735513" y="1201738"/>
          <p14:tracePt t="14658" x="4752975" y="1193800"/>
          <p14:tracePt t="14666" x="4762500" y="1193800"/>
          <p14:tracePt t="14676" x="4770438" y="1193800"/>
          <p14:tracePt t="14692" x="4787900" y="1193800"/>
          <p14:tracePt t="14702" x="4797425" y="1193800"/>
          <p14:tracePt t="14708" x="4805363" y="1193800"/>
          <p14:tracePt t="14716" x="4814888" y="1184275"/>
          <p14:tracePt t="14725" x="4824413" y="1184275"/>
          <p14:tracePt t="14734" x="4832350" y="1184275"/>
          <p14:tracePt t="14749" x="4841875" y="1184275"/>
          <p14:tracePt t="14757" x="4849813" y="1184275"/>
          <p14:tracePt t="14765" x="4859338" y="1174750"/>
          <p14:tracePt t="14773" x="4867275" y="1174750"/>
          <p14:tracePt t="14786" x="4876800" y="1166813"/>
          <p14:tracePt t="14793" x="4886325" y="1166813"/>
          <p14:tracePt t="14806" x="4894263" y="1166813"/>
          <p14:tracePt t="14814" x="4894263" y="1157288"/>
          <p14:tracePt t="14823" x="4911725" y="1157288"/>
          <p14:tracePt t="14831" x="4921250" y="1157288"/>
          <p14:tracePt t="14841" x="4929188" y="1149350"/>
          <p14:tracePt t="14847" x="4938713" y="1149350"/>
          <p14:tracePt t="14862" x="4948238" y="1149350"/>
          <p14:tracePt t="14871" x="4956175" y="1139825"/>
          <p14:tracePt t="14878" x="4965700" y="1139825"/>
          <p14:tracePt t="14895" x="4973638" y="1139825"/>
          <p14:tracePt t="14900" x="4983163" y="1139825"/>
          <p14:tracePt t="14933" x="4991100" y="1131888"/>
          <p14:tracePt t="14957" x="5000625" y="1131888"/>
          <p14:tracePt t="14965" x="5008563" y="1131888"/>
          <p14:tracePt t="14973" x="5018088" y="1131888"/>
          <p14:tracePt t="14981" x="5027613" y="1131888"/>
          <p14:tracePt t="14988" x="5045075" y="1139825"/>
          <p14:tracePt t="14997" x="5053013" y="1139825"/>
          <p14:tracePt t="15013" x="5062538" y="1139825"/>
          <p14:tracePt t="15041" x="5070475" y="1139825"/>
          <p14:tracePt t="15116" x="5080000" y="1139825"/>
          <p14:tracePt t="15135" x="5089525" y="1139825"/>
          <p14:tracePt t="15143" x="5106988" y="1139825"/>
          <p14:tracePt t="15151" x="5124450" y="1139825"/>
          <p14:tracePt t="15159" x="5132388" y="1139825"/>
          <p14:tracePt t="15166" x="5168900" y="1139825"/>
          <p14:tracePt t="15176" x="5186363" y="1149350"/>
          <p14:tracePt t="15186" x="5221288" y="1149350"/>
          <p14:tracePt t="15201" x="5292725" y="1166813"/>
          <p14:tracePt t="15209" x="5345113" y="1166813"/>
          <p14:tracePt t="15217" x="5389563" y="1166813"/>
          <p14:tracePt t="15227" x="5424488" y="1166813"/>
          <p14:tracePt t="15239" x="5468938" y="1166813"/>
          <p14:tracePt t="15244" x="5521325" y="1166813"/>
          <p14:tracePt t="15250" x="5592763" y="1166813"/>
          <p14:tracePt t="15258" x="5618163" y="1166813"/>
          <p14:tracePt t="15266" x="5654675" y="1166813"/>
          <p14:tracePt t="15275" x="5672138" y="1166813"/>
          <p14:tracePt t="15286" x="5689600" y="1166813"/>
          <p14:tracePt t="15293" x="5707063" y="1166813"/>
          <p14:tracePt t="15301" x="5716588" y="1166813"/>
          <p14:tracePt t="15363" x="5724525" y="1166813"/>
          <p14:tracePt t="15388" x="5734050" y="1166813"/>
          <p14:tracePt t="15398" x="5751513" y="1166813"/>
          <p14:tracePt t="15412" x="5761038" y="1166813"/>
          <p14:tracePt t="15421" x="5778500" y="1166813"/>
          <p14:tracePt t="15429" x="5786438" y="1166813"/>
          <p14:tracePt t="15440" x="5795963" y="1166813"/>
          <p14:tracePt t="15447" x="5803900" y="1166813"/>
          <p14:tracePt t="15453" x="5813425" y="1166813"/>
          <p14:tracePt t="15470" x="5821363" y="1166813"/>
          <p14:tracePt t="15488" x="5830888" y="1166813"/>
          <p14:tracePt t="15531" x="5840413" y="1166813"/>
          <p14:tracePt t="15539" x="5848350" y="1166813"/>
          <p14:tracePt t="15549" x="5857875" y="1166813"/>
          <p14:tracePt t="15557" x="5865813" y="1166813"/>
          <p14:tracePt t="15572" x="5875338" y="1166813"/>
          <p14:tracePt t="15580" x="5883275" y="1166813"/>
          <p14:tracePt t="15612" x="5892800" y="1166813"/>
          <p14:tracePt t="15632" x="5902325" y="1166813"/>
          <p14:tracePt t="15648" x="5910263" y="1166813"/>
          <p14:tracePt t="15668" x="5919788" y="1166813"/>
          <p14:tracePt t="15676" x="5937250" y="1166813"/>
          <p14:tracePt t="15684" x="5945188" y="1166813"/>
          <p14:tracePt t="15692" x="5964238" y="1157288"/>
          <p14:tracePt t="15700" x="5972175" y="1157288"/>
          <p14:tracePt t="15712" x="5981700" y="1157288"/>
          <p14:tracePt t="15728" x="5981700" y="1149350"/>
          <p14:tracePt t="16031" x="5981700" y="1139825"/>
          <p14:tracePt t="16036" x="5989638" y="1139825"/>
          <p14:tracePt t="16049" x="5999163" y="1139825"/>
          <p14:tracePt t="16089" x="6007100" y="1139825"/>
          <p14:tracePt t="16171" x="6007100" y="1131888"/>
          <p14:tracePt t="16282" x="6016625" y="1131888"/>
          <p14:tracePt t="16289" x="6034088" y="1131888"/>
          <p14:tracePt t="16298" x="6043613" y="1131888"/>
          <p14:tracePt t="16304" x="6051550" y="1131888"/>
          <p14:tracePt t="16316" x="6061075" y="1139825"/>
          <p14:tracePt t="16325" x="6078538" y="1139825"/>
          <p14:tracePt t="16331" x="6086475" y="1139825"/>
          <p14:tracePt t="16343" x="6096000" y="1139825"/>
          <p14:tracePt t="16937" x="6105525" y="1139825"/>
          <p14:tracePt t="16949" x="6105525" y="1149350"/>
          <p14:tracePt t="18701" x="6113463" y="1149350"/>
          <p14:tracePt t="18709" x="6140450" y="1149350"/>
          <p14:tracePt t="18722" x="6237288" y="1174750"/>
          <p14:tracePt t="18728" x="6423025" y="1236663"/>
          <p14:tracePt t="18736" x="6564313" y="1263650"/>
          <p14:tracePt t="18743" x="6794500" y="1308100"/>
          <p14:tracePt t="18750" x="6943725" y="1343025"/>
          <p14:tracePt t="18759" x="7191375" y="1387475"/>
          <p14:tracePt t="18769" x="7367588" y="1422400"/>
          <p14:tracePt t="18777" x="7518400" y="1449388"/>
          <p14:tracePt t="18787" x="7624763" y="1466850"/>
          <p14:tracePt t="18792" x="7677150" y="1466850"/>
          <p14:tracePt t="18800" x="7694613" y="1466850"/>
          <p14:tracePt t="18954" x="7704138" y="1466850"/>
          <p14:tracePt t="18989" x="7712075" y="1458913"/>
          <p14:tracePt t="19009" x="7721600" y="1458913"/>
          <p14:tracePt t="19016" x="7731125" y="1458913"/>
          <p14:tracePt t="19025" x="7739063" y="1449388"/>
          <p14:tracePt t="19033" x="7773988" y="1449388"/>
          <p14:tracePt t="19042" x="7793038" y="1439863"/>
          <p14:tracePt t="19050" x="7827963" y="1439863"/>
          <p14:tracePt t="19057" x="7880350" y="1431925"/>
          <p14:tracePt t="19091" x="7977188" y="1387475"/>
          <p14:tracePt t="19095" x="7986713" y="1377950"/>
          <p14:tracePt t="19110" x="7996238" y="1377950"/>
          <p14:tracePt t="19306" x="7996238" y="1404938"/>
          <p14:tracePt t="19311" x="7996238" y="1449388"/>
          <p14:tracePt t="19322" x="7986713" y="1484313"/>
          <p14:tracePt t="19329" x="7986713" y="1528763"/>
          <p14:tracePt t="19339" x="7986713" y="1608138"/>
          <p14:tracePt t="19345" x="7986713" y="1662113"/>
          <p14:tracePt t="19356" x="7986713" y="1714500"/>
          <p14:tracePt t="19361" x="7986713" y="1758950"/>
          <p14:tracePt t="19373" x="7986713" y="1865313"/>
          <p14:tracePt t="19379" x="7986713" y="1908175"/>
          <p14:tracePt t="19388" x="7986713" y="1944688"/>
          <p14:tracePt t="19395" x="7986713" y="1997075"/>
          <p14:tracePt t="19406" x="7986713" y="2058988"/>
          <p14:tracePt t="19411" x="7986713" y="2165350"/>
          <p14:tracePt t="19422" x="7996238" y="2217738"/>
          <p14:tracePt t="19429" x="8013700" y="2262188"/>
          <p14:tracePt t="19439" x="8013700" y="2316163"/>
          <p14:tracePt t="19445" x="8021638" y="2359025"/>
          <p14:tracePt t="19456" x="8031163" y="2465388"/>
          <p14:tracePt t="19461" x="8039100" y="2509838"/>
          <p14:tracePt t="19473" x="8056563" y="2598738"/>
          <p14:tracePt t="19477" x="8066088" y="2651125"/>
          <p14:tracePt t="19489" x="8075613" y="2695575"/>
          <p14:tracePt t="19495" x="8093075" y="2757488"/>
          <p14:tracePt t="19505" x="8101013" y="2792413"/>
          <p14:tracePt t="19511" x="8110538" y="2827338"/>
          <p14:tracePt t="19522" x="8118475" y="2863850"/>
          <p14:tracePt t="19527" x="8118475" y="2881313"/>
          <p14:tracePt t="19539" x="8118475" y="2889250"/>
          <p14:tracePt t="19547" x="8128000" y="2889250"/>
          <p14:tracePt t="19563" x="8128000" y="2898775"/>
          <p14:tracePt t="19800" x="8128000" y="2908300"/>
          <p14:tracePt t="20222" x="8128000" y="2916238"/>
          <p14:tracePt t="20240" x="8128000" y="2925763"/>
          <p14:tracePt t="20276" x="8128000" y="2933700"/>
          <p14:tracePt t="20288" x="8128000" y="2943225"/>
          <p14:tracePt t="20296" x="8118475" y="2943225"/>
          <p14:tracePt t="20305" x="8110538" y="2951163"/>
          <p14:tracePt t="20312" x="8110538" y="2960688"/>
          <p14:tracePt t="20321" x="8101013" y="2960688"/>
          <p14:tracePt t="20336" x="8093075" y="2960688"/>
          <p14:tracePt t="20344" x="8093075" y="2970213"/>
          <p14:tracePt t="20356" x="8083550" y="2970213"/>
          <p14:tracePt t="20369" x="8083550" y="2978150"/>
          <p14:tracePt t="20408" x="8075613" y="2978150"/>
          <p14:tracePt t="20424" x="8066088" y="2987675"/>
          <p14:tracePt t="20433" x="8056563" y="2995613"/>
          <p14:tracePt t="20440" x="8031163" y="3013075"/>
          <p14:tracePt t="20450" x="8004175" y="3022600"/>
          <p14:tracePt t="20459" x="7959725" y="3057525"/>
          <p14:tracePt t="20467" x="7915275" y="3092450"/>
          <p14:tracePt t="20476" x="7853363" y="3128963"/>
          <p14:tracePt t="20482" x="7773988" y="3154363"/>
          <p14:tracePt t="20491" x="7712075" y="3190875"/>
          <p14:tracePt t="20498" x="7677150" y="3198813"/>
          <p14:tracePt t="20507" x="7632700" y="3216275"/>
          <p14:tracePt t="20516" x="7615238" y="3225800"/>
          <p14:tracePt t="20525" x="7580313" y="3252788"/>
          <p14:tracePt t="20533" x="7570788" y="3260725"/>
          <p14:tracePt t="20541" x="7562850" y="3260725"/>
          <p14:tracePt t="20550" x="7553325" y="3270250"/>
          <p14:tracePt t="20556" x="7527925" y="3278188"/>
          <p14:tracePt t="20567" x="7508875" y="3287713"/>
          <p14:tracePt t="20576" x="7446963" y="3314700"/>
          <p14:tracePt t="20583" x="7394575" y="3340100"/>
          <p14:tracePt t="20591" x="7350125" y="3349625"/>
          <p14:tracePt t="20599" x="7270750" y="3376613"/>
          <p14:tracePt t="20607" x="7183438" y="3376613"/>
          <p14:tracePt t="20618" x="7040563" y="3376613"/>
          <p14:tracePt t="20625" x="6935788" y="3376613"/>
          <p14:tracePt t="20634" x="6829425" y="3357563"/>
          <p14:tracePt t="20640" x="6750050" y="3340100"/>
          <p14:tracePt t="20649" x="6608763" y="3295650"/>
          <p14:tracePt t="20658" x="6492875" y="3252788"/>
          <p14:tracePt t="20664" x="6370638" y="3225800"/>
          <p14:tracePt t="20675" x="6272213" y="3190875"/>
          <p14:tracePt t="20683" x="6096000" y="3128963"/>
          <p14:tracePt t="20690" x="5964238" y="3067050"/>
          <p14:tracePt t="20699" x="5830888" y="3022600"/>
          <p14:tracePt t="20706" x="5761038" y="3005138"/>
          <p14:tracePt t="20715" x="5627688" y="2960688"/>
          <p14:tracePt t="20724" x="5389563" y="2854325"/>
          <p14:tracePt t="20733" x="5230813" y="2809875"/>
          <p14:tracePt t="20741" x="5018088" y="2730500"/>
          <p14:tracePt t="20749" x="4867275" y="2668588"/>
          <p14:tracePt t="20757" x="4611688" y="2598738"/>
          <p14:tracePt t="20766" x="4311650" y="2500313"/>
          <p14:tracePt t="20774" x="4029075" y="2430463"/>
          <p14:tracePt t="20784" x="3736975" y="2351088"/>
          <p14:tracePt t="20791" x="3419475" y="2271713"/>
          <p14:tracePt t="20800" x="3162300" y="2173288"/>
          <p14:tracePt t="20806" x="2995613" y="2130425"/>
          <p14:tracePt t="20815" x="2897188" y="2093913"/>
          <p14:tracePt t="20823" x="2844800" y="2068513"/>
          <p14:tracePt t="20831" x="2800350" y="2058988"/>
          <p14:tracePt t="20838" x="2792413" y="2051050"/>
          <p14:tracePt t="20898" x="2782888" y="2051050"/>
          <p14:tracePt t="20924" x="2765425" y="2051050"/>
          <p14:tracePt t="20927" x="2747963" y="2051050"/>
          <p14:tracePt t="20940" x="2703513" y="2051050"/>
          <p14:tracePt t="20945" x="2686050" y="2051050"/>
          <p14:tracePt t="20953" x="2659063" y="2051050"/>
          <p14:tracePt t="20960" x="2651125" y="2041525"/>
          <p14:tracePt t="20968" x="2641600" y="2041525"/>
          <p14:tracePt t="21578" x="2641600" y="2032000"/>
          <p14:tracePt t="21697" x="2651125" y="2032000"/>
          <p14:tracePt t="21907" x="2641600" y="2032000"/>
          <p14:tracePt t="21926" x="2632075" y="2032000"/>
          <p14:tracePt t="21934" x="2624138" y="2032000"/>
          <p14:tracePt t="21943" x="2606675" y="2032000"/>
          <p14:tracePt t="21949" x="2589213" y="2032000"/>
          <p14:tracePt t="21962" x="2562225" y="2032000"/>
          <p14:tracePt t="21965" x="2535238" y="2032000"/>
          <p14:tracePt t="21975" x="2509838" y="2032000"/>
          <p14:tracePt t="21983" x="2465388" y="2032000"/>
          <p14:tracePt t="21991" x="2420938" y="2032000"/>
          <p14:tracePt t="21999" x="2349500" y="2032000"/>
          <p14:tracePt t="22008" x="2297113" y="2024063"/>
          <p14:tracePt t="22015" x="2252663" y="1997075"/>
          <p14:tracePt t="22025" x="2155825" y="1970088"/>
          <p14:tracePt t="22034" x="2103438" y="1962150"/>
          <p14:tracePt t="22041" x="2076450" y="1952625"/>
          <p14:tracePt t="22050" x="2032000" y="1927225"/>
          <p14:tracePt t="22057" x="1970088" y="1917700"/>
          <p14:tracePt t="22067" x="1952625" y="1908175"/>
          <p14:tracePt t="22072" x="1925638" y="1900238"/>
          <p14:tracePt t="22082" x="1908175" y="1890713"/>
          <p14:tracePt t="22090" x="1900238" y="1890713"/>
          <p14:tracePt t="22100" x="1873250" y="1890713"/>
          <p14:tracePt t="22108" x="1855788" y="1882775"/>
          <p14:tracePt t="22116" x="1801813" y="1882775"/>
          <p14:tracePt t="22122" x="1776413" y="1873250"/>
          <p14:tracePt t="22132" x="1731963" y="1865313"/>
          <p14:tracePt t="22141" x="1670050" y="1838325"/>
          <p14:tracePt t="22149" x="1616075" y="1828800"/>
          <p14:tracePt t="22157" x="1573213" y="1811338"/>
          <p14:tracePt t="22166" x="1511300" y="1793875"/>
          <p14:tracePt t="22191" x="1404938" y="1749425"/>
          <p14:tracePt t="22198" x="1377950" y="1741488"/>
          <p14:tracePt t="22206" x="1360488" y="1731963"/>
          <p14:tracePt t="22214" x="1325563" y="1724025"/>
          <p14:tracePt t="22222" x="1308100" y="1714500"/>
          <p14:tracePt t="22231" x="1281113" y="1704975"/>
          <p14:tracePt t="22238" x="1254125" y="1697038"/>
          <p14:tracePt t="22250" x="1209675" y="1687513"/>
          <p14:tracePt t="22257" x="1184275" y="1670050"/>
          <p14:tracePt t="22266" x="1130300" y="1662113"/>
          <p14:tracePt t="22273" x="1095375" y="1652588"/>
          <p14:tracePt t="22282" x="1060450" y="1643063"/>
          <p14:tracePt t="22289" x="1042988" y="1643063"/>
          <p14:tracePt t="22298" x="1006475" y="1635125"/>
          <p14:tracePt t="22304" x="981075" y="1635125"/>
          <p14:tracePt t="22315" x="954088" y="1625600"/>
          <p14:tracePt t="22323" x="927100" y="1617663"/>
          <p14:tracePt t="22331" x="892175" y="1617663"/>
          <p14:tracePt t="22339" x="865188" y="1590675"/>
          <p14:tracePt t="22348" x="822325" y="1581150"/>
          <p14:tracePt t="22356" x="768350" y="1573213"/>
          <p14:tracePt t="22364" x="654050" y="1528763"/>
          <p14:tracePt t="22373" x="592138" y="1493838"/>
          <p14:tracePt t="22382" x="538163" y="1466850"/>
          <p14:tracePt t="22390" x="423863" y="1431925"/>
          <p14:tracePt t="22398" x="379413" y="1404938"/>
          <p14:tracePt t="22406" x="334963" y="1397000"/>
          <p14:tracePt t="22414" x="292100" y="1377950"/>
          <p14:tracePt t="22423" x="238125" y="1352550"/>
          <p14:tracePt t="22431" x="220663" y="1343025"/>
          <p14:tracePt t="22439" x="212725" y="1343025"/>
          <p14:tracePt t="22446" x="212725" y="1335088"/>
          <p14:tracePt t="22455" x="203200" y="1335088"/>
          <p14:tracePt t="22561" x="193675" y="1335088"/>
          <p14:tracePt t="22591" x="185738" y="1335088"/>
          <p14:tracePt t="22614" x="185738" y="1343025"/>
          <p14:tracePt t="22622" x="176213" y="1343025"/>
          <p14:tracePt t="22650" x="176213" y="1352550"/>
          <p14:tracePt t="22678" x="176213" y="1360488"/>
          <p14:tracePt t="22710" x="176213" y="1370013"/>
          <p14:tracePt t="22726" x="176213" y="1377950"/>
          <p14:tracePt t="22732" x="176213" y="1387475"/>
          <p14:tracePt t="22746" x="176213" y="1397000"/>
          <p14:tracePt t="22773" x="176213" y="1404938"/>
          <p14:tracePt t="22797" x="185738" y="1404938"/>
          <p14:tracePt t="22813" x="193675" y="1404938"/>
          <p14:tracePt t="22821" x="193675" y="1414463"/>
          <p14:tracePt t="22829" x="203200" y="1414463"/>
          <p14:tracePt t="22836" x="212725" y="1422400"/>
          <p14:tracePt t="22850" x="212725" y="1431925"/>
          <p14:tracePt t="22866" x="212725" y="1439863"/>
          <p14:tracePt t="22875" x="220663" y="1439863"/>
          <p14:tracePt t="22886" x="220663" y="1449388"/>
          <p14:tracePt t="22915" x="220663" y="1458913"/>
          <p14:tracePt t="22927" x="220663" y="1466850"/>
          <p14:tracePt t="22939" x="220663" y="1476375"/>
          <p14:tracePt t="22956" x="220663" y="1484313"/>
          <p14:tracePt t="22965" x="230188" y="1484313"/>
          <p14:tracePt t="22971" x="230188" y="1493838"/>
          <p14:tracePt t="22978" x="230188" y="1501775"/>
          <p14:tracePt t="22991" x="238125" y="1501775"/>
          <p14:tracePt t="22998" x="238125" y="1511300"/>
          <p14:tracePt t="23007" x="247650" y="1520825"/>
          <p14:tracePt t="23014" x="255588" y="1528763"/>
          <p14:tracePt t="23023" x="265113" y="1538288"/>
          <p14:tracePt t="23032" x="274638" y="1555750"/>
          <p14:tracePt t="23048" x="282575" y="1563688"/>
          <p14:tracePt t="23056" x="292100" y="1563688"/>
          <p14:tracePt t="23064" x="300038" y="1563688"/>
          <p14:tracePt t="23072" x="309563" y="1563688"/>
          <p14:tracePt t="23081" x="317500" y="1563688"/>
          <p14:tracePt t="23097" x="327025" y="1563688"/>
          <p14:tracePt t="23107" x="334963" y="1563688"/>
          <p14:tracePt t="23113" x="354013" y="1563688"/>
          <p14:tracePt t="23124" x="361950" y="1563688"/>
          <p14:tracePt t="23129" x="371475" y="1563688"/>
          <p14:tracePt t="23139" x="379413" y="1563688"/>
          <p14:tracePt t="23145" x="379413" y="1555750"/>
          <p14:tracePt t="23157" x="388938" y="1555750"/>
          <p14:tracePt t="23173" x="396875" y="1546225"/>
          <p14:tracePt t="23197" x="406400" y="1546225"/>
          <p14:tracePt t="23206" x="415925" y="1546225"/>
          <p14:tracePt t="23241" x="495300" y="1546225"/>
          <p14:tracePt t="23250" x="512763" y="1546225"/>
          <p14:tracePt t="23258" x="547688" y="1546225"/>
          <p14:tracePt t="23266" x="592138" y="1563688"/>
          <p14:tracePt t="23274" x="609600" y="1573213"/>
          <p14:tracePt t="23282" x="636588" y="1590675"/>
          <p14:tracePt t="23291" x="644525" y="1590675"/>
          <p14:tracePt t="23298" x="671513" y="1600200"/>
          <p14:tracePt t="23307" x="671513" y="1608138"/>
          <p14:tracePt t="23315" x="698500" y="1617663"/>
          <p14:tracePt t="23323" x="715963" y="1625600"/>
          <p14:tracePt t="23329" x="723900" y="1625600"/>
          <p14:tracePt t="23339" x="741363" y="1635125"/>
          <p14:tracePt t="23345" x="750888" y="1635125"/>
          <p14:tracePt t="23356" x="768350" y="1635125"/>
          <p14:tracePt t="23361" x="785813" y="1635125"/>
          <p14:tracePt t="23372" x="803275" y="1635125"/>
          <p14:tracePt t="23378" x="839788" y="1635125"/>
          <p14:tracePt t="23389" x="865188" y="1635125"/>
          <p14:tracePt t="23394" x="874713" y="1635125"/>
          <p14:tracePt t="23401" x="909638" y="1635125"/>
          <p14:tracePt t="23409" x="936625" y="1635125"/>
          <p14:tracePt t="23415" x="971550" y="1635125"/>
          <p14:tracePt t="23423" x="998538" y="1635125"/>
          <p14:tracePt t="23431" x="1025525" y="1635125"/>
          <p14:tracePt t="23438" x="1050925" y="1635125"/>
          <p14:tracePt t="23447" x="1087438" y="1635125"/>
          <p14:tracePt t="23463" x="1104900" y="1635125"/>
          <p14:tracePt t="23474" x="1112838" y="1635125"/>
          <p14:tracePt t="23479" x="1130300" y="1625600"/>
          <p14:tracePt t="23489" x="1147763" y="1625600"/>
          <p14:tracePt t="23495" x="1157288" y="1617663"/>
          <p14:tracePt t="23501" x="1174750" y="1608138"/>
          <p14:tracePt t="23509" x="1192213" y="1600200"/>
          <p14:tracePt t="23517" x="1219200" y="1590675"/>
          <p14:tracePt t="23525" x="1236663" y="1590675"/>
          <p14:tracePt t="23533" x="1254125" y="1581150"/>
          <p14:tracePt t="23541" x="1281113" y="1581150"/>
          <p14:tracePt t="23549" x="1298575" y="1581150"/>
          <p14:tracePt t="23558" x="1316038" y="1581150"/>
          <p14:tracePt t="23565" x="1333500" y="1581150"/>
          <p14:tracePt t="23574" x="1343025" y="1581150"/>
          <p14:tracePt t="23579" x="1350963" y="1581150"/>
          <p14:tracePt t="23595" x="1370013" y="1581150"/>
          <p14:tracePt t="23606" x="1387475" y="1590675"/>
          <p14:tracePt t="23611" x="1404938" y="1600200"/>
          <p14:tracePt t="23622" x="1439863" y="1608138"/>
          <p14:tracePt t="23627" x="1466850" y="1617663"/>
          <p14:tracePt t="23639" x="1511300" y="1635125"/>
          <p14:tracePt t="23643" x="1554163" y="1652588"/>
          <p14:tracePt t="23651" x="1625600" y="1679575"/>
          <p14:tracePt t="23658" x="1714500" y="1687513"/>
          <p14:tracePt t="23667" x="1793875" y="1714500"/>
          <p14:tracePt t="23673" x="1838325" y="1724025"/>
          <p14:tracePt t="23681" x="1908175" y="1724025"/>
          <p14:tracePt t="23690" x="1997075" y="1741488"/>
          <p14:tracePt t="23697" x="2076450" y="1749425"/>
          <p14:tracePt t="23706" x="2146300" y="1749425"/>
          <p14:tracePt t="23713" x="2182813" y="1749425"/>
          <p14:tracePt t="23722" x="2208213" y="1749425"/>
          <p14:tracePt t="23729" x="2244725" y="1749425"/>
          <p14:tracePt t="23739" x="2262188" y="1749425"/>
          <p14:tracePt t="23745" x="2279650" y="1749425"/>
          <p14:tracePt t="23759" x="2287588" y="1741488"/>
          <p14:tracePt t="23773" x="2297113" y="1741488"/>
          <p14:tracePt t="23790" x="2306638" y="1741488"/>
          <p14:tracePt t="23797" x="2314575" y="1731963"/>
          <p14:tracePt t="23805" x="2324100" y="1731963"/>
          <p14:tracePt t="23812" x="2332038" y="1724025"/>
          <p14:tracePt t="23828" x="2349500" y="1714500"/>
          <p14:tracePt t="23838" x="2366963" y="1714500"/>
          <p14:tracePt t="23846" x="2393950" y="1714500"/>
          <p14:tracePt t="23854" x="2428875" y="1704975"/>
          <p14:tracePt t="23862" x="2465388" y="1704975"/>
          <p14:tracePt t="23871" x="2490788" y="1704975"/>
          <p14:tracePt t="23878" x="2552700" y="1697038"/>
          <p14:tracePt t="23886" x="2589213" y="1697038"/>
          <p14:tracePt t="23896" x="2659063" y="1679575"/>
          <p14:tracePt t="23905" x="2713038" y="1679575"/>
          <p14:tracePt t="23912" x="2755900" y="1679575"/>
          <p14:tracePt t="23921" x="2809875" y="1679575"/>
          <p14:tracePt t="23928" x="2862263" y="1679575"/>
          <p14:tracePt t="23937" x="2916238" y="1679575"/>
          <p14:tracePt t="23946" x="2968625" y="1687513"/>
          <p14:tracePt t="23955" x="3030538" y="1697038"/>
          <p14:tracePt t="23962" x="3082925" y="1704975"/>
          <p14:tracePt t="23970" x="3144838" y="1714500"/>
          <p14:tracePt t="23979" x="3171825" y="1741488"/>
          <p14:tracePt t="23989" x="3216275" y="1749425"/>
          <p14:tracePt t="23996" x="3295650" y="1776413"/>
          <p14:tracePt t="24005" x="3330575" y="1785938"/>
          <p14:tracePt t="24012" x="3375025" y="1793875"/>
          <p14:tracePt t="24022" x="3419475" y="1820863"/>
          <p14:tracePt t="24029" x="3436938" y="1828800"/>
          <p14:tracePt t="24039" x="3454400" y="1838325"/>
          <p14:tracePt t="24044" x="3463925" y="1838325"/>
          <p14:tracePt t="24089" x="3463925" y="1847850"/>
          <p14:tracePt t="24092" x="3463925" y="1855788"/>
          <p14:tracePt t="24106" x="3463925" y="1865313"/>
          <p14:tracePt t="24111" x="3471863" y="1873250"/>
          <p14:tracePt t="24123" x="3471863" y="1890713"/>
          <p14:tracePt t="24127" x="3471863" y="1900238"/>
          <p14:tracePt t="24139" x="3471863" y="1908175"/>
          <p14:tracePt t="24143" x="3481388" y="1927225"/>
          <p14:tracePt t="24151" x="3489325" y="1944688"/>
          <p14:tracePt t="24162" x="3516313" y="1970088"/>
          <p14:tracePt t="24172" x="3551238" y="1989138"/>
          <p14:tracePt t="24177" x="3622675" y="2041525"/>
          <p14:tracePt t="24189" x="3675063" y="2058988"/>
          <p14:tracePt t="24193" x="3736975" y="2085975"/>
          <p14:tracePt t="24207" x="3781425" y="2112963"/>
          <p14:tracePt t="24209" x="3878263" y="2165350"/>
          <p14:tracePt t="24217" x="3940175" y="2192338"/>
          <p14:tracePt t="24226" x="3967163" y="2200275"/>
          <p14:tracePt t="24238" x="4002088" y="2227263"/>
          <p14:tracePt t="24242" x="4054475" y="2254250"/>
          <p14:tracePt t="24250" x="4108450" y="2289175"/>
          <p14:tracePt t="24258" x="4170363" y="2324100"/>
          <p14:tracePt t="24267" x="4276725" y="2368550"/>
          <p14:tracePt t="24277" x="4425950" y="2420938"/>
          <p14:tracePt t="24289" x="4549775" y="2492375"/>
          <p14:tracePt t="24293" x="4824413" y="2606675"/>
          <p14:tracePt t="24301" x="5089525" y="2722563"/>
          <p14:tracePt t="24309" x="5318125" y="2801938"/>
          <p14:tracePt t="24317" x="5618163" y="2925763"/>
          <p14:tracePt t="24327" x="5848350" y="3013075"/>
          <p14:tracePt t="24338" x="5989638" y="3084513"/>
          <p14:tracePt t="24342" x="6105525" y="3154363"/>
          <p14:tracePt t="24351" x="6237288" y="3235325"/>
          <p14:tracePt t="24359" x="6299200" y="3295650"/>
          <p14:tracePt t="24367" x="6351588" y="3340100"/>
          <p14:tracePt t="24375" x="6370638" y="3376613"/>
          <p14:tracePt t="24389" x="6405563" y="3429000"/>
          <p14:tracePt t="24393" x="6475413" y="3508375"/>
          <p14:tracePt t="24401" x="6519863" y="3579813"/>
          <p14:tracePt t="24409" x="6634163" y="3676650"/>
          <p14:tracePt t="24417" x="6723063" y="3746500"/>
          <p14:tracePt t="24425" x="6899275" y="3870325"/>
          <p14:tracePt t="24440" x="7102475" y="4003675"/>
          <p14:tracePt t="24451" x="7270750" y="4092575"/>
          <p14:tracePt t="24459" x="7367588" y="4144963"/>
          <p14:tracePt t="24467" x="7446963" y="4189413"/>
          <p14:tracePt t="24475" x="7473950" y="4197350"/>
          <p14:tracePt t="24483" x="7491413" y="4206875"/>
          <p14:tracePt t="24491" x="7491413" y="4214813"/>
          <p14:tracePt t="24507" x="7500938" y="4214813"/>
          <p14:tracePt t="24548" x="7508875" y="4214813"/>
          <p14:tracePt t="24555" x="7518400" y="4224338"/>
          <p14:tracePt t="24565" x="7545388" y="4233863"/>
          <p14:tracePt t="24573" x="7562850" y="4241800"/>
          <p14:tracePt t="24580" x="7570788" y="4251325"/>
          <p14:tracePt t="24588" x="7580313" y="4259263"/>
          <p14:tracePt t="24596" x="7589838" y="4259263"/>
          <p14:tracePt t="24605" x="7589838" y="4268788"/>
          <p14:tracePt t="24641" x="7597775" y="4276725"/>
          <p14:tracePt t="24649" x="7607300" y="4276725"/>
          <p14:tracePt t="24654" x="7632700" y="4295775"/>
          <p14:tracePt t="24663" x="7659688" y="4303713"/>
          <p14:tracePt t="24671" x="7694613" y="4321175"/>
          <p14:tracePt t="24678" x="7748588" y="4357688"/>
          <p14:tracePt t="24689" x="7793038" y="4375150"/>
          <p14:tracePt t="24696" x="7853363" y="4419600"/>
          <p14:tracePt t="24703" x="7880350" y="4427538"/>
          <p14:tracePt t="24711" x="7907338" y="4445000"/>
          <p14:tracePt t="24727" x="7915275" y="4445000"/>
          <p14:tracePt t="24773" x="7915275" y="4454525"/>
          <p14:tracePt t="24829" x="7915275" y="4462463"/>
          <p14:tracePt t="24873" x="7915275" y="4471988"/>
          <p14:tracePt t="24882" x="7915275" y="4479925"/>
          <p14:tracePt t="24888" x="7915275" y="4489450"/>
          <p14:tracePt t="24898" x="7915275" y="4498975"/>
          <p14:tracePt t="24905" x="7915275" y="4506913"/>
          <p14:tracePt t="24914" x="7907338" y="4506913"/>
          <p14:tracePt t="24923" x="7907338" y="4516438"/>
          <p14:tracePt t="24930" x="7897813" y="4524375"/>
          <p14:tracePt t="24940" x="7897813" y="4533900"/>
          <p14:tracePt t="24956" x="7897813" y="4541838"/>
          <p14:tracePt t="25062" x="7889875" y="4541838"/>
          <p14:tracePt t="25082" x="7889875" y="4551363"/>
          <p14:tracePt t="25090" x="7880350" y="4551363"/>
          <p14:tracePt t="25159" x="7872413" y="4551363"/>
          <p14:tracePt t="25171" x="7862888" y="4551363"/>
          <p14:tracePt t="25179" x="7853363" y="4560888"/>
          <p14:tracePt t="25186" x="7835900" y="4560888"/>
          <p14:tracePt t="25193" x="7818438" y="4560888"/>
          <p14:tracePt t="25200" x="7800975" y="4560888"/>
          <p14:tracePt t="25213" x="7793038" y="4560888"/>
          <p14:tracePt t="25220" x="7793038" y="4551363"/>
          <p14:tracePt t="25228" x="7783513" y="4551363"/>
          <p14:tracePt t="25293" x="7783513" y="4541838"/>
          <p14:tracePt t="25311" x="7783513" y="4533900"/>
          <p14:tracePt t="25319" x="7773988" y="4524375"/>
          <p14:tracePt t="25331" x="7773988" y="4516438"/>
          <p14:tracePt t="25359" x="7773988" y="4506913"/>
          <p14:tracePt t="25738" x="7773988" y="4498975"/>
          <p14:tracePt t="26079" x="7773988" y="4489450"/>
          <p14:tracePt t="26086" x="7773988" y="4479925"/>
          <p14:tracePt t="26095" x="7766050" y="4471988"/>
          <p14:tracePt t="26104" x="7756525" y="4462463"/>
          <p14:tracePt t="26123" x="7748588" y="4462463"/>
          <p14:tracePt t="26131" x="7739063" y="4445000"/>
          <p14:tracePt t="26138" x="7721600" y="4437063"/>
          <p14:tracePt t="26148" x="7712075" y="4427538"/>
          <p14:tracePt t="26157" x="7694613" y="4419600"/>
          <p14:tracePt t="26164" x="7677150" y="4400550"/>
          <p14:tracePt t="26172" x="7659688" y="4392613"/>
          <p14:tracePt t="26180" x="7624763" y="4365625"/>
          <p14:tracePt t="26188" x="7589838" y="4348163"/>
          <p14:tracePt t="26198" x="7553325" y="4330700"/>
          <p14:tracePt t="26206" x="7527925" y="4313238"/>
          <p14:tracePt t="26216" x="7500938" y="4286250"/>
          <p14:tracePt t="26222" x="7466013" y="4268788"/>
          <p14:tracePt t="26230" x="7439025" y="4251325"/>
          <p14:tracePt t="26238" x="7367588" y="4214813"/>
          <p14:tracePt t="26246" x="7288213" y="4171950"/>
          <p14:tracePt t="26256" x="7226300" y="4135438"/>
          <p14:tracePt t="26264" x="7129463" y="4083050"/>
          <p14:tracePt t="26273" x="7067550" y="4048125"/>
          <p14:tracePt t="26280" x="6970713" y="3994150"/>
          <p14:tracePt t="26289" x="6908800" y="3924300"/>
          <p14:tracePt t="26296" x="6829425" y="3870325"/>
          <p14:tracePt t="26306" x="6750050" y="3800475"/>
          <p14:tracePt t="26314" x="6696075" y="3773488"/>
          <p14:tracePt t="26339" x="6511925" y="3614738"/>
          <p14:tracePt t="26346" x="6467475" y="3579813"/>
          <p14:tracePt t="26355" x="6405563" y="3543300"/>
          <p14:tracePt t="26362" x="6272213" y="3473450"/>
          <p14:tracePt t="26373" x="6192838" y="3419475"/>
          <p14:tracePt t="26380" x="5999163" y="3305175"/>
          <p14:tracePt t="26390" x="5865813" y="3235325"/>
          <p14:tracePt t="26396" x="5610225" y="3067050"/>
          <p14:tracePt t="26405" x="5362575" y="2916238"/>
          <p14:tracePt t="26412" x="5106988" y="2713038"/>
          <p14:tracePt t="26422" x="4956175" y="2616200"/>
          <p14:tracePt t="26431" x="4725988" y="2457450"/>
          <p14:tracePt t="26439" x="4567238" y="2333625"/>
          <p14:tracePt t="26447" x="4470400" y="2244725"/>
          <p14:tracePt t="26455" x="4373563" y="2155825"/>
          <p14:tracePt t="26463" x="4338638" y="2130425"/>
          <p14:tracePt t="26473" x="4294188" y="2085975"/>
          <p14:tracePt t="26481" x="4257675" y="2032000"/>
          <p14:tracePt t="26489" x="4249738" y="2006600"/>
          <p14:tracePt t="26497" x="4249738" y="1997075"/>
          <p14:tracePt t="26505" x="4240213" y="1970088"/>
          <p14:tracePt t="26511" x="4232275" y="1962150"/>
          <p14:tracePt t="26529" x="4222750" y="1952625"/>
          <p14:tracePt t="26541" x="4222750" y="1944688"/>
          <p14:tracePt t="26549" x="4222750" y="1935163"/>
          <p14:tracePt t="26563" x="4222750" y="1927225"/>
          <p14:tracePt t="26589" x="4214813" y="1927225"/>
          <p14:tracePt t="26607" x="4205288" y="1927225"/>
          <p14:tracePt t="26623" x="4195763" y="1927225"/>
          <p14:tracePt t="26631" x="4187825" y="1927225"/>
          <p14:tracePt t="26643" x="4178300" y="1927225"/>
          <p14:tracePt t="26650" x="4170363" y="1927225"/>
          <p14:tracePt t="26658" x="4170363" y="1935163"/>
          <p14:tracePt t="26664" x="4152900" y="1935163"/>
          <p14:tracePt t="26672" x="4135438" y="1935163"/>
          <p14:tracePt t="26680" x="4116388" y="1935163"/>
          <p14:tracePt t="26688" x="4073525" y="1935163"/>
          <p14:tracePt t="26705" x="4046538" y="1935163"/>
          <p14:tracePt t="26713" x="4011613" y="1935163"/>
          <p14:tracePt t="26722" x="3984625" y="1927225"/>
          <p14:tracePt t="26729" x="3975100" y="1917700"/>
          <p14:tracePt t="26739" x="3967163" y="1917700"/>
          <p14:tracePt t="26751" x="3957638" y="1917700"/>
          <p14:tracePt t="26759" x="3949700" y="1908175"/>
          <p14:tracePt t="26767" x="3940175" y="1900238"/>
          <p14:tracePt t="26775" x="3922713" y="1890713"/>
          <p14:tracePt t="26783" x="3905250" y="1890713"/>
          <p14:tracePt t="26791" x="3887788" y="1882775"/>
          <p14:tracePt t="26799" x="3878263" y="1873250"/>
          <p14:tracePt t="26807" x="3870325" y="1873250"/>
          <p14:tracePt t="26932" x="3870325" y="1865313"/>
          <p14:tracePt t="26976" x="3870325" y="1855788"/>
          <p14:tracePt t="26984" x="3870325" y="1847850"/>
          <p14:tracePt t="26993" x="3870325" y="1838325"/>
          <p14:tracePt t="27000" x="3870325" y="1828800"/>
          <p14:tracePt t="27009" x="3870325" y="1820863"/>
          <p14:tracePt t="27026" x="3878263" y="1811338"/>
          <p14:tracePt t="27034" x="3887788" y="1803400"/>
          <p14:tracePt t="27041" x="3887788" y="1793875"/>
          <p14:tracePt t="27049" x="3887788" y="1785938"/>
          <p14:tracePt t="27067" x="3887788" y="1776413"/>
          <p14:tracePt t="27182" x="3895725" y="1776413"/>
          <p14:tracePt t="27192" x="3895725" y="1766888"/>
          <p14:tracePt t="27204" x="3913188" y="1766888"/>
          <p14:tracePt t="27208" x="3922713" y="1766888"/>
          <p14:tracePt t="27216" x="3932238" y="1766888"/>
          <p14:tracePt t="27224" x="3967163" y="1766888"/>
          <p14:tracePt t="27232" x="3992563" y="1766888"/>
          <p14:tracePt t="27240" x="4029075" y="1766888"/>
          <p14:tracePt t="27248" x="4054475" y="1766888"/>
          <p14:tracePt t="27255" x="4090988" y="1766888"/>
          <p14:tracePt t="27262" x="4116388" y="1766888"/>
          <p14:tracePt t="27270" x="4143375" y="1766888"/>
          <p14:tracePt t="27278" x="4160838" y="1766888"/>
          <p14:tracePt t="27289" x="4187825" y="1766888"/>
          <p14:tracePt t="27294" x="4205288" y="1766888"/>
          <p14:tracePt t="27356" x="4214813" y="1766888"/>
          <p14:tracePt t="27390" x="4214813" y="1776413"/>
          <p14:tracePt t="27394" x="4214813" y="1785938"/>
          <p14:tracePt t="27405" x="4214813" y="1793875"/>
          <p14:tracePt t="27414" x="4222750" y="1803400"/>
          <p14:tracePt t="27422" x="4222750" y="1811338"/>
          <p14:tracePt t="27455" x="4222750" y="1820863"/>
          <p14:tracePt t="27556" x="4222750" y="1828800"/>
          <p14:tracePt t="27587" x="4214813" y="1838325"/>
          <p14:tracePt t="27592" x="4195763" y="1847850"/>
          <p14:tracePt t="27600" x="4178300" y="1865313"/>
          <p14:tracePt t="27608" x="4135438" y="1882775"/>
          <p14:tracePt t="27622" x="4090988" y="1917700"/>
          <p14:tracePt t="27626" x="4046538" y="1944688"/>
          <p14:tracePt t="27640" x="3984625" y="1979613"/>
          <p14:tracePt t="27643" x="3922713" y="2014538"/>
          <p14:tracePt t="27651" x="3878263" y="2051050"/>
          <p14:tracePt t="27659" x="3798888" y="2120900"/>
          <p14:tracePt t="27667" x="3771900" y="2147888"/>
          <p14:tracePt t="27677" x="3746500" y="2182813"/>
          <p14:tracePt t="27688" x="3729038" y="2209800"/>
          <p14:tracePt t="27692" x="3719513" y="2235200"/>
          <p14:tracePt t="27701" x="3702050" y="2254250"/>
          <p14:tracePt t="27709" x="3692525" y="2271713"/>
          <p14:tracePt t="27717" x="3667125" y="2297113"/>
          <p14:tracePt t="27740" x="3648075" y="2316163"/>
          <p14:tracePt t="27743" x="3613150" y="2341563"/>
          <p14:tracePt t="27751" x="3586163" y="2351088"/>
          <p14:tracePt t="27759" x="3560763" y="2368550"/>
          <p14:tracePt t="27767" x="3489325" y="2395538"/>
          <p14:tracePt t="27777" x="3444875" y="2413000"/>
          <p14:tracePt t="27790" x="3382963" y="2420938"/>
          <p14:tracePt t="27793" x="3313113" y="2438400"/>
          <p14:tracePt t="27801" x="3268663" y="2447925"/>
          <p14:tracePt t="27809" x="3233738" y="2447925"/>
          <p14:tracePt t="27817" x="3216275" y="2447925"/>
          <p14:tracePt t="27825" x="3189288" y="2447925"/>
          <p14:tracePt t="27832" x="3179763" y="2447925"/>
          <p14:tracePt t="27849" x="3171825" y="2447925"/>
          <p14:tracePt t="27877" x="3162300" y="2447925"/>
          <p14:tracePt t="27890" x="3154363" y="2447925"/>
          <p14:tracePt t="27893" x="3119438" y="2447925"/>
          <p14:tracePt t="27901" x="3048000" y="2438400"/>
          <p14:tracePt t="27909" x="2951163" y="2403475"/>
          <p14:tracePt t="27917" x="2916238" y="2395538"/>
          <p14:tracePt t="27925" x="2782888" y="2368550"/>
          <p14:tracePt t="27933" x="2693988" y="2341563"/>
          <p14:tracePt t="27940" x="2597150" y="2316163"/>
          <p14:tracePt t="27946" x="2527300" y="2289175"/>
          <p14:tracePt t="27956" x="2447925" y="2262188"/>
          <p14:tracePt t="27963" x="2403475" y="2244725"/>
          <p14:tracePt t="27972" x="2359025" y="2235200"/>
          <p14:tracePt t="27979" x="2332038" y="2227263"/>
          <p14:tracePt t="27989" x="2287588" y="2200275"/>
          <p14:tracePt t="27994" x="2270125" y="2192338"/>
          <p14:tracePt t="28006" x="2252663" y="2182813"/>
          <p14:tracePt t="28011" x="2235200" y="2182813"/>
          <p14:tracePt t="28023" x="2225675" y="2182813"/>
          <p14:tracePt t="28090" x="2225675" y="2192338"/>
          <p14:tracePt t="28093" x="2225675" y="2209800"/>
          <p14:tracePt t="28101" x="2244725" y="2217738"/>
          <p14:tracePt t="28111" x="2279650" y="2227263"/>
          <p14:tracePt t="28123" x="2332038" y="2262188"/>
          <p14:tracePt t="28128" x="2376488" y="2279650"/>
          <p14:tracePt t="28139" x="2393950" y="2289175"/>
          <p14:tracePt t="28144" x="2420938" y="2316163"/>
          <p14:tracePt t="28151" x="2428875" y="2316163"/>
          <p14:tracePt t="28159" x="2438400" y="2324100"/>
          <p14:tracePt t="28190" x="2438400" y="2333625"/>
          <p14:tracePt t="28531" x="2438400" y="2341563"/>
          <p14:tracePt t="28555" x="2438400" y="2351088"/>
          <p14:tracePt t="28569" x="2438400" y="2359025"/>
          <p14:tracePt t="28576" x="2447925" y="2378075"/>
          <p14:tracePt t="28587" x="2473325" y="2395538"/>
          <p14:tracePt t="28592" x="2509838" y="2413000"/>
          <p14:tracePt t="28600" x="2535238" y="2430463"/>
          <p14:tracePt t="28608" x="2632075" y="2482850"/>
          <p14:tracePt t="28616" x="2765425" y="2554288"/>
          <p14:tracePt t="28626" x="2959100" y="2651125"/>
          <p14:tracePt t="28637" x="3198813" y="2757488"/>
          <p14:tracePt t="28642" x="3471863" y="2898775"/>
          <p14:tracePt t="28650" x="3843338" y="3049588"/>
          <p14:tracePt t="28658" x="4214813" y="3208338"/>
          <p14:tracePt t="28666" x="4487863" y="3322638"/>
          <p14:tracePt t="28676" x="4814888" y="3446463"/>
          <p14:tracePt t="28687" x="5159375" y="3597275"/>
          <p14:tracePt t="28692" x="5380038" y="3659188"/>
          <p14:tracePt t="28700" x="5503863" y="3703638"/>
          <p14:tracePt t="28708" x="5618163" y="3746500"/>
          <p14:tracePt t="28716" x="5672138" y="3756025"/>
          <p14:tracePt t="28724" x="5716588" y="3765550"/>
          <p14:tracePt t="28736" x="5734050" y="3765550"/>
          <p14:tracePt t="28742" x="5768975" y="3765550"/>
          <p14:tracePt t="28750" x="5803900" y="3765550"/>
          <p14:tracePt t="28759" x="5821363" y="3765550"/>
          <p14:tracePt t="28767" x="5840413" y="3765550"/>
          <p14:tracePt t="28775" x="5865813" y="3773488"/>
          <p14:tracePt t="28786" x="5902325" y="3790950"/>
          <p14:tracePt t="28793" x="5945188" y="3790950"/>
          <p14:tracePt t="28800" x="5999163" y="3808413"/>
          <p14:tracePt t="28809" x="6043613" y="3817938"/>
          <p14:tracePt t="28817" x="6069013" y="3817938"/>
          <p14:tracePt t="28825" x="6086475" y="3827463"/>
          <p14:tracePt t="28834" x="6096000" y="3827463"/>
          <p14:tracePt t="28872" x="6105525" y="3827463"/>
          <p14:tracePt t="28889" x="6113463" y="3827463"/>
          <p14:tracePt t="28898" x="6122988" y="3827463"/>
          <p14:tracePt t="28904" x="6130925" y="3827463"/>
          <p14:tracePt t="28912" x="6148388" y="3817938"/>
          <p14:tracePt t="28921" x="6167438" y="3817938"/>
          <p14:tracePt t="28929" x="6184900" y="3817938"/>
          <p14:tracePt t="28937" x="6219825" y="3817938"/>
          <p14:tracePt t="28947" x="6264275" y="3817938"/>
          <p14:tracePt t="28954" x="6326188" y="3817938"/>
          <p14:tracePt t="28963" x="6378575" y="3827463"/>
          <p14:tracePt t="28972" x="6405563" y="3827463"/>
          <p14:tracePt t="28979" x="6492875" y="3844925"/>
          <p14:tracePt t="28989" x="6546850" y="3844925"/>
          <p14:tracePt t="28998" x="6643688" y="3870325"/>
          <p14:tracePt t="29005" x="6715125" y="3887788"/>
          <p14:tracePt t="29012" x="6802438" y="3897313"/>
          <p14:tracePt t="29023" x="6881813" y="3914775"/>
          <p14:tracePt t="29031" x="6918325" y="3924300"/>
          <p14:tracePt t="29036" x="6980238" y="3932238"/>
          <p14:tracePt t="29045" x="7005638" y="3932238"/>
          <p14:tracePt t="29055" x="7023100" y="3932238"/>
          <p14:tracePt t="29064" x="7023100" y="3941763"/>
          <p14:tracePt t="29073" x="7032625" y="3941763"/>
          <p14:tracePt t="29184" x="7040563" y="3949700"/>
          <p14:tracePt t="29191" x="7050088" y="3959225"/>
          <p14:tracePt t="29200" x="7059613" y="3968750"/>
          <p14:tracePt t="29206" x="7067550" y="3986213"/>
          <p14:tracePt t="29224" x="7121525" y="4011613"/>
          <p14:tracePt t="29232" x="7146925" y="4038600"/>
          <p14:tracePt t="29238" x="7191375" y="4056063"/>
          <p14:tracePt t="29245" x="7208838" y="4083050"/>
          <p14:tracePt t="29253" x="7243763" y="4100513"/>
          <p14:tracePt t="29260" x="7270750" y="4117975"/>
          <p14:tracePt t="29269" x="7297738" y="4135438"/>
          <p14:tracePt t="29277" x="7315200" y="4144963"/>
          <p14:tracePt t="29286" x="7350125" y="4152900"/>
          <p14:tracePt t="29292" x="7367588" y="4162425"/>
          <p14:tracePt t="29300" x="7394575" y="4162425"/>
          <p14:tracePt t="29309" x="7412038" y="4162425"/>
          <p14:tracePt t="29318" x="7421563" y="4162425"/>
          <p14:tracePt t="29325" x="7446963" y="4171950"/>
          <p14:tracePt t="29339" x="7466013" y="4171950"/>
          <p14:tracePt t="29348" x="7473950" y="4171950"/>
          <p14:tracePt t="29356" x="7483475" y="4171950"/>
          <p14:tracePt t="29364" x="7491413" y="4171950"/>
          <p14:tracePt t="29373" x="7500938" y="4171950"/>
          <p14:tracePt t="29380" x="7508875" y="4171950"/>
          <p14:tracePt t="29396" x="7518400" y="4171950"/>
          <p14:tracePt t="29406" x="7527925" y="4171950"/>
          <p14:tracePt t="29411" x="7553325" y="4171950"/>
          <p14:tracePt t="29417" x="7562850" y="4171950"/>
          <p14:tracePt t="29425" x="7589838" y="4171950"/>
          <p14:tracePt t="29432" x="7607300" y="4171950"/>
          <p14:tracePt t="29440" x="7632700" y="4171950"/>
          <p14:tracePt t="29450" x="7659688" y="4171950"/>
          <p14:tracePt t="29457" x="7686675" y="4171950"/>
          <p14:tracePt t="29466" x="7712075" y="4171950"/>
          <p14:tracePt t="29473" x="7748588" y="4171950"/>
          <p14:tracePt t="29482" x="7773988" y="4171950"/>
          <p14:tracePt t="29488" x="7783513" y="4171950"/>
          <p14:tracePt t="29499" x="7810500" y="4171950"/>
          <p14:tracePt t="29506" x="7835900" y="4171950"/>
          <p14:tracePt t="29511" x="7862888" y="4171950"/>
          <p14:tracePt t="29524" x="7889875" y="4171950"/>
          <p14:tracePt t="29527" x="7915275" y="4171950"/>
          <p14:tracePt t="29539" x="7959725" y="4171950"/>
          <p14:tracePt t="29542" x="7996238" y="4189413"/>
          <p14:tracePt t="29550" x="8075613" y="4197350"/>
          <p14:tracePt t="29559" x="8093075" y="4197350"/>
          <p14:tracePt t="29567" x="8118475" y="4197350"/>
          <p14:tracePt t="29575" x="8162925" y="4197350"/>
          <p14:tracePt t="29583" x="8189913" y="4197350"/>
          <p14:tracePt t="29591" x="8207375" y="4197350"/>
          <p14:tracePt t="29597" x="8224838" y="4197350"/>
          <p14:tracePt t="29605" x="8234363" y="4197350"/>
          <p14:tracePt t="29613" x="8251825" y="4197350"/>
          <p14:tracePt t="29621" x="8259763" y="4197350"/>
          <p14:tracePt t="29630" x="8269288" y="4197350"/>
          <p14:tracePt t="29640" x="8278813" y="4197350"/>
          <p14:tracePt t="29646" x="8286750" y="4197350"/>
          <p14:tracePt t="29656" x="8304213" y="4189413"/>
          <p14:tracePt t="29662" x="8313738" y="4189413"/>
          <p14:tracePt t="29670" x="8321675" y="4189413"/>
          <p14:tracePt t="29677" x="8340725" y="4179888"/>
          <p14:tracePt t="29684" x="8358188" y="4171950"/>
          <p14:tracePt t="29690" x="8393113" y="4171950"/>
          <p14:tracePt t="29699" x="8420100" y="4162425"/>
          <p14:tracePt t="29707" x="8445500" y="4162425"/>
          <p14:tracePt t="29716" x="8462963" y="4152900"/>
          <p14:tracePt t="29723" x="8489950" y="4144963"/>
          <p14:tracePt t="29731" x="8524875" y="4135438"/>
          <p14:tracePt t="29738" x="8543925" y="4127500"/>
          <p14:tracePt t="29748" x="8561388" y="4127500"/>
          <p14:tracePt t="29755" x="8578850" y="4117975"/>
          <p14:tracePt t="29761" x="8596313" y="4110038"/>
          <p14:tracePt t="29774" x="8613775" y="4100513"/>
          <p14:tracePt t="29777" x="8623300" y="4092575"/>
          <p14:tracePt t="29788" x="8631238" y="4092575"/>
          <p14:tracePt t="29792" x="8631238" y="4083050"/>
          <p14:tracePt t="29804" x="8640763" y="4083050"/>
          <p14:tracePt t="29812" x="8648700" y="4073525"/>
          <p14:tracePt t="29822" x="8666163" y="4065588"/>
          <p14:tracePt t="29830" x="8675688" y="4056063"/>
          <p14:tracePt t="29838" x="8685213" y="4048125"/>
          <p14:tracePt t="29846" x="8693150" y="4048125"/>
          <p14:tracePt t="29854" x="8702675" y="4048125"/>
          <p14:tracePt t="29862" x="8710613" y="4038600"/>
          <p14:tracePt t="29871" x="8720138" y="4030663"/>
          <p14:tracePt t="29878" x="8728075" y="4021138"/>
          <p14:tracePt t="29886" x="8747125" y="4011613"/>
          <p14:tracePt t="29894" x="8755063" y="3994150"/>
          <p14:tracePt t="29903" x="8764588" y="3986213"/>
          <p14:tracePt t="29910" x="8782050" y="3976688"/>
          <p14:tracePt t="29921" x="8789988" y="3968750"/>
          <p14:tracePt t="29928" x="8799513" y="3949700"/>
          <p14:tracePt t="29936" x="8809038" y="3949700"/>
          <p14:tracePt t="29944" x="8826500" y="3941763"/>
          <p14:tracePt t="29953" x="8834438" y="3941763"/>
          <p14:tracePt t="29961" x="8843963" y="3932238"/>
          <p14:tracePt t="29972" x="8851900" y="3924300"/>
          <p14:tracePt t="29976" x="8861425" y="3914775"/>
          <p14:tracePt t="29988" x="8869363" y="3906838"/>
          <p14:tracePt t="29994" x="8878888" y="3897313"/>
          <p14:tracePt t="30005" x="8896350" y="3887788"/>
          <p14:tracePt t="30010" x="8905875" y="3879850"/>
          <p14:tracePt t="30022" x="8913813" y="3879850"/>
          <p14:tracePt t="30027" x="8923338" y="3870325"/>
          <p14:tracePt t="30042" x="8931275" y="3862388"/>
          <p14:tracePt t="30044" x="8950325" y="3852863"/>
          <p14:tracePt t="30051" x="8950325" y="3844925"/>
          <p14:tracePt t="30059" x="8950325" y="3835400"/>
          <p14:tracePt t="30067" x="8958263" y="3827463"/>
          <p14:tracePt t="30077" x="8967788" y="3827463"/>
          <p14:tracePt t="30089" x="8975725" y="3817938"/>
          <p14:tracePt t="30093" x="8993188" y="3808413"/>
          <p14:tracePt t="30101" x="9002713" y="3800475"/>
          <p14:tracePt t="30109" x="9012238" y="3783013"/>
          <p14:tracePt t="30124" x="9037638" y="3765550"/>
          <p14:tracePt t="30127" x="9047163" y="3746500"/>
          <p14:tracePt t="30139" x="9064625" y="3738563"/>
          <p14:tracePt t="30143" x="9082088" y="3721100"/>
          <p14:tracePt t="30151" x="9091613" y="3703638"/>
          <p14:tracePt t="30159" x="9109075" y="3676650"/>
          <p14:tracePt t="30167" x="9117013" y="3676650"/>
          <p14:tracePt t="30176" x="9134475" y="3659188"/>
          <p14:tracePt t="30928" x="9126538" y="3552825"/>
          <p14:tracePt t="30963" x="9117013" y="3552825"/>
          <p14:tracePt t="30998" x="9109075" y="3552825"/>
          <p14:tracePt t="31006" x="9099550" y="3562350"/>
          <p14:tracePt t="31014" x="9091613" y="3570288"/>
          <p14:tracePt t="31022" x="9091613" y="3579813"/>
          <p14:tracePt t="31028" x="9082088" y="3587750"/>
          <p14:tracePt t="31035" x="9072563" y="3597275"/>
          <p14:tracePt t="31044" x="9064625" y="3597275"/>
          <p14:tracePt t="31054" x="9064625" y="3605213"/>
          <p14:tracePt t="31060" x="9055100" y="3622675"/>
          <p14:tracePt t="31071" x="9047163" y="3622675"/>
          <p14:tracePt t="31076" x="9029700" y="3649663"/>
          <p14:tracePt t="31087" x="8993188" y="3694113"/>
          <p14:tracePt t="31092" x="8985250" y="3711575"/>
          <p14:tracePt t="31100" x="8940800" y="3773488"/>
          <p14:tracePt t="31108" x="8923338" y="3800475"/>
          <p14:tracePt t="31114" x="8896350" y="3817938"/>
          <p14:tracePt t="31122" x="8851900" y="3862388"/>
          <p14:tracePt t="31130" x="8834438" y="3897313"/>
          <p14:tracePt t="31138" x="8816975" y="3914775"/>
          <p14:tracePt t="31146" x="8809038" y="3924300"/>
          <p14:tracePt t="31154" x="8799513" y="3932238"/>
          <p14:tracePt t="31163" x="8789988" y="3932238"/>
          <p14:tracePt t="31174" x="8789988" y="3941763"/>
          <p14:tracePt t="31186" x="8789988" y="3949700"/>
          <p14:tracePt t="31205" x="8772525" y="3959225"/>
          <p14:tracePt t="31211" x="8764588" y="3968750"/>
          <p14:tracePt t="31223" x="8755063" y="3986213"/>
          <p14:tracePt t="31227" x="8747125" y="3994150"/>
          <p14:tracePt t="31236" x="8737600" y="4011613"/>
          <p14:tracePt t="31243" x="8720138" y="4038600"/>
          <p14:tracePt t="31248" x="8710613" y="4056063"/>
          <p14:tracePt t="31256" x="8693150" y="4083050"/>
          <p14:tracePt t="31266" x="8675688" y="4110038"/>
          <p14:tracePt t="31273" x="8675688" y="4117975"/>
          <p14:tracePt t="31282" x="8658225" y="4135438"/>
          <p14:tracePt t="31289" x="8648700" y="4152900"/>
          <p14:tracePt t="31297" x="8640763" y="4171950"/>
          <p14:tracePt t="31306" x="8631238" y="4179888"/>
          <p14:tracePt t="31312" x="8623300" y="4189413"/>
          <p14:tracePt t="31332" x="8613775" y="4197350"/>
          <p14:tracePt t="31345" x="8605838" y="4197350"/>
          <p14:tracePt t="31350" x="8605838" y="4206875"/>
          <p14:tracePt t="31358" x="8596313" y="4206875"/>
          <p14:tracePt t="31367" x="8596313" y="4214813"/>
          <p14:tracePt t="31375" x="8586788" y="4214813"/>
          <p14:tracePt t="31383" x="8578850" y="4214813"/>
          <p14:tracePt t="31392" x="8569325" y="4224338"/>
          <p14:tracePt t="31401" x="8561388" y="4233863"/>
          <p14:tracePt t="31411" x="8551863" y="4233863"/>
          <p14:tracePt t="31417" x="8543925" y="4241800"/>
          <p14:tracePt t="31431" x="8534400" y="4251325"/>
          <p14:tracePt t="31442" x="8524875" y="4251325"/>
          <p14:tracePt t="31599" x="8524875" y="4259263"/>
          <p14:tracePt t="31616" x="8516938" y="4259263"/>
          <p14:tracePt t="31625" x="8516938" y="4268788"/>
          <p14:tracePt t="31631" x="8516938" y="4276725"/>
          <p14:tracePt t="31638" x="8516938" y="4286250"/>
          <p14:tracePt t="31647" x="8507413" y="4295775"/>
          <p14:tracePt t="31659" x="8507413" y="4303713"/>
          <p14:tracePt t="31674" x="8507413" y="4313238"/>
          <p14:tracePt t="32370" x="8499475" y="4313238"/>
          <p14:tracePt t="32389" x="8489950" y="4313238"/>
          <p14:tracePt t="32413" x="8482013" y="4313238"/>
          <p14:tracePt t="32421" x="8472488" y="4313238"/>
          <p14:tracePt t="32427" x="8462963" y="4313238"/>
          <p14:tracePt t="32436" x="8455025" y="4313238"/>
          <p14:tracePt t="32443" x="8437563" y="4303713"/>
          <p14:tracePt t="32452" x="8420100" y="4295775"/>
          <p14:tracePt t="32459" x="8402638" y="4295775"/>
          <p14:tracePt t="32467" x="8393113" y="4286250"/>
          <p14:tracePt t="32475" x="8358188" y="4276725"/>
          <p14:tracePt t="32484" x="8304213" y="4251325"/>
          <p14:tracePt t="32490" x="8242300" y="4241800"/>
          <p14:tracePt t="32499" x="8154988" y="4214813"/>
          <p14:tracePt t="32506" x="8075613" y="4189413"/>
          <p14:tracePt t="32514" x="7934325" y="4144963"/>
          <p14:tracePt t="32521" x="7800975" y="4100513"/>
          <p14:tracePt t="32528" x="7642225" y="4048125"/>
          <p14:tracePt t="32536" x="7491413" y="3986213"/>
          <p14:tracePt t="32545" x="7386638" y="3941763"/>
          <p14:tracePt t="32553" x="7218363" y="3887788"/>
          <p14:tracePt t="32561" x="7102475" y="3844925"/>
          <p14:tracePt t="32569" x="6980238" y="3773488"/>
          <p14:tracePt t="32577" x="6864350" y="3729038"/>
          <p14:tracePt t="32586" x="6750050" y="3659188"/>
          <p14:tracePt t="32593" x="6599238" y="3570288"/>
          <p14:tracePt t="32598" x="6475413" y="3481388"/>
          <p14:tracePt t="32607" x="6378575" y="3411538"/>
          <p14:tracePt t="32616" x="6299200" y="3357563"/>
          <p14:tracePt t="32623" x="6140450" y="3235325"/>
          <p14:tracePt t="32632" x="6078538" y="3173413"/>
          <p14:tracePt t="32640" x="5964238" y="3067050"/>
          <p14:tracePt t="32647" x="5910263" y="3022600"/>
          <p14:tracePt t="32657" x="5813425" y="2925763"/>
          <p14:tracePt t="32663" x="5716588" y="2836863"/>
          <p14:tracePt t="32672" x="5680075" y="2809875"/>
          <p14:tracePt t="32678" x="5583238" y="2740025"/>
          <p14:tracePt t="32687" x="5538788" y="2686050"/>
          <p14:tracePt t="32693" x="5424488" y="2616200"/>
          <p14:tracePt t="32700" x="5362575" y="2562225"/>
          <p14:tracePt t="32709" x="5300663" y="2527300"/>
          <p14:tracePt t="32717" x="5238750" y="2492375"/>
          <p14:tracePt t="32725" x="5176838" y="2457450"/>
          <p14:tracePt t="32732" x="5132388" y="2420938"/>
          <p14:tracePt t="32741" x="5080000" y="2368550"/>
          <p14:tracePt t="32748" x="5053013" y="2341563"/>
          <p14:tracePt t="32758" x="5018088" y="2306638"/>
          <p14:tracePt t="32764" x="5000625" y="2279650"/>
          <p14:tracePt t="32772" x="4973638" y="2254250"/>
          <p14:tracePt t="32780" x="4965700" y="2235200"/>
          <p14:tracePt t="32787" x="4938713" y="2200275"/>
          <p14:tracePt t="32795" x="4929188" y="2182813"/>
          <p14:tracePt t="32803" x="4929188" y="2173288"/>
          <p14:tracePt t="32811" x="4921250" y="2155825"/>
          <p14:tracePt t="32820" x="4911725" y="2138363"/>
          <p14:tracePt t="32827" x="4911725" y="2130425"/>
          <p14:tracePt t="32836" x="4911725" y="2120900"/>
          <p14:tracePt t="32843" x="4903788" y="2112963"/>
          <p14:tracePt t="32850" x="4903788" y="2103438"/>
          <p14:tracePt t="32863" x="4903788" y="2093913"/>
          <p14:tracePt t="32887" x="4903788" y="2085975"/>
          <p14:tracePt t="33325" x="4903788" y="2076450"/>
          <p14:tracePt t="33348" x="4894263" y="2076450"/>
          <p14:tracePt t="33537" x="4894263" y="2112963"/>
          <p14:tracePt t="33547" x="4894263" y="2130425"/>
          <p14:tracePt t="33555" x="4894263" y="2147888"/>
          <p14:tracePt t="33564" x="4894263" y="2155825"/>
          <p14:tracePt t="33571" x="4894263" y="2165350"/>
          <p14:tracePt t="34505" x="4894263" y="2173288"/>
          <p14:tracePt t="34512" x="4903788" y="2173288"/>
          <p14:tracePt t="34521" x="4921250" y="2182813"/>
          <p14:tracePt t="34528" x="4938713" y="2182813"/>
          <p14:tracePt t="34537" x="4948238" y="2192338"/>
          <p14:tracePt t="34544" x="4965700" y="2192338"/>
          <p14:tracePt t="34553" x="4973638" y="2200275"/>
          <p14:tracePt t="34560" x="4983163" y="2200275"/>
          <p14:tracePt t="34571" x="4991100" y="2209800"/>
          <p14:tracePt t="34574" x="5008563" y="2209800"/>
          <p14:tracePt t="34582" x="5027613" y="2217738"/>
          <p14:tracePt t="34590" x="5045075" y="2227263"/>
          <p14:tracePt t="34598" x="5070475" y="2235200"/>
          <p14:tracePt t="34606" x="5114925" y="2254250"/>
          <p14:tracePt t="34614" x="5132388" y="2271713"/>
          <p14:tracePt t="34622" x="5176838" y="2289175"/>
          <p14:tracePt t="34630" x="5238750" y="2316163"/>
          <p14:tracePt t="34639" x="5300663" y="2351088"/>
          <p14:tracePt t="34646" x="5362575" y="2378075"/>
          <p14:tracePt t="34655" x="5414963" y="2395538"/>
          <p14:tracePt t="34660" x="5495925" y="2438400"/>
          <p14:tracePt t="34670" x="5538788" y="2447925"/>
          <p14:tracePt t="34676" x="5618163" y="2474913"/>
          <p14:tracePt t="34685" x="5689600" y="2500313"/>
          <p14:tracePt t="34692" x="5768975" y="2519363"/>
          <p14:tracePt t="34701" x="5795963" y="2536825"/>
          <p14:tracePt t="34708" x="5840413" y="2544763"/>
          <p14:tracePt t="34717" x="5892800" y="2554288"/>
          <p14:tracePt t="34725" x="5902325" y="2562225"/>
          <p14:tracePt t="34732" x="5927725" y="2562225"/>
          <p14:tracePt t="34741" x="5954713" y="2571750"/>
          <p14:tracePt t="34747" x="5972175" y="2571750"/>
          <p14:tracePt t="34756" x="5989638" y="2571750"/>
          <p14:tracePt t="34764" x="6034088" y="2571750"/>
          <p14:tracePt t="34770" x="6069013" y="2581275"/>
          <p14:tracePt t="34778" x="6167438" y="2606675"/>
          <p14:tracePt t="34789" x="6237288" y="2624138"/>
          <p14:tracePt t="34795" x="6343650" y="2633663"/>
          <p14:tracePt t="34803" x="6440488" y="2651125"/>
          <p14:tracePt t="34811" x="6511925" y="2660650"/>
          <p14:tracePt t="34823" x="6616700" y="2668588"/>
          <p14:tracePt t="34828" x="6696075" y="2668588"/>
          <p14:tracePt t="34832" x="6802438" y="2686050"/>
          <p14:tracePt t="34841" x="6856413" y="2686050"/>
          <p14:tracePt t="34848" x="6891338" y="2686050"/>
          <p14:tracePt t="34857" x="6908800" y="2686050"/>
          <p14:tracePt t="34866" x="6926263" y="2686050"/>
          <p14:tracePt t="34873" x="6935788" y="2686050"/>
          <p14:tracePt t="34882" x="6943725" y="2686050"/>
          <p14:tracePt t="34894" x="6953250" y="2686050"/>
          <p14:tracePt t="34901" x="6961188" y="2686050"/>
          <p14:tracePt t="34909" x="6988175" y="2686050"/>
          <p14:tracePt t="34917" x="7015163" y="2686050"/>
          <p14:tracePt t="34925" x="7067550" y="2686050"/>
          <p14:tracePt t="34939" x="7121525" y="2686050"/>
          <p14:tracePt t="34944" x="7173913" y="2686050"/>
          <p14:tracePt t="34951" x="7280275" y="2686050"/>
          <p14:tracePt t="34960" x="7350125" y="2686050"/>
          <p14:tracePt t="34967" x="7412038" y="2686050"/>
          <p14:tracePt t="34976" x="7466013" y="2686050"/>
          <p14:tracePt t="34982" x="7535863" y="2668588"/>
          <p14:tracePt t="34993" x="7553325" y="2668588"/>
          <p14:tracePt t="35001" x="7570788" y="2660650"/>
          <p14:tracePt t="35023" x="7580313" y="2660650"/>
          <p14:tracePt t="35056" x="7589838" y="2660650"/>
          <p14:tracePt t="35064" x="7597775" y="2660650"/>
          <p14:tracePt t="35071" x="7607300" y="2660650"/>
          <p14:tracePt t="35082" x="7624763" y="2660650"/>
          <p14:tracePt t="35089" x="7632700" y="2660650"/>
          <p14:tracePt t="35097" x="7632700" y="2668588"/>
          <p14:tracePt t="35123" x="7642225" y="2668588"/>
          <p14:tracePt t="35129" x="7642225" y="2678113"/>
          <p14:tracePt t="35150" x="7642225" y="2686050"/>
          <p14:tracePt t="35158" x="7650163" y="2695575"/>
          <p14:tracePt t="35163" x="7659688" y="2695575"/>
          <p14:tracePt t="35173" x="7669213" y="2705100"/>
          <p14:tracePt t="35189" x="7694613" y="2730500"/>
          <p14:tracePt t="35195" x="7712075" y="2740025"/>
          <p14:tracePt t="35204" x="7731125" y="2740025"/>
          <p14:tracePt t="35210" x="7731125" y="2747963"/>
          <p14:tracePt t="35222" x="7739063" y="2747963"/>
          <p14:tracePt t="35228" x="7739063" y="2757488"/>
          <p14:tracePt t="35313" x="7748588" y="2757488"/>
          <p14:tracePt t="35340" x="7756525" y="2757488"/>
          <p14:tracePt t="35375" x="7766050" y="2757488"/>
          <p14:tracePt t="35584" x="7766050" y="2765425"/>
          <p14:tracePt t="35639" x="7773988" y="2765425"/>
          <p14:tracePt t="35665" x="7783513" y="2765425"/>
          <p14:tracePt t="35708" x="7793038" y="2765425"/>
          <p14:tracePt t="35726" x="7793038" y="2757488"/>
          <p14:tracePt t="35732" x="7800975" y="2757488"/>
          <p14:tracePt t="35754" x="7800975" y="2747963"/>
          <p14:tracePt t="35896" x="7810500" y="2747963"/>
          <p14:tracePt t="35900" x="7810500" y="2765425"/>
          <p14:tracePt t="35908" x="7827963" y="2792413"/>
          <p14:tracePt t="35917" x="7835900" y="2827338"/>
          <p14:tracePt t="35925" x="7845425" y="2854325"/>
          <p14:tracePt t="35933" x="7872413" y="2881313"/>
          <p14:tracePt t="35940" x="7880350" y="2916238"/>
          <p14:tracePt t="35949" x="7889875" y="2951163"/>
          <p14:tracePt t="35957" x="7897813" y="2970213"/>
          <p14:tracePt t="35966" x="7915275" y="3005138"/>
          <p14:tracePt t="35972" x="7915275" y="3013075"/>
          <p14:tracePt t="35982" x="7924800" y="3040063"/>
          <p14:tracePt t="35990" x="7924800" y="3049588"/>
          <p14:tracePt t="35995" x="7924800" y="3067050"/>
          <p14:tracePt t="36003" x="7924800" y="3084513"/>
          <p14:tracePt t="36011" x="7924800" y="3101975"/>
          <p14:tracePt t="36020" x="7924800" y="3146425"/>
          <p14:tracePt t="36027" x="7934325" y="3173413"/>
          <p14:tracePt t="36036" x="7951788" y="3216275"/>
          <p14:tracePt t="36043" x="7959725" y="3270250"/>
          <p14:tracePt t="36050" x="7969250" y="3314700"/>
          <p14:tracePt t="36058" x="7977188" y="3349625"/>
          <p14:tracePt t="36067" x="7986713" y="3394075"/>
          <p14:tracePt t="36075" x="8013700" y="3438525"/>
          <p14:tracePt t="36081" x="8013700" y="3463925"/>
          <p14:tracePt t="36090" x="8031163" y="3508375"/>
          <p14:tracePt t="36098" x="8039100" y="3552825"/>
          <p14:tracePt t="36105" x="8048625" y="3587750"/>
          <p14:tracePt t="36114" x="8048625" y="3632200"/>
          <p14:tracePt t="36123" x="8066088" y="3684588"/>
          <p14:tracePt t="36130" x="8075613" y="3721100"/>
          <p14:tracePt t="36140" x="8083550" y="3756025"/>
          <p14:tracePt t="36146" x="8093075" y="3790950"/>
          <p14:tracePt t="36156" x="8101013" y="3827463"/>
          <p14:tracePt t="36162" x="8110538" y="3844925"/>
          <p14:tracePt t="36166" x="8110538" y="3862388"/>
          <p14:tracePt t="36175" x="8118475" y="3879850"/>
          <p14:tracePt t="36183" x="8118475" y="3887788"/>
          <p14:tracePt t="36204" x="8128000" y="3897313"/>
          <p14:tracePt t="36207" x="8128000" y="3906838"/>
          <p14:tracePt t="36215" x="8128000" y="3914775"/>
          <p14:tracePt t="36223" x="8128000" y="3924300"/>
          <p14:tracePt t="36238" x="8128000" y="3932238"/>
          <p14:tracePt t="36255" x="8128000" y="3941763"/>
          <p14:tracePt t="36290" x="8128000" y="3949700"/>
          <p14:tracePt t="36300" x="8128000" y="3959225"/>
          <p14:tracePt t="36307" x="8128000" y="3968750"/>
          <p14:tracePt t="36327" x="8128000" y="3976688"/>
          <p14:tracePt t="36347" x="8128000" y="3986213"/>
          <p14:tracePt t="36455" x="8128000" y="3994150"/>
          <p14:tracePt t="36506" x="8128000" y="4003675"/>
          <p14:tracePt t="36615" x="8128000" y="4011613"/>
          <p14:tracePt t="36633" x="8128000" y="4021138"/>
          <p14:tracePt t="36648" x="8128000" y="4030663"/>
          <p14:tracePt t="36663" x="8128000" y="4038600"/>
          <p14:tracePt t="36705" x="8128000" y="4048125"/>
          <p14:tracePt t="36729" x="8128000" y="4056063"/>
          <p14:tracePt t="36781" x="8128000" y="4065588"/>
          <p14:tracePt t="36813" x="8128000" y="4073525"/>
          <p14:tracePt t="38134" x="8137525" y="4056063"/>
          <p14:tracePt t="38142" x="8162925" y="3986213"/>
          <p14:tracePt t="38150" x="8207375" y="3862388"/>
          <p14:tracePt t="38160" x="8251825" y="3711575"/>
          <p14:tracePt t="38170" x="8278813" y="3587750"/>
          <p14:tracePt t="38176" x="8321675" y="3384550"/>
          <p14:tracePt t="38184" x="8340725" y="3278188"/>
          <p14:tracePt t="38192" x="8340725" y="3208338"/>
          <p14:tracePt t="38205" x="8340725" y="3128963"/>
          <p14:tracePt t="38208" x="8348663" y="3092450"/>
          <p14:tracePt t="38216" x="8348663" y="3084513"/>
          <p14:tracePt t="38225" x="8348663" y="3067050"/>
          <p14:tracePt t="38355" x="8340725" y="3067050"/>
          <p14:tracePt t="38366" x="8331200" y="3074988"/>
          <p14:tracePt t="38377" x="8331200" y="3084513"/>
          <p14:tracePt t="38390" x="8321675" y="3084513"/>
          <p14:tracePt t="38393" x="8313738" y="3092450"/>
          <p14:tracePt t="38409" x="8313738" y="3101975"/>
          <p14:tracePt t="38421" x="8304213" y="3111500"/>
          <p14:tracePt t="38454" x="8296275" y="3119438"/>
          <p14:tracePt t="38461" x="8286750" y="3119438"/>
          <p14:tracePt t="38470" x="8269288" y="3119438"/>
          <p14:tracePt t="38477" x="8242300" y="3128963"/>
          <p14:tracePt t="38487" x="8216900" y="3128963"/>
          <p14:tracePt t="38491" x="8172450" y="3136900"/>
          <p14:tracePt t="38500" x="8145463" y="3136900"/>
          <p14:tracePt t="38507" x="8128000" y="3146425"/>
          <p14:tracePt t="38516" x="8101013" y="3154363"/>
          <p14:tracePt t="38523" x="8083550" y="3163888"/>
          <p14:tracePt t="38531" x="8048625" y="3190875"/>
          <p14:tracePt t="38538" x="8039100" y="3190875"/>
          <p14:tracePt t="38546" x="8013700" y="3208338"/>
          <p14:tracePt t="38554" x="7996238" y="3235325"/>
          <p14:tracePt t="38563" x="7986713" y="3252788"/>
          <p14:tracePt t="38572" x="7969250" y="3260725"/>
          <p14:tracePt t="38579" x="7959725" y="3278188"/>
          <p14:tracePt t="38585" x="7951788" y="3278188"/>
          <p14:tracePt t="38593" x="7942263" y="3287713"/>
          <p14:tracePt t="38601" x="7942263" y="3295650"/>
          <p14:tracePt t="38614" x="7942263" y="3305175"/>
          <p14:tracePt t="38688" x="7934325" y="3305175"/>
          <p14:tracePt t="38695" x="7915275" y="3305175"/>
          <p14:tracePt t="38704" x="7907338" y="3305175"/>
          <p14:tracePt t="38711" x="7889875" y="3314700"/>
          <p14:tracePt t="38720" x="7880350" y="3314700"/>
          <p14:tracePt t="38726" x="7872413" y="3314700"/>
          <p14:tracePt t="38862" x="7880350" y="3314700"/>
          <p14:tracePt t="38869" x="7889875" y="3314700"/>
          <p14:tracePt t="38878" x="7889875" y="3322638"/>
          <p14:tracePt t="38882" x="7897813" y="3332163"/>
          <p14:tracePt t="38891" x="7907338" y="3340100"/>
          <p14:tracePt t="38898" x="7915275" y="3340100"/>
          <p14:tracePt t="38910" x="7915275" y="3349625"/>
          <p14:tracePt t="38923" x="7915275" y="3357563"/>
          <p14:tracePt t="39049" x="7915275" y="3367088"/>
          <p14:tracePt t="39092" x="7915275" y="3376613"/>
          <p14:tracePt t="39121" x="7915275" y="3384550"/>
          <p14:tracePt t="39138" x="7915275" y="3394075"/>
          <p14:tracePt t="39151" x="7915275" y="3402013"/>
          <p14:tracePt t="39158" x="7915275" y="3411538"/>
          <p14:tracePt t="39167" x="7915275" y="3419475"/>
          <p14:tracePt t="39175" x="7915275" y="3429000"/>
          <p14:tracePt t="39184" x="7915275" y="3438525"/>
          <p14:tracePt t="39206" x="7915275" y="3446463"/>
          <p14:tracePt t="39489" x="7924800" y="3446463"/>
          <p14:tracePt t="39496" x="7924800" y="3455988"/>
          <p14:tracePt t="39506" x="7934325" y="3463925"/>
          <p14:tracePt t="39880" x="7934325" y="3473450"/>
          <p14:tracePt t="39889" x="7942263" y="3473450"/>
          <p14:tracePt t="39905" x="7942263" y="3481388"/>
          <p14:tracePt t="39928" x="7942263" y="3490913"/>
          <p14:tracePt t="39942" x="7951788" y="3490913"/>
          <p14:tracePt t="39956" x="7951788" y="3500438"/>
          <p14:tracePt t="39965" x="7959725" y="3508375"/>
          <p14:tracePt t="39973" x="7959725" y="3517900"/>
          <p14:tracePt t="39980" x="7969250" y="3525838"/>
          <p14:tracePt t="39989" x="7969250" y="3535363"/>
          <p14:tracePt t="39997" x="7977188" y="3543300"/>
          <p14:tracePt t="40013" x="7986713" y="3562350"/>
          <p14:tracePt t="40025" x="7986713" y="3570288"/>
          <p14:tracePt t="40033" x="7996238" y="3570288"/>
          <p14:tracePt t="40042" x="7996238" y="3579813"/>
          <p14:tracePt t="40049" x="7996238" y="3587750"/>
          <p14:tracePt t="40057" x="7996238" y="3597275"/>
          <p14:tracePt t="40073" x="7996238" y="3605213"/>
          <p14:tracePt t="40089" x="7996238" y="3614738"/>
          <p14:tracePt t="40097" x="7996238" y="3622675"/>
          <p14:tracePt t="40106" x="8004175" y="3622675"/>
          <p14:tracePt t="40113" x="8004175" y="3632200"/>
          <p14:tracePt t="40122" x="8004175" y="3649663"/>
          <p14:tracePt t="40127" x="8013700" y="3659188"/>
          <p14:tracePt t="40139" x="8013700" y="3667125"/>
          <p14:tracePt t="40143" x="8021638" y="3694113"/>
          <p14:tracePt t="40151" x="8031163" y="3694113"/>
          <p14:tracePt t="40159" x="8031163" y="3711575"/>
          <p14:tracePt t="40167" x="8039100" y="3729038"/>
          <p14:tracePt t="40175" x="8048625" y="3746500"/>
          <p14:tracePt t="40183" x="8048625" y="3765550"/>
          <p14:tracePt t="40191" x="8056563" y="3783013"/>
          <p14:tracePt t="40197" x="8056563" y="3800475"/>
          <p14:tracePt t="40208" x="8066088" y="3817938"/>
          <p14:tracePt t="40213" x="8066088" y="3835400"/>
          <p14:tracePt t="40222" x="8075613" y="3844925"/>
          <p14:tracePt t="40229" x="8075613" y="3862388"/>
          <p14:tracePt t="40239" x="8075613" y="3879850"/>
          <p14:tracePt t="40245" x="8083550" y="3906838"/>
          <p14:tracePt t="40256" x="8083550" y="3914775"/>
          <p14:tracePt t="40261" x="8083550" y="3932238"/>
          <p14:tracePt t="40273" x="8093075" y="3949700"/>
          <p14:tracePt t="40278" x="8093075" y="3959225"/>
          <p14:tracePt t="40285" x="8093075" y="3968750"/>
          <p14:tracePt t="40291" x="8101013" y="3986213"/>
          <p14:tracePt t="40299" x="8101013" y="3994150"/>
          <p14:tracePt t="40307" x="8101013" y="4021138"/>
          <p14:tracePt t="40315" x="8110538" y="4038600"/>
          <p14:tracePt t="40322" x="8110538" y="4056063"/>
          <p14:tracePt t="40331" x="8118475" y="4083050"/>
          <p14:tracePt t="40340" x="8118475" y="4100513"/>
          <p14:tracePt t="40347" x="8128000" y="4135438"/>
          <p14:tracePt t="40356" x="8128000" y="4152900"/>
          <p14:tracePt t="40363" x="8137525" y="4171950"/>
          <p14:tracePt t="40377" x="8145463" y="4197350"/>
          <p14:tracePt t="40385" x="8154988" y="4206875"/>
          <p14:tracePt t="40393" x="8154988" y="4224338"/>
          <p14:tracePt t="40401" x="8154988" y="4233863"/>
          <p14:tracePt t="40409" x="8162925" y="4233863"/>
          <p14:tracePt t="40417" x="8162925" y="4241800"/>
          <p14:tracePt t="40675" x="8162925" y="4251325"/>
          <p14:tracePt t="40785" x="8162925" y="4259263"/>
          <p14:tracePt t="40845" x="8172450" y="4259263"/>
          <p14:tracePt t="40891" x="8172450" y="4268788"/>
          <p14:tracePt t="40915" x="8172450" y="4276725"/>
          <p14:tracePt t="40943" x="8172450" y="4286250"/>
          <p14:tracePt t="51170" x="8172450" y="4295775"/>
          <p14:tracePt t="51184" x="8162925" y="4303713"/>
          <p14:tracePt t="51193" x="8154988" y="4303713"/>
          <p14:tracePt t="51204" x="8128000" y="4321175"/>
          <p14:tracePt t="51210" x="8110538" y="4330700"/>
          <p14:tracePt t="51220" x="8093075" y="4348163"/>
          <p14:tracePt t="51226" x="8075613" y="4357688"/>
          <p14:tracePt t="51234" x="8056563" y="4365625"/>
          <p14:tracePt t="51243" x="8039100" y="4375150"/>
          <p14:tracePt t="51251" x="8031163" y="4375150"/>
          <p14:tracePt t="51258" x="8021638" y="4383088"/>
          <p14:tracePt t="51272" x="8004175" y="4383088"/>
          <p14:tracePt t="51277" x="7996238" y="4392613"/>
          <p14:tracePt t="51284" x="7996238" y="4400550"/>
          <p14:tracePt t="51293" x="7986713" y="4410075"/>
          <p14:tracePt t="51300" x="7977188" y="4419600"/>
          <p14:tracePt t="51308" x="7969250" y="4437063"/>
          <p14:tracePt t="51316" x="7959725" y="4437063"/>
          <p14:tracePt t="51325" x="7951788" y="4445000"/>
          <p14:tracePt t="51334" x="7951788" y="4454525"/>
          <p14:tracePt t="51343" x="7942263" y="4462463"/>
          <p14:tracePt t="51351" x="7942263" y="4471988"/>
          <p14:tracePt t="51359" x="7934325" y="4479925"/>
          <p14:tracePt t="51367" x="7934325" y="4498975"/>
          <p14:tracePt t="51374" x="7934325" y="4506913"/>
          <p14:tracePt t="51382" x="7934325" y="4524375"/>
          <p14:tracePt t="51391" x="7934325" y="4541838"/>
          <p14:tracePt t="51398" x="7934325" y="4578350"/>
          <p14:tracePt t="51407" x="7934325" y="4603750"/>
          <p14:tracePt t="51416" x="7934325" y="4622800"/>
          <p14:tracePt t="51424" x="7934325" y="4630738"/>
          <p14:tracePt t="51432" x="7934325" y="4640263"/>
          <p14:tracePt t="51441" x="7942263" y="4657725"/>
          <p14:tracePt t="51450" x="7959725" y="4665663"/>
          <p14:tracePt t="51457" x="7969250" y="4692650"/>
          <p14:tracePt t="51466" x="7977188" y="4692650"/>
          <p14:tracePt t="51487" x="7977188" y="4702175"/>
          <p14:tracePt t="51515" x="7977188" y="4710113"/>
          <p14:tracePt t="51522" x="7977188" y="4719638"/>
          <p14:tracePt t="51535" x="7977188" y="4727575"/>
          <p14:tracePt t="51544" x="7977188" y="4737100"/>
          <p14:tracePt t="51559" x="7977188" y="4754563"/>
          <p14:tracePt t="51565" x="7969250" y="4772025"/>
          <p14:tracePt t="51573" x="7959725" y="4789488"/>
          <p14:tracePt t="51582" x="7951788" y="4806950"/>
          <p14:tracePt t="51588" x="7951788" y="4816475"/>
          <p14:tracePt t="51596" x="7951788" y="4826000"/>
          <p14:tracePt t="51605" x="7951788" y="4833938"/>
          <p14:tracePt t="51616" x="7951788" y="4843463"/>
          <p14:tracePt t="51624" x="7942263" y="4851400"/>
          <p14:tracePt t="51632" x="7942263" y="4860925"/>
          <p14:tracePt t="51642" x="7934325" y="4860925"/>
          <p14:tracePt t="51650" x="7934325" y="4868863"/>
          <p14:tracePt t="51658" x="7924800" y="4878388"/>
          <p14:tracePt t="51666" x="7924800" y="4895850"/>
          <p14:tracePt t="51675" x="7915275" y="4905375"/>
          <p14:tracePt t="51682" x="7915275" y="4913313"/>
          <p14:tracePt t="51690" x="7915275" y="4922838"/>
          <p14:tracePt t="51698" x="7907338" y="4922838"/>
          <p14:tracePt t="51711" x="7907338" y="4930775"/>
          <p14:tracePt t="51728" x="7907338" y="4940300"/>
          <p14:tracePt t="51734" x="7897813" y="4940300"/>
          <p14:tracePt t="51743" x="7897813" y="4949825"/>
          <p14:tracePt t="51751" x="7897813" y="4957763"/>
          <p14:tracePt t="51758" x="7889875" y="4975225"/>
          <p14:tracePt t="51768" x="7880350" y="4984750"/>
          <p14:tracePt t="51775" x="7872413" y="4984750"/>
          <p14:tracePt t="51782" x="7853363" y="5002213"/>
          <p14:tracePt t="51788" x="7810500" y="5037138"/>
          <p14:tracePt t="51797" x="7793038" y="5054600"/>
          <p14:tracePt t="51806" x="7783513" y="5064125"/>
          <p14:tracePt t="51813" x="7773988" y="5072063"/>
          <p14:tracePt t="51822" x="7756525" y="5081588"/>
          <p14:tracePt t="51829" x="7748588" y="5081588"/>
          <p14:tracePt t="51838" x="7748588" y="5091113"/>
          <p14:tracePt t="51845" x="7739063" y="5091113"/>
          <p14:tracePt t="51854" x="7731125" y="5091113"/>
          <p14:tracePt t="51865" x="7721600" y="5091113"/>
          <p14:tracePt t="51872" x="7712075" y="5099050"/>
          <p14:tracePt t="51880" x="7704138" y="5108575"/>
          <p14:tracePt t="51889" x="7686675" y="5116513"/>
          <p14:tracePt t="51897" x="7659688" y="5133975"/>
          <p14:tracePt t="51907" x="7650163" y="5143500"/>
          <p14:tracePt t="51915" x="7632700" y="5153025"/>
          <p14:tracePt t="51923" x="7632700" y="5160963"/>
          <p14:tracePt t="51932" x="7624763" y="5170488"/>
          <p14:tracePt t="51941" x="7615238" y="5170488"/>
          <p14:tracePt t="51947" x="7615238" y="5178425"/>
          <p14:tracePt t="51959" x="7607300" y="5187950"/>
          <p14:tracePt t="51978" x="7597775" y="5187950"/>
          <p14:tracePt t="51988" x="7597775" y="5195888"/>
          <p14:tracePt t="51998" x="7589838" y="5205413"/>
          <p14:tracePt t="52021" x="7589838" y="5214938"/>
          <p14:tracePt t="52104" x="7580313" y="5214938"/>
          <p14:tracePt t="52132" x="7580313" y="5222875"/>
          <p14:tracePt t="52446" x="7580313" y="5232400"/>
          <p14:tracePt t="52467" x="7580313" y="5240338"/>
          <p14:tracePt t="52474" x="7570788" y="5240338"/>
          <p14:tracePt t="52495" x="7562850" y="5249863"/>
          <p14:tracePt t="52511" x="7562850" y="5257800"/>
          <p14:tracePt t="52520" x="7553325" y="5257800"/>
          <p14:tracePt t="52530" x="7553325" y="5267325"/>
          <p14:tracePt t="52543" x="7545388" y="5267325"/>
          <p14:tracePt t="52560" x="7545388" y="5276850"/>
          <p14:tracePt t="52590" x="7535863" y="5276850"/>
          <p14:tracePt t="52596" x="7535863" y="5284788"/>
          <p14:tracePt t="52611" x="7535863" y="5294313"/>
          <p14:tracePt t="52620" x="7527925" y="5294313"/>
          <p14:tracePt t="52634" x="7527925" y="5302250"/>
          <p14:tracePt t="52647" x="7518400" y="5302250"/>
          <p14:tracePt t="52655" x="7518400" y="5311775"/>
          <p14:tracePt t="52663" x="7518400" y="5319713"/>
          <p14:tracePt t="52682" x="7508875" y="5319713"/>
          <p14:tracePt t="52695" x="7508875" y="5329238"/>
          <p14:tracePt t="52723" x="7508875" y="5337175"/>
          <p14:tracePt t="52734" x="7500938" y="5337175"/>
          <p14:tracePt t="52922" x="7491413" y="5337175"/>
          <p14:tracePt t="52928" x="7491413" y="5346700"/>
          <p14:tracePt t="52942" x="7491413" y="5356225"/>
          <p14:tracePt t="52950" x="7483475" y="5356225"/>
          <p14:tracePt t="52958" x="7483475" y="5364163"/>
          <p14:tracePt t="52974" x="7483475" y="5373688"/>
          <p14:tracePt t="52994" x="7483475" y="5381625"/>
          <p14:tracePt t="53023" x="7473950" y="5381625"/>
          <p14:tracePt t="53738" x="7473950" y="5391150"/>
          <p14:tracePt t="53756" x="7456488" y="5391150"/>
          <p14:tracePt t="53763" x="7446963" y="5399088"/>
          <p14:tracePt t="53775" x="7439025" y="5399088"/>
          <p14:tracePt t="53784" x="7429500" y="5408613"/>
          <p14:tracePt t="53791" x="7421563" y="5408613"/>
          <p14:tracePt t="53800" x="7421563" y="5418138"/>
          <p14:tracePt t="53807" x="7412038" y="5418138"/>
          <p14:tracePt t="53815" x="7404100" y="5426075"/>
          <p14:tracePt t="53823" x="7386638" y="5435600"/>
          <p14:tracePt t="53830" x="7377113" y="5443538"/>
          <p14:tracePt t="53838" x="7367588" y="5443538"/>
          <p14:tracePt t="53847" x="7359650" y="5443538"/>
          <p14:tracePt t="53867" x="7359650" y="5453063"/>
          <p14:tracePt t="53899" x="7350125" y="5453063"/>
          <p14:tracePt t="53915" x="7342188" y="5453063"/>
          <p14:tracePt t="53920" x="7342188" y="5461000"/>
          <p14:tracePt t="53929" x="7332663" y="5461000"/>
          <p14:tracePt t="53941" x="7324725" y="5470525"/>
          <p14:tracePt t="53962" x="7315200" y="5470525"/>
          <p14:tracePt t="53970" x="7315200" y="5480050"/>
          <p14:tracePt t="54028" x="7305675" y="5480050"/>
          <p14:tracePt t="54055" x="7305675" y="5487988"/>
          <p14:tracePt t="54064" x="7297738" y="5487988"/>
          <p14:tracePt t="54074" x="7288213" y="5497513"/>
          <p14:tracePt t="54080" x="7280275" y="5497513"/>
          <p14:tracePt t="54090" x="7270750" y="5497513"/>
          <p14:tracePt t="54095" x="7262813" y="5497513"/>
          <p14:tracePt t="54103" x="7243763" y="5505450"/>
          <p14:tracePt t="54111" x="7226300" y="5514975"/>
          <p14:tracePt t="54120" x="7208838" y="5522913"/>
          <p14:tracePt t="54127" x="7191375" y="5549900"/>
          <p14:tracePt t="54135" x="7164388" y="5559425"/>
          <p14:tracePt t="54143" x="7156450" y="5567363"/>
          <p14:tracePt t="54150" x="7129463" y="5567363"/>
          <p14:tracePt t="54156" x="7121525" y="5567363"/>
          <p14:tracePt t="54165" x="7112000" y="5567363"/>
          <p14:tracePt t="54799" x="7112000" y="5576888"/>
          <p14:tracePt t="54816" x="7102475" y="5576888"/>
          <p14:tracePt t="54848" x="7094538" y="5584825"/>
          <p14:tracePt t="54891" x="7085013" y="5584825"/>
          <p14:tracePt t="54990" x="7085013" y="5594350"/>
          <p14:tracePt t="54996" x="7077075" y="5594350"/>
          <p14:tracePt t="55003" x="7059613" y="5602288"/>
          <p14:tracePt t="55011" x="7050088" y="5611813"/>
          <p14:tracePt t="55020" x="7040563" y="5611813"/>
          <p14:tracePt t="55026" x="7032625" y="5621338"/>
          <p14:tracePt t="55034" x="7005638" y="5629275"/>
          <p14:tracePt t="55043" x="6988175" y="5638800"/>
          <p14:tracePt t="55051" x="6953250" y="5646738"/>
          <p14:tracePt t="55058" x="6943725" y="5646738"/>
          <p14:tracePt t="55067" x="6926263" y="5656263"/>
          <p14:tracePt t="55072" x="6918325" y="5656263"/>
          <p14:tracePt t="55082" x="6908800" y="5656263"/>
          <p14:tracePt t="55089" x="6908800" y="5664200"/>
          <p14:tracePt t="55096" x="6899275" y="5664200"/>
          <p14:tracePt t="55171" x="6891338" y="5664200"/>
          <p14:tracePt t="55191" x="6891338" y="5673725"/>
          <p14:tracePt t="55235" x="6881813" y="5673725"/>
          <p14:tracePt t="58421" x="6891338" y="5673725"/>
          <p14:tracePt t="58432" x="6899275" y="5673725"/>
          <p14:tracePt t="58447" x="6908800" y="5673725"/>
          <p14:tracePt t="58456" x="6918325" y="5664200"/>
          <p14:tracePt t="58464" x="6918325" y="5656263"/>
          <p14:tracePt t="58471" x="6926263" y="5656263"/>
          <p14:tracePt t="58478" x="6935788" y="5646738"/>
          <p14:tracePt t="58487" x="6953250" y="5638800"/>
          <p14:tracePt t="58495" x="6961188" y="5638800"/>
          <p14:tracePt t="58503" x="6980238" y="5629275"/>
          <p14:tracePt t="58511" x="6997700" y="5621338"/>
          <p14:tracePt t="58521" x="7015163" y="5621338"/>
          <p14:tracePt t="58524" x="7023100" y="5621338"/>
          <p14:tracePt t="58541" x="7032625" y="5611813"/>
          <p14:tracePt t="58549" x="7040563" y="5611813"/>
          <p14:tracePt t="58557" x="7050088" y="5611813"/>
          <p14:tracePt t="58565" x="7059613" y="5602288"/>
          <p14:tracePt t="58574" x="7077075" y="5594350"/>
          <p14:tracePt t="58580" x="7094538" y="5594350"/>
          <p14:tracePt t="58589" x="7112000" y="5584825"/>
          <p14:tracePt t="58598" x="7129463" y="5584825"/>
          <p14:tracePt t="58605" x="7164388" y="5576888"/>
          <p14:tracePt t="58611" x="7191375" y="5567363"/>
          <p14:tracePt t="58620" x="7226300" y="5559425"/>
          <p14:tracePt t="58627" x="7253288" y="5549900"/>
          <p14:tracePt t="58634" x="7305675" y="5522913"/>
          <p14:tracePt t="58643" x="7367588" y="5505450"/>
          <p14:tracePt t="58651" x="7412038" y="5480050"/>
          <p14:tracePt t="58659" x="7456488" y="5470525"/>
          <p14:tracePt t="58668" x="7483475" y="5453063"/>
          <p14:tracePt t="58675" x="7508875" y="5435600"/>
          <p14:tracePt t="58684" x="7545388" y="5408613"/>
          <p14:tracePt t="58690" x="7562850" y="5399088"/>
          <p14:tracePt t="58699" x="7589838" y="5381625"/>
          <p14:tracePt t="58705" x="7624763" y="5364163"/>
          <p14:tracePt t="58713" x="7650163" y="5329238"/>
          <p14:tracePt t="58721" x="7659688" y="5329238"/>
          <p14:tracePt t="58728" x="7686675" y="5311775"/>
          <p14:tracePt t="58737" x="7704138" y="5284788"/>
          <p14:tracePt t="58745" x="7721600" y="5276850"/>
          <p14:tracePt t="58754" x="7756525" y="5249863"/>
          <p14:tracePt t="58761" x="7783513" y="5222875"/>
          <p14:tracePt t="58770" x="7810500" y="5187950"/>
          <p14:tracePt t="58777" x="7862888" y="5153025"/>
          <p14:tracePt t="58783" x="7880350" y="5143500"/>
          <p14:tracePt t="58790" x="7924800" y="5099050"/>
          <p14:tracePt t="58799" x="7951788" y="5081588"/>
          <p14:tracePt t="58807" x="7996238" y="5046663"/>
          <p14:tracePt t="58816" x="8056563" y="4992688"/>
          <p14:tracePt t="58823" x="8093075" y="4975225"/>
          <p14:tracePt t="58831" x="8145463" y="4940300"/>
          <p14:tracePt t="58839" x="8180388" y="4895850"/>
          <p14:tracePt t="58848" x="8207375" y="4868863"/>
          <p14:tracePt t="58857" x="8259763" y="4833938"/>
          <p14:tracePt t="58864" x="8278813" y="4816475"/>
          <p14:tracePt t="58870" x="8321675" y="4781550"/>
          <p14:tracePt t="58877" x="8340725" y="4745038"/>
          <p14:tracePt t="58884" x="8366125" y="4719638"/>
          <p14:tracePt t="58893" x="8393113" y="4692650"/>
          <p14:tracePt t="58901" x="8410575" y="4657725"/>
          <p14:tracePt t="58908" x="8420100" y="4648200"/>
          <p14:tracePt t="58918" x="8437563" y="4630738"/>
          <p14:tracePt t="58925" x="8445500" y="4613275"/>
          <p14:tracePt t="58935" x="8455025" y="4595813"/>
          <p14:tracePt t="58942" x="8462963" y="4595813"/>
          <p14:tracePt t="58950" x="8462963" y="4586288"/>
          <p14:tracePt t="58958" x="8472488" y="4568825"/>
          <p14:tracePt t="58965" x="8482013" y="4551363"/>
          <p14:tracePt t="58972" x="8507413" y="4516438"/>
          <p14:tracePt t="58979" x="8516938" y="4498975"/>
          <p14:tracePt t="58988" x="8524875" y="4471988"/>
          <p14:tracePt t="58996" x="8534400" y="4445000"/>
          <p14:tracePt t="59003" x="8551863" y="4410075"/>
          <p14:tracePt t="59011" x="8561388" y="4383088"/>
          <p14:tracePt t="59023" x="8569325" y="4357688"/>
          <p14:tracePt t="59027" x="8578850" y="4321175"/>
          <p14:tracePt t="59035" x="8586788" y="4321175"/>
          <p14:tracePt t="59043" x="8596313" y="4303713"/>
          <p14:tracePt t="59051" x="8596313" y="4276725"/>
          <p14:tracePt t="59058" x="8605838" y="4259263"/>
          <p14:tracePt t="59066" x="8613775" y="4233863"/>
          <p14:tracePt t="59073" x="8623300" y="4206875"/>
          <p14:tracePt t="59080" x="8648700" y="4179888"/>
          <p14:tracePt t="59089" x="8658225" y="4162425"/>
          <p14:tracePt t="59096" x="8666163" y="4127500"/>
          <p14:tracePt t="59105" x="8675688" y="4110038"/>
          <p14:tracePt t="59112" x="8675688" y="4092575"/>
          <p14:tracePt t="59128" x="8685213" y="4083050"/>
          <p14:tracePt t="59140" x="8685213" y="4073525"/>
          <p14:tracePt t="59332" x="8685213" y="4065588"/>
          <p14:tracePt t="59354" x="8685213" y="4056063"/>
          <p14:tracePt t="59362" x="8685213" y="4048125"/>
          <p14:tracePt t="59378" x="8693150" y="4030663"/>
          <p14:tracePt t="59387" x="8720138" y="3968750"/>
          <p14:tracePt t="59394" x="8755063" y="3906838"/>
          <p14:tracePt t="59405" x="8782050" y="3862388"/>
          <p14:tracePt t="59411" x="8799513" y="3835400"/>
          <p14:tracePt t="59421" x="8834438" y="3765550"/>
          <p14:tracePt t="59427" x="8851900" y="3721100"/>
          <p14:tracePt t="59434" x="8869363" y="3676650"/>
          <p14:tracePt t="59449" x="8869363" y="3659188"/>
          <p14:tracePt t="59456" x="8869363" y="3649663"/>
          <p14:tracePt t="59535" x="8851900" y="3684588"/>
          <p14:tracePt t="59542" x="8843963" y="3694113"/>
          <p14:tracePt t="59550" x="8834438" y="3703638"/>
          <p14:tracePt t="59558" x="8826500" y="3721100"/>
          <p14:tracePt t="59570" x="8826500" y="3729038"/>
          <p14:tracePt t="59577" x="8816975" y="3729038"/>
          <p14:tracePt t="59584" x="8816975" y="3738563"/>
          <p14:tracePt t="59593" x="8816975" y="3746500"/>
          <p14:tracePt t="59601" x="8809038" y="3756025"/>
          <p14:tracePt t="59608" x="8809038" y="3765550"/>
          <p14:tracePt t="59616" x="8799513" y="3773488"/>
          <p14:tracePt t="59625" x="8799513" y="3783013"/>
          <p14:tracePt t="59632" x="8789988" y="3783013"/>
          <p14:tracePt t="59645" x="8789988" y="3790950"/>
          <p14:tracePt t="59658" x="8782050" y="3800475"/>
          <p14:tracePt t="59666" x="8782050" y="3808413"/>
          <p14:tracePt t="59686" x="8772525" y="3817938"/>
          <p14:tracePt t="59698" x="8772525" y="3827463"/>
          <p14:tracePt t="59773" x="8772525" y="3835400"/>
          <p14:tracePt t="59798" x="8772525" y="3844925"/>
          <p14:tracePt t="59807" x="8764588" y="3844925"/>
          <p14:tracePt t="59818" x="8764588" y="3852863"/>
          <p14:tracePt t="59834" x="8755063" y="3862388"/>
          <p14:tracePt t="59846" x="8755063" y="3870325"/>
          <p14:tracePt t="59857" x="8747125" y="3870325"/>
          <p14:tracePt t="59866" x="8747125" y="3879850"/>
          <p14:tracePt t="59939" x="8737600" y="3879850"/>
          <p14:tracePt t="59973" x="8728075" y="3887788"/>
          <p14:tracePt t="59979" x="8710613" y="3897313"/>
          <p14:tracePt t="59989" x="8685213" y="3914775"/>
          <p14:tracePt t="59996" x="8658225" y="3932238"/>
          <p14:tracePt t="60006" x="8623300" y="3949700"/>
          <p14:tracePt t="60009" x="8596313" y="3968750"/>
          <p14:tracePt t="60018" x="8569325" y="3986213"/>
          <p14:tracePt t="60025" x="8534400" y="4011613"/>
          <p14:tracePt t="60034" x="8507413" y="4030663"/>
          <p14:tracePt t="60040" x="8499475" y="4048125"/>
          <p14:tracePt t="60048" x="8489950" y="4056063"/>
          <p14:tracePt t="60057" x="8482013" y="4065588"/>
          <p14:tracePt t="60065" x="8472488" y="4065588"/>
          <p14:tracePt t="60093" x="8462963" y="4065588"/>
          <p14:tracePt t="60101" x="8462963" y="4073525"/>
          <p14:tracePt t="60108" x="8455025" y="4083050"/>
          <p14:tracePt t="60117" x="8437563" y="4092575"/>
          <p14:tracePt t="60125" x="8410575" y="4110038"/>
          <p14:tracePt t="60134" x="8375650" y="4127500"/>
          <p14:tracePt t="60143" x="8340725" y="4144963"/>
          <p14:tracePt t="60151" x="8321675" y="4152900"/>
          <p14:tracePt t="60159" x="8296275" y="4162425"/>
          <p14:tracePt t="60167" x="8286750" y="4162425"/>
          <p14:tracePt t="60178" x="8278813" y="4162425"/>
          <p14:tracePt t="60209" x="8278813" y="4152900"/>
          <p14:tracePt t="60217" x="8278813" y="4135438"/>
          <p14:tracePt t="60225" x="8278813" y="4117975"/>
          <p14:tracePt t="60232" x="8269288" y="4100513"/>
          <p14:tracePt t="60241" x="8259763" y="4083050"/>
          <p14:tracePt t="60249" x="8251825" y="4065588"/>
          <p14:tracePt t="60257" x="8242300" y="4056063"/>
          <p14:tracePt t="60265" x="8242300" y="4048125"/>
          <p14:tracePt t="60284" x="8234363" y="4048125"/>
          <p14:tracePt t="60330" x="8224838" y="4048125"/>
          <p14:tracePt t="60342" x="8216900" y="4048125"/>
          <p14:tracePt t="60350" x="8207375" y="4048125"/>
          <p14:tracePt t="60358" x="8189913" y="4056063"/>
          <p14:tracePt t="60366" x="8172450" y="4056063"/>
          <p14:tracePt t="60374" x="8154988" y="4065588"/>
          <p14:tracePt t="60382" x="8145463" y="4073525"/>
          <p14:tracePt t="60390" x="8145463" y="4083050"/>
          <p14:tracePt t="60398" x="8137525" y="4083050"/>
          <p14:tracePt t="60421" x="8128000" y="4083050"/>
          <p14:tracePt t="60426" x="8118475" y="4083050"/>
          <p14:tracePt t="60434" x="8101013" y="4083050"/>
          <p14:tracePt t="60443" x="8075613" y="4083050"/>
          <p14:tracePt t="60450" x="8031163" y="4073525"/>
          <p14:tracePt t="60458" x="7959725" y="4048125"/>
          <p14:tracePt t="60473" x="7915275" y="4021138"/>
          <p14:tracePt t="60479" x="7835900" y="4011613"/>
          <p14:tracePt t="60485" x="7773988" y="3986213"/>
          <p14:tracePt t="60492" x="7756525" y="3976688"/>
          <p14:tracePt t="60558" x="7748588" y="3976688"/>
          <p14:tracePt t="60575" x="7748588" y="3986213"/>
          <p14:tracePt t="60583" x="7748588" y="3994150"/>
          <p14:tracePt t="60591" x="7748588" y="4003675"/>
          <p14:tracePt t="60599" x="7748588" y="4011613"/>
          <p14:tracePt t="60606" x="7766050" y="4030663"/>
          <p14:tracePt t="60615" x="7793038" y="4048125"/>
          <p14:tracePt t="60622" x="7818438" y="4048125"/>
          <p14:tracePt t="60630" x="7835900" y="4056063"/>
          <p14:tracePt t="60637" x="7862888" y="4056063"/>
          <p14:tracePt t="60645" x="7880350" y="4056063"/>
          <p14:tracePt t="60656" x="7907338" y="4056063"/>
          <p14:tracePt t="60662" x="7951788" y="4048125"/>
          <p14:tracePt t="60673" x="7996238" y="4038600"/>
          <p14:tracePt t="60678" x="8031163" y="4030663"/>
          <p14:tracePt t="60684" x="8075613" y="4003675"/>
          <p14:tracePt t="60693" x="8137525" y="3994150"/>
          <p14:tracePt t="60701" x="8162925" y="3976688"/>
          <p14:tracePt t="60708" x="8189913" y="3976688"/>
          <p14:tracePt t="60715" x="8234363" y="3968750"/>
          <p14:tracePt t="60722" x="8259763" y="3949700"/>
          <p14:tracePt t="60731" x="8286750" y="3949700"/>
          <p14:tracePt t="60742" x="8304213" y="3949700"/>
          <p14:tracePt t="60750" x="8348663" y="3941763"/>
          <p14:tracePt t="60757" x="8366125" y="3941763"/>
          <p14:tracePt t="60762" x="8393113" y="3941763"/>
          <p14:tracePt t="60771" x="8420100" y="3932238"/>
          <p14:tracePt t="60778" x="8437563" y="3924300"/>
          <p14:tracePt t="60788" x="8472488" y="3914775"/>
          <p14:tracePt t="60794" x="8489950" y="3897313"/>
          <p14:tracePt t="60800" x="8516938" y="3879850"/>
          <p14:tracePt t="60808" x="8543925" y="3852863"/>
          <p14:tracePt t="60816" x="8578850" y="3827463"/>
          <p14:tracePt t="60824" x="8623300" y="3790950"/>
          <p14:tracePt t="60832" x="8640763" y="3773488"/>
          <p14:tracePt t="60840" x="8675688" y="3738563"/>
          <p14:tracePt t="60848" x="8693150" y="3721100"/>
          <p14:tracePt t="60856" x="8710613" y="3703638"/>
          <p14:tracePt t="60864" x="8728075" y="3684588"/>
          <p14:tracePt t="60875" x="8737600" y="3676650"/>
          <p14:tracePt t="60881" x="8747125" y="3676650"/>
          <p14:tracePt t="60891" x="8755063" y="3667125"/>
          <p14:tracePt t="60895" x="8764588" y="3667125"/>
          <p14:tracePt t="60910" x="8772525" y="3659188"/>
          <p14:tracePt t="60922" x="8789988" y="3649663"/>
          <p14:tracePt t="60926" x="8809038" y="3649663"/>
          <p14:tracePt t="60935" x="8816975" y="3641725"/>
          <p14:tracePt t="60943" x="8834438" y="3632200"/>
          <p14:tracePt t="60957" x="8843963" y="3622675"/>
          <p14:tracePt t="60963" x="8851900" y="3614738"/>
          <p14:tracePt t="60974" x="8896350" y="3597275"/>
          <p14:tracePt t="60979" x="8913813" y="3579813"/>
          <p14:tracePt t="60990" x="8958263" y="3552825"/>
          <p14:tracePt t="60995" x="9020175" y="3517900"/>
          <p14:tracePt t="61007" x="9064625" y="3481388"/>
          <p14:tracePt t="61013" x="9126538" y="3446463"/>
          <p14:tracePt t="61340" x="9109075" y="3746500"/>
          <p14:tracePt t="61346" x="9099550" y="3765550"/>
          <p14:tracePt t="61354" x="9072563" y="3800475"/>
          <p14:tracePt t="61363" x="9055100" y="3817938"/>
          <p14:tracePt t="61371" x="9037638" y="3852863"/>
          <p14:tracePt t="61378" x="9020175" y="3870325"/>
          <p14:tracePt t="61387" x="9012238" y="3887788"/>
          <p14:tracePt t="61394" x="8993188" y="3906838"/>
          <p14:tracePt t="61407" x="8985250" y="3914775"/>
          <p14:tracePt t="61411" x="8975725" y="3924300"/>
          <p14:tracePt t="61418" x="8967788" y="3932238"/>
          <p14:tracePt t="61424" x="8958263" y="3949700"/>
          <p14:tracePt t="61440" x="8950325" y="3959225"/>
          <p14:tracePt t="61448" x="8940800" y="3968750"/>
          <p14:tracePt t="61456" x="8940800" y="3976688"/>
          <p14:tracePt t="61464" x="8940800" y="3994150"/>
          <p14:tracePt t="61472" x="8931275" y="4003675"/>
          <p14:tracePt t="61480" x="8923338" y="4011613"/>
          <p14:tracePt t="61496" x="8913813" y="4021138"/>
          <p14:tracePt t="61505" x="8913813" y="4030663"/>
          <p14:tracePt t="61521" x="8905875" y="4030663"/>
          <p14:tracePt t="61526" x="8905875" y="4038600"/>
          <p14:tracePt t="61640" x="8905875" y="4048125"/>
          <p14:tracePt t="61648" x="8896350" y="4048125"/>
          <p14:tracePt t="61657" x="8888413" y="4048125"/>
          <p14:tracePt t="61667" x="8888413" y="4056063"/>
          <p14:tracePt t="61683" x="8878888" y="4056063"/>
          <p14:tracePt t="61691" x="8869363" y="4056063"/>
          <p14:tracePt t="61699" x="8869363" y="4065588"/>
          <p14:tracePt t="61708" x="8861425" y="4065588"/>
          <p14:tracePt t="61715" x="8851900" y="4065588"/>
          <p14:tracePt t="61723" x="8843963" y="4065588"/>
          <p14:tracePt t="61731" x="8826500" y="4073525"/>
          <p14:tracePt t="61740" x="8799513" y="4073525"/>
          <p14:tracePt t="61747" x="8772525" y="4073525"/>
          <p14:tracePt t="61757" x="8755063" y="4083050"/>
          <p14:tracePt t="61763" x="8737600" y="4083050"/>
          <p14:tracePt t="61774" x="8720138" y="4083050"/>
          <p14:tracePt t="61783" x="8710613" y="4083050"/>
          <p14:tracePt t="62058" x="8710613" y="4092575"/>
          <p14:tracePt t="62066" x="8702675" y="4092575"/>
          <p14:tracePt t="62081" x="8702675" y="4100513"/>
          <p14:tracePt t="62109" x="8702675" y="4110038"/>
          <p14:tracePt t="62244" x="8710613" y="4100513"/>
          <p14:tracePt t="62250" x="8720138" y="4100513"/>
          <p14:tracePt t="62258" x="8728075" y="4100513"/>
          <p14:tracePt t="62266" x="8737600" y="4092575"/>
          <p14:tracePt t="62277" x="8747125" y="4092575"/>
          <p14:tracePt t="62285" x="8747125" y="4083050"/>
          <p14:tracePt t="62293" x="8755063" y="4083050"/>
          <p14:tracePt t="62301" x="8764588" y="4083050"/>
          <p14:tracePt t="62309" x="8782050" y="4065588"/>
          <p14:tracePt t="62317" x="8789988" y="4056063"/>
          <p14:tracePt t="62325" x="8799513" y="4048125"/>
          <p14:tracePt t="62339" x="8809038" y="4048125"/>
          <p14:tracePt t="62459" x="8809038" y="4038600"/>
          <p14:tracePt t="62479" x="8816975" y="4038600"/>
          <p14:tracePt t="62489" x="8816975" y="4030663"/>
          <p14:tracePt t="62495" x="8826500" y="4021138"/>
          <p14:tracePt t="62505" x="8834438" y="4021138"/>
          <p14:tracePt t="62510" x="8851900" y="4011613"/>
          <p14:tracePt t="62516" x="8861425" y="4003675"/>
          <p14:tracePt t="62524" x="8861425" y="3994150"/>
          <p14:tracePt t="62532" x="8869363" y="3994150"/>
          <p14:tracePt t="62540" x="8869363" y="3986213"/>
          <p14:tracePt t="62561" x="8869363" y="3976688"/>
          <p14:tracePt t="62585" x="8878888" y="3976688"/>
          <p14:tracePt t="62867" x="8888413" y="3976688"/>
          <p14:tracePt t="62880" x="8896350" y="3976688"/>
          <p14:tracePt t="62890" x="8896350" y="3968750"/>
          <p14:tracePt t="62896" x="8905875" y="3968750"/>
          <p14:tracePt t="62904" x="8913813" y="3968750"/>
          <p14:tracePt t="62920" x="8923338" y="3968750"/>
          <p14:tracePt t="62939" x="8923338" y="3959225"/>
          <p14:tracePt t="62948" x="8931275" y="3959225"/>
          <p14:tracePt t="63059" x="8940800" y="3959225"/>
          <p14:tracePt t="63084" x="8940800" y="3949700"/>
          <p14:tracePt t="63106" x="8950325" y="3949700"/>
          <p14:tracePt t="63174" x="8958263" y="3949700"/>
          <p14:tracePt t="63190" x="8967788" y="3949700"/>
          <p14:tracePt t="63196" x="8967788" y="3941763"/>
          <p14:tracePt t="63228" x="8975725" y="3941763"/>
          <p14:tracePt t="63350" x="8985250" y="3941763"/>
          <p14:tracePt t="63358" x="8993188" y="3941763"/>
          <p14:tracePt t="63370" x="9002713" y="3941763"/>
          <p14:tracePt t="63378" x="9012238" y="3941763"/>
          <p14:tracePt t="63394" x="9020175" y="3941763"/>
          <p14:tracePt t="63484" x="9029700" y="3941763"/>
          <p14:tracePt t="63493" x="9029700" y="3959225"/>
          <p14:tracePt t="63509" x="9029700" y="3976688"/>
          <p14:tracePt t="63516" x="9029700" y="3986213"/>
          <p14:tracePt t="63525" x="9029700" y="4011613"/>
          <p14:tracePt t="63532" x="9029700" y="4030663"/>
          <p14:tracePt t="63540" x="9029700" y="4056063"/>
          <p14:tracePt t="63550" x="9002713" y="4100513"/>
          <p14:tracePt t="63555" x="9002713" y="4127500"/>
          <p14:tracePt t="63562" x="8993188" y="4144963"/>
          <p14:tracePt t="63571" x="8985250" y="4179888"/>
          <p14:tracePt t="63578" x="8985250" y="4197350"/>
          <p14:tracePt t="63587" x="8975725" y="4224338"/>
          <p14:tracePt t="63594" x="8967788" y="4259263"/>
          <p14:tracePt t="63605" x="8967788" y="4276725"/>
          <p14:tracePt t="63610" x="8958263" y="4295775"/>
          <p14:tracePt t="63620" x="8958263" y="4313238"/>
          <p14:tracePt t="63630" x="8958263" y="4321175"/>
          <p14:tracePt t="63650" x="8958263" y="4330700"/>
          <p14:tracePt t="63675" x="8958263" y="4338638"/>
          <p14:tracePt t="63680" x="8958263" y="4348163"/>
          <p14:tracePt t="63694" x="8958263" y="4357688"/>
          <p14:tracePt t="63711" x="8958263" y="4365625"/>
          <p14:tracePt t="63719" x="8950325" y="4375150"/>
          <p14:tracePt t="63726" x="8950325" y="4392613"/>
          <p14:tracePt t="63735" x="8950325" y="4410075"/>
          <p14:tracePt t="63746" x="8950325" y="4419600"/>
          <p14:tracePt t="63756" x="8940800" y="4445000"/>
          <p14:tracePt t="63761" x="8940800" y="4462463"/>
          <p14:tracePt t="63769" x="8931275" y="4462463"/>
          <p14:tracePt t="63777" x="8931275" y="4471988"/>
          <p14:tracePt t="63785" x="8931275" y="4489450"/>
          <p14:tracePt t="63794" x="8931275" y="4498975"/>
          <p14:tracePt t="63801" x="8931275" y="4506913"/>
          <p14:tracePt t="63809" x="8931275" y="4516438"/>
          <p14:tracePt t="63817" x="8931275" y="4524375"/>
          <p14:tracePt t="63825" x="8923338" y="4524375"/>
          <p14:tracePt t="63841" x="8923338" y="4533900"/>
          <p14:tracePt t="63857" x="8923338" y="4541838"/>
          <p14:tracePt t="64016" x="8913813" y="4541838"/>
          <p14:tracePt t="64048" x="8913813" y="4551363"/>
          <p14:tracePt t="64604" x="8913813" y="4541838"/>
          <p14:tracePt t="64625" x="8913813" y="4533900"/>
          <p14:tracePt t="64637" x="8923338" y="4533900"/>
          <p14:tracePt t="64654" x="8923338" y="4524375"/>
          <p14:tracePt t="64667" x="8931275" y="4524375"/>
          <p14:tracePt t="64674" x="8931275" y="4516438"/>
          <p14:tracePt t="64833" x="8923338" y="4516438"/>
          <p14:tracePt t="64923" x="8913813" y="4516438"/>
          <p14:tracePt t="64934" x="8896350" y="4516438"/>
          <p14:tracePt t="64940" x="8878888" y="4516438"/>
          <p14:tracePt t="64950" x="8834438" y="4516438"/>
          <p14:tracePt t="64956" x="8809038" y="4506913"/>
          <p14:tracePt t="64964" x="8782050" y="4498975"/>
          <p14:tracePt t="64972" x="8747125" y="4489450"/>
          <p14:tracePt t="64980" x="8728075" y="4489450"/>
          <p14:tracePt t="64996" x="8728075" y="4479925"/>
          <p14:tracePt t="65034" x="8728075" y="4471988"/>
          <p14:tracePt t="65042" x="8728075" y="4462463"/>
          <p14:tracePt t="65050" x="8728075" y="4454525"/>
          <p14:tracePt t="65058" x="8728075" y="4445000"/>
          <p14:tracePt t="65066" x="8728075" y="4437063"/>
          <p14:tracePt t="65082" x="8728075" y="4427538"/>
          <p14:tracePt t="65090" x="8728075" y="4410075"/>
          <p14:tracePt t="65098" x="8728075" y="4400550"/>
          <p14:tracePt t="65104" x="8728075" y="4383088"/>
          <p14:tracePt t="65112" x="8737600" y="4365625"/>
          <p14:tracePt t="65121" x="8747125" y="4348163"/>
          <p14:tracePt t="65128" x="8764588" y="4330700"/>
          <p14:tracePt t="65137" x="8772525" y="4313238"/>
          <p14:tracePt t="65144" x="8789988" y="4276725"/>
          <p14:tracePt t="65154" x="8799513" y="4276725"/>
          <p14:tracePt t="65160" x="8809038" y="4259263"/>
          <p14:tracePt t="65168" x="8816975" y="4241800"/>
          <p14:tracePt t="65176" x="8826500" y="4224338"/>
          <p14:tracePt t="65184" x="8834438" y="4214813"/>
          <p14:tracePt t="65196" x="8834438" y="4206875"/>
          <p14:tracePt t="65229" x="8843963" y="4206875"/>
          <p14:tracePt t="65247" x="8851900" y="4206875"/>
          <p14:tracePt t="65257" x="8869363" y="4224338"/>
          <p14:tracePt t="65262" x="8878888" y="4233863"/>
          <p14:tracePt t="65271" x="8888413" y="4233863"/>
          <p14:tracePt t="65278" x="8896350" y="4241800"/>
          <p14:tracePt t="65289" x="8905875" y="4251325"/>
          <p14:tracePt t="65306" x="8905875" y="4259263"/>
          <p14:tracePt t="65335" x="8905875" y="4268788"/>
          <p14:tracePt t="65343" x="8913813" y="4286250"/>
          <p14:tracePt t="65351" x="8923338" y="4313238"/>
          <p14:tracePt t="65358" x="8931275" y="4338638"/>
          <p14:tracePt t="65365" x="8958263" y="4375150"/>
          <p14:tracePt t="65373" x="8975725" y="4400550"/>
          <p14:tracePt t="65381" x="9012238" y="4445000"/>
          <p14:tracePt t="65391" x="9037638" y="4489450"/>
          <p14:tracePt t="65397" x="9064625" y="4524375"/>
          <p14:tracePt t="65405" x="9082088" y="4551363"/>
          <p14:tracePt t="65412" x="9091613" y="4560888"/>
          <p14:tracePt t="65424" x="9099550" y="4568825"/>
          <p14:tracePt t="65561" x="9091613" y="4568825"/>
          <p14:tracePt t="65569" x="9082088" y="4578350"/>
          <p14:tracePt t="65577" x="9072563" y="4578350"/>
          <p14:tracePt t="65585" x="9055100" y="4578350"/>
          <p14:tracePt t="65592" x="9037638" y="4578350"/>
          <p14:tracePt t="65600" x="9029700" y="4578350"/>
          <p14:tracePt t="65608" x="9020175" y="4578350"/>
          <p14:tracePt t="65616" x="9012238" y="4578350"/>
          <p14:tracePt t="65625" x="9002713" y="4578350"/>
          <p14:tracePt t="65646" x="9002713" y="4568825"/>
          <p14:tracePt t="65654" x="9002713" y="4560888"/>
          <p14:tracePt t="65663" x="9002713" y="4551363"/>
          <p14:tracePt t="65674" x="9002713" y="4541838"/>
          <p14:tracePt t="65681" x="9002713" y="4533900"/>
          <p14:tracePt t="65687" x="9002713" y="4516438"/>
          <p14:tracePt t="65704" x="9002713" y="4498975"/>
          <p14:tracePt t="65715" x="9002713" y="4489450"/>
          <p14:tracePt t="65722" x="9002713" y="4479925"/>
          <p14:tracePt t="65743" x="9002713" y="4471988"/>
          <p14:tracePt t="65790" x="9002713" y="4462463"/>
          <p14:tracePt t="65991" x="9002713" y="4454525"/>
          <p14:tracePt t="66328" x="9002713" y="4462463"/>
          <p14:tracePt t="66338" x="9002713" y="4471988"/>
          <p14:tracePt t="66344" x="9002713" y="4489450"/>
          <p14:tracePt t="66355" x="9002713" y="4506913"/>
          <p14:tracePt t="66360" x="9002713" y="4524375"/>
          <p14:tracePt t="66368" x="9002713" y="4541838"/>
          <p14:tracePt t="66376" x="9002713" y="4560888"/>
          <p14:tracePt t="66396" x="9002713" y="4568825"/>
          <p14:tracePt t="67113" x="9002713" y="4551363"/>
          <p14:tracePt t="67121" x="9002713" y="4533900"/>
          <p14:tracePt t="67128" x="9002713" y="4516438"/>
          <p14:tracePt t="67138" x="9002713" y="4506913"/>
          <p14:tracePt t="67144" x="9002713" y="4489450"/>
          <p14:tracePt t="67154" x="9002713" y="4479925"/>
          <p14:tracePt t="67158" x="9002713" y="4471988"/>
          <p14:tracePt t="67210" x="9002713" y="4462463"/>
          <p14:tracePt t="67741" x="9002713" y="4471988"/>
          <p14:tracePt t="67748" x="9002713" y="4479925"/>
          <p14:tracePt t="67754" x="9002713" y="4489450"/>
          <p14:tracePt t="67763" x="9002713" y="4498975"/>
          <p14:tracePt t="67770" x="9002713" y="4506913"/>
          <p14:tracePt t="67779" x="9002713" y="4516438"/>
          <p14:tracePt t="67795" x="9002713" y="4524375"/>
          <p14:tracePt t="67822" x="9002713" y="4551363"/>
          <p14:tracePt t="67826" x="9002713" y="4568825"/>
          <p14:tracePt t="67832" x="9002713" y="4578350"/>
          <p14:tracePt t="67848" x="9002713" y="4586288"/>
          <p14:tracePt t="67857" x="9002713" y="4603750"/>
          <p14:tracePt t="67873" x="9002713" y="4613275"/>
          <p14:tracePt t="67882" x="9002713" y="4622800"/>
          <p14:tracePt t="67897" x="9002713" y="4630738"/>
          <p14:tracePt t="67957" x="9002713" y="4640263"/>
          <p14:tracePt t="67981" x="9002713" y="4648200"/>
          <p14:tracePt t="67993" x="9002713" y="4657725"/>
          <p14:tracePt t="68009" x="9002713" y="4665663"/>
          <p14:tracePt t="68029" x="9002713" y="4675188"/>
          <p14:tracePt t="68377" x="9002713" y="4684713"/>
          <p14:tracePt t="68409" x="9002713" y="4692650"/>
          <p14:tracePt t="68426" x="9002713" y="4702175"/>
          <p14:tracePt t="68433" x="9002713" y="4710113"/>
          <p14:tracePt t="68447" x="9002713" y="4719638"/>
          <p14:tracePt t="68463" x="9002713" y="4727575"/>
          <p14:tracePt t="68472" x="9002713" y="4737100"/>
          <p14:tracePt t="68505" x="9002713" y="4745038"/>
          <p14:tracePt t="68513" x="9002713" y="4754563"/>
          <p14:tracePt t="68524" x="9002713" y="4764088"/>
          <p14:tracePt t="68529" x="9002713" y="4772025"/>
          <p14:tracePt t="68541" x="9002713" y="4789488"/>
          <p14:tracePt t="68545" x="9002713" y="4806950"/>
          <p14:tracePt t="68561" x="9002713" y="4826000"/>
          <p14:tracePt t="68569" x="9002713" y="4843463"/>
          <p14:tracePt t="68576" x="9002713" y="4851400"/>
          <p14:tracePt t="68582" x="9002713" y="4878388"/>
          <p14:tracePt t="68590" x="8993188" y="4895850"/>
          <p14:tracePt t="68598" x="8993188" y="4913313"/>
          <p14:tracePt t="68606" x="8993188" y="4922838"/>
          <p14:tracePt t="68614" x="8985250" y="4940300"/>
          <p14:tracePt t="68623" x="8985250" y="4949825"/>
          <p14:tracePt t="68630" x="8985250" y="4957763"/>
          <p14:tracePt t="68639" x="8975725" y="4967288"/>
          <p14:tracePt t="68646" x="8975725" y="4975225"/>
          <p14:tracePt t="68654" x="8975725" y="4984750"/>
          <p14:tracePt t="68666" x="8975725" y="4992688"/>
          <p14:tracePt t="68678" x="8975725" y="5002213"/>
          <p14:tracePt t="68777" x="8975725" y="4992688"/>
          <p14:tracePt t="68785" x="8975725" y="4984750"/>
          <p14:tracePt t="68793" x="8985250" y="4967288"/>
          <p14:tracePt t="68801" x="8993188" y="4949825"/>
          <p14:tracePt t="68809" x="9002713" y="4930775"/>
          <p14:tracePt t="68818" x="9002713" y="4913313"/>
          <p14:tracePt t="68826" x="9012238" y="4887913"/>
          <p14:tracePt t="68834" x="9012238" y="4868863"/>
          <p14:tracePt t="68843" x="9020175" y="4843463"/>
          <p14:tracePt t="68851" x="9020175" y="4806950"/>
          <p14:tracePt t="68858" x="9020175" y="4799013"/>
          <p14:tracePt t="68866" x="9029700" y="4764088"/>
          <p14:tracePt t="68874" x="9029700" y="4754563"/>
          <p14:tracePt t="68884" x="9029700" y="4745038"/>
          <p14:tracePt t="68894" x="9029700" y="4737100"/>
          <p14:tracePt t="68901" x="9029700" y="4727575"/>
          <p14:tracePt t="68913" x="9029700" y="4719638"/>
          <p14:tracePt t="68925" x="9029700" y="4710113"/>
          <p14:tracePt t="68937" x="9029700" y="4702175"/>
          <p14:tracePt t="68945" x="9029700" y="4692650"/>
          <p14:tracePt t="68958" x="9029700" y="4684713"/>
          <p14:tracePt t="68966" x="9029700" y="4665663"/>
          <p14:tracePt t="68975" x="9029700" y="4657725"/>
          <p14:tracePt t="68982" x="9029700" y="4648200"/>
          <p14:tracePt t="68991" x="9029700" y="4640263"/>
          <p14:tracePt t="69007" x="9029700" y="4630738"/>
          <p14:tracePt t="69015" x="9029700" y="4613275"/>
          <p14:tracePt t="69024" x="9029700" y="4603750"/>
          <p14:tracePt t="69030" x="9029700" y="4595813"/>
          <p14:tracePt t="69038" x="9029700" y="4568825"/>
          <p14:tracePt t="69045" x="9029700" y="4551363"/>
          <p14:tracePt t="69054" x="9029700" y="4541838"/>
          <p14:tracePt t="69068" x="9029700" y="4533900"/>
          <p14:tracePt t="69076" x="9029700" y="4524375"/>
          <p14:tracePt t="69085" x="9029700" y="4516438"/>
          <p14:tracePt t="69098" x="9029700" y="4506913"/>
          <p14:tracePt t="69117" x="9029700" y="4498975"/>
          <p14:tracePt t="69140" x="9029700" y="4489450"/>
          <p14:tracePt t="69159" x="9029700" y="4479925"/>
          <p14:tracePt t="69164" x="9029700" y="4471988"/>
          <p14:tracePt t="69176" x="9029700" y="4462463"/>
          <p14:tracePt t="69188" x="9029700" y="4454525"/>
          <p14:tracePt t="69194" x="9020175" y="4454525"/>
          <p14:tracePt t="69205" x="9020175" y="4445000"/>
          <p14:tracePt t="69232" x="9012238" y="4445000"/>
          <p14:tracePt t="69240" x="9012238" y="4437063"/>
          <p14:tracePt t="69248" x="9002713" y="4427538"/>
          <p14:tracePt t="69256" x="9002713" y="4410075"/>
          <p14:tracePt t="69264" x="8993188" y="4392613"/>
          <p14:tracePt t="69272" x="8993188" y="4383088"/>
          <p14:tracePt t="69280" x="8993188" y="4365625"/>
          <p14:tracePt t="69291" x="8993188" y="4348163"/>
          <p14:tracePt t="69299" x="8993188" y="4330700"/>
          <p14:tracePt t="69308" x="8975725" y="4313238"/>
          <p14:tracePt t="69315" x="8975725" y="4295775"/>
          <p14:tracePt t="69323" x="8967788" y="4276725"/>
          <p14:tracePt t="69340" x="8967788" y="4259263"/>
          <p14:tracePt t="69359" x="8967788" y="4251325"/>
          <p14:tracePt t="69390" x="8958263" y="4251325"/>
          <p14:tracePt t="69788" x="8950325" y="4259263"/>
          <p14:tracePt t="69796" x="8940800" y="4268788"/>
          <p14:tracePt t="69804" x="8931275" y="4286250"/>
          <p14:tracePt t="69812" x="8923338" y="4313238"/>
          <p14:tracePt t="69821" x="8913813" y="4338638"/>
          <p14:tracePt t="69828" x="8905875" y="4375150"/>
          <p14:tracePt t="69834" x="8861425" y="4437063"/>
          <p14:tracePt t="69842" x="8843963" y="4479925"/>
          <p14:tracePt t="69850" x="8826500" y="4524375"/>
          <p14:tracePt t="69858" x="8809038" y="4560888"/>
          <p14:tracePt t="69866" x="8782050" y="4603750"/>
          <p14:tracePt t="69885" x="8737600" y="4675188"/>
          <p14:tracePt t="69897" x="8728075" y="4702175"/>
          <p14:tracePt t="69898" x="8720138" y="4719638"/>
          <p14:tracePt t="69906" x="8710613" y="4754563"/>
          <p14:tracePt t="69914" x="8702675" y="4772025"/>
          <p14:tracePt t="69922" x="8675688" y="4799013"/>
          <p14:tracePt t="69928" x="8666163" y="4816475"/>
          <p14:tracePt t="69938" x="8658225" y="4843463"/>
          <p14:tracePt t="69944" x="8648700" y="4860925"/>
          <p14:tracePt t="69954" x="8631238" y="4878388"/>
          <p14:tracePt t="69960" x="8631238" y="4895850"/>
          <p14:tracePt t="69969" x="8613775" y="4922838"/>
          <p14:tracePt t="69977" x="8605838" y="4949825"/>
          <p14:tracePt t="69985" x="8586788" y="4975225"/>
          <p14:tracePt t="69993" x="8578850" y="4992688"/>
          <p14:tracePt t="70002" x="8569325" y="5037138"/>
          <p14:tracePt t="70009" x="8551863" y="5072063"/>
          <p14:tracePt t="70015" x="8543925" y="5108575"/>
          <p14:tracePt t="70024" x="8534400" y="5133975"/>
          <p14:tracePt t="70031" x="8524875" y="5178425"/>
          <p14:tracePt t="70040" x="8516938" y="5205413"/>
          <p14:tracePt t="70046" x="8507413" y="5232400"/>
          <p14:tracePt t="70056" x="8499475" y="5267325"/>
          <p14:tracePt t="70062" x="8489950" y="5284788"/>
          <p14:tracePt t="70071" x="8482013" y="5302250"/>
          <p14:tracePt t="70078" x="8482013" y="5319713"/>
          <p14:tracePt t="70088" x="8472488" y="5337175"/>
          <p14:tracePt t="70094" x="8462963" y="5356225"/>
          <p14:tracePt t="70100" x="8462963" y="5373688"/>
          <p14:tracePt t="70108" x="8455025" y="5391150"/>
          <p14:tracePt t="70116" x="8455025" y="5408613"/>
          <p14:tracePt t="70124" x="8445500" y="5426075"/>
          <p14:tracePt t="70132" x="8445500" y="5453063"/>
          <p14:tracePt t="70140" x="8437563" y="5470525"/>
          <p14:tracePt t="70148" x="8420100" y="5497513"/>
          <p14:tracePt t="70156" x="8410575" y="5522913"/>
          <p14:tracePt t="70164" x="8402638" y="5559425"/>
          <p14:tracePt t="70173" x="8402638" y="5576888"/>
          <p14:tracePt t="70180" x="8393113" y="5602288"/>
          <p14:tracePt t="70189" x="8383588" y="5629275"/>
          <p14:tracePt t="70194" x="8375650" y="5646738"/>
          <p14:tracePt t="70205" x="8375650" y="5656263"/>
          <p14:tracePt t="70210" x="8366125" y="5664200"/>
          <p14:tracePt t="70218" x="8366125" y="5673725"/>
          <p14:tracePt t="70226" x="8366125" y="5683250"/>
          <p14:tracePt t="70242" x="8358188" y="5691188"/>
          <p14:tracePt t="70258" x="8358188" y="5700713"/>
          <p14:tracePt t="70266" x="8358188" y="5708650"/>
          <p14:tracePt t="70274" x="8348663" y="5726113"/>
          <p14:tracePt t="70282" x="8313738" y="5770563"/>
          <p14:tracePt t="70290" x="8304213" y="5788025"/>
          <p14:tracePt t="70296" x="8269288" y="5832475"/>
          <p14:tracePt t="70304" x="8224838" y="5876925"/>
          <p14:tracePt t="70312" x="8189913" y="5929313"/>
          <p14:tracePt t="70321" x="8180388" y="5929313"/>
          <p14:tracePt t="70328" x="8154988" y="5956300"/>
          <p14:tracePt t="70337" x="8137525" y="5983288"/>
          <p14:tracePt t="70344" x="8128000" y="5983288"/>
          <p14:tracePt t="70419" x="8118475" y="5991225"/>
          <p14:tracePt t="70427" x="8118475" y="6000750"/>
          <p14:tracePt t="70440" x="8110538" y="6018213"/>
          <p14:tracePt t="70446" x="8093075" y="6035675"/>
          <p14:tracePt t="70458" x="8083550" y="6053138"/>
          <p14:tracePt t="70461" x="8075613" y="6062663"/>
          <p14:tracePt t="70468" x="8066088" y="6080125"/>
          <p14:tracePt t="70477" x="8056563" y="6089650"/>
          <p14:tracePt t="70487" x="8048625" y="6107113"/>
          <p14:tracePt t="70496" x="8048625" y="6115050"/>
          <p14:tracePt t="70548" x="8039100" y="6124575"/>
          <p14:tracePt t="70561" x="8039100" y="6134100"/>
          <p14:tracePt t="70576" x="8039100" y="6142038"/>
          <p14:tracePt t="70589" x="8039100" y="6151563"/>
          <p14:tracePt t="70597" x="8031163" y="6151563"/>
          <p14:tracePt t="70604" x="8031163" y="6159500"/>
          <p14:tracePt t="70638" x="8021638" y="6159500"/>
          <p14:tracePt t="70648" x="8021638" y="6169025"/>
          <p14:tracePt t="70699" x="8021638" y="6176963"/>
          <p14:tracePt t="70711" x="8013700" y="6176963"/>
          <p14:tracePt t="70718" x="8013700" y="6186488"/>
          <p14:tracePt t="70734" x="8013700" y="6194425"/>
          <p14:tracePt t="70767" x="8013700" y="6203950"/>
          <p14:tracePt t="70804" x="8004175" y="6203950"/>
          <p14:tracePt t="70811" x="8004175" y="6213475"/>
          <p14:tracePt t="70855" x="8013700" y="6213475"/>
          <p14:tracePt t="70863" x="8021638" y="6213475"/>
          <p14:tracePt t="70868" x="8031163" y="6213475"/>
          <p14:tracePt t="70877" x="8031163" y="6194425"/>
          <p14:tracePt t="70886" x="8031163" y="6186488"/>
          <p14:tracePt t="70892" x="8039100" y="6169025"/>
          <p14:tracePt t="70902" x="8039100" y="6159500"/>
          <p14:tracePt t="70918" x="8039100" y="6151563"/>
          <p14:tracePt t="70925" x="8039100" y="6142038"/>
          <p14:tracePt t="70934" x="8039100" y="6124575"/>
          <p14:tracePt t="70940" x="8039100" y="6107113"/>
          <p14:tracePt t="70947" x="8039100" y="6089650"/>
          <p14:tracePt t="70960" x="8039100" y="6080125"/>
          <p14:tracePt t="70968" x="8039100" y="6062663"/>
          <p14:tracePt t="70982" x="8039100" y="6053138"/>
          <p14:tracePt t="70990" x="8048625" y="6035675"/>
          <p14:tracePt t="71000" x="8048625" y="6010275"/>
          <p14:tracePt t="71008" x="8048625" y="5991225"/>
          <p14:tracePt t="71016" x="8066088" y="5956300"/>
          <p14:tracePt t="71024" x="8083550" y="5921375"/>
          <p14:tracePt t="71032" x="8093075" y="5876925"/>
          <p14:tracePt t="71040" x="8128000" y="5849938"/>
          <p14:tracePt t="71050" x="8145463" y="5807075"/>
          <p14:tracePt t="71058" x="8172450" y="5762625"/>
          <p14:tracePt t="71066" x="8199438" y="5726113"/>
          <p14:tracePt t="71074" x="8216900" y="5683250"/>
          <p14:tracePt t="71082" x="8242300" y="5656263"/>
          <p14:tracePt t="71090" x="8259763" y="5638800"/>
          <p14:tracePt t="71100" x="8278813" y="5602288"/>
          <p14:tracePt t="71108" x="8286750" y="5602288"/>
          <p14:tracePt t="71116" x="8296275" y="5594350"/>
          <p14:tracePt t="71124" x="8304213" y="5576888"/>
          <p14:tracePt t="71132" x="8304213" y="5567363"/>
          <p14:tracePt t="71140" x="8313738" y="5559425"/>
          <p14:tracePt t="71147" x="8321675" y="5541963"/>
          <p14:tracePt t="71156" x="8331200" y="5514975"/>
          <p14:tracePt t="71167" x="8348663" y="5487988"/>
          <p14:tracePt t="71175" x="8358188" y="5453063"/>
          <p14:tracePt t="71183" x="8358188" y="5435600"/>
          <p14:tracePt t="71191" x="8366125" y="5408613"/>
          <p14:tracePt t="71199" x="8375650" y="5381625"/>
          <p14:tracePt t="71209" x="8375650" y="5364163"/>
          <p14:tracePt t="71215" x="8383588" y="5337175"/>
          <p14:tracePt t="71223" x="8383588" y="5319713"/>
          <p14:tracePt t="71231" x="8393113" y="5284788"/>
          <p14:tracePt t="71241" x="8402638" y="5257800"/>
          <p14:tracePt t="71248" x="8410575" y="5240338"/>
          <p14:tracePt t="71257" x="8410575" y="5214938"/>
          <p14:tracePt t="71264" x="8437563" y="5170488"/>
          <p14:tracePt t="71272" x="8445500" y="5143500"/>
          <p14:tracePt t="71280" x="8472488" y="5072063"/>
          <p14:tracePt t="71291" x="8482013" y="5046663"/>
          <p14:tracePt t="71298" x="8489950" y="5010150"/>
          <p14:tracePt t="71307" x="8507413" y="4957763"/>
          <p14:tracePt t="71314" x="8516938" y="4913313"/>
          <p14:tracePt t="71323" x="8534400" y="4887913"/>
          <p14:tracePt t="71330" x="8534400" y="4860925"/>
          <p14:tracePt t="71339" x="8543925" y="4826000"/>
          <p14:tracePt t="71346" x="8543925" y="4816475"/>
          <p14:tracePt t="71357" x="8543925" y="4806950"/>
          <p14:tracePt t="71363" x="8551863" y="4799013"/>
          <p14:tracePt t="71374" x="8551863" y="4789488"/>
          <p14:tracePt t="71380" x="8551863" y="4781550"/>
          <p14:tracePt t="71390" x="8551863" y="4772025"/>
          <p14:tracePt t="71396" x="8561388" y="4754563"/>
          <p14:tracePt t="71407" x="8569325" y="4754563"/>
          <p14:tracePt t="71412" x="8578850" y="4737100"/>
          <p14:tracePt t="71424" x="8596313" y="4702175"/>
          <p14:tracePt t="71429" x="8605838" y="4675188"/>
          <p14:tracePt t="71440" x="8613775" y="4657725"/>
          <p14:tracePt t="71446" x="8631238" y="4640263"/>
          <p14:tracePt t="71457" x="8631238" y="4630738"/>
          <p14:tracePt t="71463" x="8631238" y="4622800"/>
          <p14:tracePt t="71474" x="8640763" y="4613275"/>
          <p14:tracePt t="71479" x="8640763" y="4603750"/>
          <p14:tracePt t="71495" x="8648700" y="4603750"/>
          <p14:tracePt t="71524" x="8648700" y="4595813"/>
          <p14:tracePt t="71531" x="8658225" y="4595813"/>
          <p14:tracePt t="71541" x="8658225" y="4586288"/>
          <p14:tracePt t="71548" x="8666163" y="4586288"/>
          <p14:tracePt t="71555" x="8675688" y="4578350"/>
          <p14:tracePt t="71562" x="8685213" y="4560888"/>
          <p14:tracePt t="71568" x="8685213" y="4551363"/>
          <p14:tracePt t="71577" x="8693150" y="4533900"/>
          <p14:tracePt t="71584" x="8720138" y="4516438"/>
          <p14:tracePt t="71593" x="8737600" y="4489450"/>
          <p14:tracePt t="71600" x="8747125" y="4479925"/>
          <p14:tracePt t="71609" x="8764588" y="4462463"/>
          <p14:tracePt t="71616" x="8764588" y="4454525"/>
          <p14:tracePt t="71624" x="8764588" y="4445000"/>
          <p14:tracePt t="71632" x="8772525" y="4437063"/>
          <p14:tracePt t="71640" x="8782050" y="4427538"/>
          <p14:tracePt t="71648" x="8789988" y="4427538"/>
          <p14:tracePt t="71654" x="8789988" y="4419600"/>
          <p14:tracePt t="71662" x="8799513" y="4410075"/>
          <p14:tracePt t="71675" x="8809038" y="4400550"/>
          <p14:tracePt t="71684" x="8809038" y="4392613"/>
          <p14:tracePt t="71691" x="8816975" y="4392613"/>
          <p14:tracePt t="71740" x="8816975" y="4383088"/>
          <p14:tracePt t="71807" x="8816975" y="4400550"/>
          <p14:tracePt t="71816" x="8816975" y="4427538"/>
          <p14:tracePt t="71822" x="8816975" y="4462463"/>
          <p14:tracePt t="71829" x="8826500" y="4489450"/>
          <p14:tracePt t="71839" x="8834438" y="4516438"/>
          <p14:tracePt t="71846" x="8843963" y="4541838"/>
          <p14:tracePt t="71856" x="8851900" y="4578350"/>
          <p14:tracePt t="71862" x="8861425" y="4595813"/>
          <p14:tracePt t="71868" x="8869363" y="4613275"/>
          <p14:tracePt t="71877" x="8869363" y="4622800"/>
          <p14:tracePt t="71884" x="8869363" y="4630738"/>
          <p14:tracePt t="71893" x="8869363" y="4640263"/>
          <p14:tracePt t="71902" x="8869363" y="4665663"/>
          <p14:tracePt t="71909" x="8869363" y="4692650"/>
          <p14:tracePt t="71916" x="8869363" y="4727575"/>
          <p14:tracePt t="71923" x="8869363" y="4781550"/>
          <p14:tracePt t="71931" x="8869363" y="4833938"/>
          <p14:tracePt t="71940" x="8869363" y="4905375"/>
          <p14:tracePt t="71948" x="8869363" y="4975225"/>
          <p14:tracePt t="71973" x="8851900" y="5108575"/>
          <p14:tracePt t="71978" x="8851900" y="5170488"/>
          <p14:tracePt t="71987" x="8851900" y="5205413"/>
          <p14:tracePt t="71995" x="8851900" y="5222875"/>
          <p14:tracePt t="72000" x="8851900" y="5249863"/>
          <p14:tracePt t="72008" x="8851900" y="5257800"/>
          <p14:tracePt t="72016" x="8851900" y="5276850"/>
          <p14:tracePt t="72025" x="8843963" y="5284788"/>
          <p14:tracePt t="72033" x="8843963" y="5294313"/>
          <p14:tracePt t="72040" x="8843963" y="5302250"/>
          <p14:tracePt t="72050" x="8834438" y="5311775"/>
          <p14:tracePt t="72058" x="8834438" y="5329238"/>
          <p14:tracePt t="72066" x="8826500" y="5346700"/>
          <p14:tracePt t="72075" x="8816975" y="5364163"/>
          <p14:tracePt t="72081" x="8809038" y="5381625"/>
          <p14:tracePt t="72090" x="8799513" y="5408613"/>
          <p14:tracePt t="72095" x="8789988" y="5426075"/>
          <p14:tracePt t="72106" x="8782050" y="5443538"/>
          <p14:tracePt t="72111" x="8782050" y="5470525"/>
          <p14:tracePt t="72118" x="8772525" y="5487988"/>
          <p14:tracePt t="72126" x="8764588" y="5505450"/>
          <p14:tracePt t="72134" x="8764588" y="5522913"/>
          <p14:tracePt t="72142" x="8755063" y="5541963"/>
          <p14:tracePt t="72150" x="8755063" y="5559425"/>
          <p14:tracePt t="72158" x="8747125" y="5567363"/>
          <p14:tracePt t="72166" x="8747125" y="5576888"/>
          <p14:tracePt t="72172" x="8737600" y="5602288"/>
          <p14:tracePt t="72180" x="8710613" y="5621338"/>
          <p14:tracePt t="72189" x="8702675" y="5638800"/>
          <p14:tracePt t="72206" x="8693150" y="5673725"/>
          <p14:tracePt t="72212" x="8675688" y="5683250"/>
          <p14:tracePt t="72221" x="8658225" y="5708650"/>
          <p14:tracePt t="72228" x="8640763" y="5718175"/>
          <p14:tracePt t="72239" x="8631238" y="5735638"/>
          <p14:tracePt t="72244" x="8631238" y="5745163"/>
          <p14:tracePt t="72254" x="8623300" y="5762625"/>
          <p14:tracePt t="72258" x="8613775" y="5762625"/>
          <p14:tracePt t="72266" x="8605838" y="5780088"/>
          <p14:tracePt t="72274" x="8596313" y="5788025"/>
          <p14:tracePt t="72282" x="8586788" y="5797550"/>
          <p14:tracePt t="72290" x="8578850" y="5807075"/>
          <p14:tracePt t="72298" x="8561388" y="5824538"/>
          <p14:tracePt t="72306" x="8561388" y="5832475"/>
          <p14:tracePt t="72314" x="8543925" y="5849938"/>
          <p14:tracePt t="72323" x="8524875" y="5859463"/>
          <p14:tracePt t="72331" x="8516938" y="5876925"/>
          <p14:tracePt t="72341" x="8507413" y="5876925"/>
          <p14:tracePt t="72347" x="8489950" y="5886450"/>
          <p14:tracePt t="72356" x="8482013" y="5886450"/>
          <p14:tracePt t="72360" x="8482013" y="5894388"/>
          <p14:tracePt t="72368" x="8472488" y="5903913"/>
          <p14:tracePt t="72385" x="8462963" y="5911850"/>
          <p14:tracePt t="72393" x="8462963" y="5921375"/>
          <p14:tracePt t="72401" x="8455025" y="5921375"/>
          <p14:tracePt t="72409" x="8455025" y="5929313"/>
          <p14:tracePt t="72417" x="8455025" y="5938838"/>
          <p14:tracePt t="72425" x="8445500" y="5938838"/>
          <p14:tracePt t="72433" x="8437563" y="5938838"/>
          <p14:tracePt t="72440" x="8437563" y="5948363"/>
          <p14:tracePt t="72448" x="8428038" y="5948363"/>
          <p14:tracePt t="72456" x="8420100" y="5956300"/>
          <p14:tracePt t="72463" x="8410575" y="5956300"/>
          <p14:tracePt t="72474" x="8402638" y="5956300"/>
          <p14:tracePt t="72479" x="8402638" y="5965825"/>
          <p14:tracePt t="72490" x="8383588" y="5965825"/>
          <p14:tracePt t="72496" x="8366125" y="5973763"/>
          <p14:tracePt t="72507" x="8358188" y="5983288"/>
          <p14:tracePt t="72512" x="8340725" y="5983288"/>
          <p14:tracePt t="72519" x="8321675" y="5991225"/>
          <p14:tracePt t="72527" x="8313738" y="5991225"/>
          <p14:tracePt t="72535" x="8304213" y="6000750"/>
          <p14:tracePt t="72541" x="8286750" y="6000750"/>
          <p14:tracePt t="72549" x="8286750" y="6010275"/>
          <p14:tracePt t="72561" x="8278813" y="6010275"/>
          <p14:tracePt t="72574" x="8269288" y="6010275"/>
          <p14:tracePt t="72579" x="8259763" y="6018213"/>
          <p14:tracePt t="72590" x="8259763" y="6027738"/>
          <p14:tracePt t="72595" x="8251825" y="6027738"/>
          <p14:tracePt t="72607" x="8242300" y="6035675"/>
          <p14:tracePt t="72611" x="8234363" y="6045200"/>
          <p14:tracePt t="72627" x="8234363" y="6053138"/>
          <p14:tracePt t="72643" x="8224838" y="6053138"/>
          <p14:tracePt t="72651" x="8224838" y="6062663"/>
          <p14:tracePt t="72658" x="8216900" y="6062663"/>
          <p14:tracePt t="72667" x="8207375" y="6072188"/>
          <p14:tracePt t="72675" x="8189913" y="6080125"/>
          <p14:tracePt t="72682" x="8189913" y="6089650"/>
          <p14:tracePt t="72690" x="8180388" y="6097588"/>
          <p14:tracePt t="72698" x="8172450" y="6097588"/>
          <p14:tracePt t="72707" x="8172450" y="6107113"/>
          <p14:tracePt t="72774" x="8172450" y="6115050"/>
          <p14:tracePt t="72791" x="8162925" y="6115050"/>
          <p14:tracePt t="72807" x="8162925" y="6124575"/>
          <p14:tracePt t="72811" x="8154988" y="6124575"/>
          <p14:tracePt t="72824" x="8145463" y="6124575"/>
          <p14:tracePt t="72841" x="8137525" y="6124575"/>
          <p14:tracePt t="72847" x="8137525" y="6134100"/>
          <p14:tracePt t="72857" x="8128000" y="6134100"/>
          <p14:tracePt t="72893" x="8128000" y="6142038"/>
          <p14:tracePt t="72917" x="8118475" y="6142038"/>
          <p14:tracePt t="72941" x="8110538" y="6142038"/>
          <p14:tracePt t="72946" x="8101013" y="6151563"/>
          <p14:tracePt t="72956" x="8093075" y="6151563"/>
          <p14:tracePt t="72972" x="8083550" y="6151563"/>
          <p14:tracePt t="73128" x="8075613" y="6151563"/>
          <p14:tracePt t="73422" x="8075613" y="6159500"/>
          <p14:tracePt t="73442" x="8066088" y="6159500"/>
          <p14:tracePt t="73450" x="8066088" y="6169025"/>
          <p14:tracePt t="73510" x="8075613" y="6169025"/>
          <p14:tracePt t="73519" x="8083550" y="6169025"/>
          <p14:tracePt t="73531" x="8093075" y="6169025"/>
          <p14:tracePt t="73543" x="8101013" y="6169025"/>
          <p14:tracePt t="73557" x="8110538" y="6169025"/>
          <p14:tracePt t="73576" x="8118475" y="6169025"/>
          <p14:tracePt t="73582" x="8128000" y="6169025"/>
          <p14:tracePt t="73595" x="8137525" y="6169025"/>
          <p14:tracePt t="73615" x="8145463" y="6169025"/>
          <p14:tracePt t="73690" x="8145463" y="6176963"/>
          <p14:tracePt t="73706" x="8145463" y="6186488"/>
          <p14:tracePt t="73727" x="8145463" y="6194425"/>
          <p14:tracePt t="73743" x="8145463" y="6203950"/>
          <p14:tracePt t="73771" x="8145463" y="6213475"/>
          <p14:tracePt t="73795" x="8145463" y="6221413"/>
          <p14:tracePt t="73832" x="8145463" y="6230938"/>
          <p14:tracePt t="73961" x="8145463" y="6238875"/>
          <p14:tracePt t="73975" x="8137525" y="6238875"/>
          <p14:tracePt t="74014" x="8128000" y="6238875"/>
          <p14:tracePt t="74046" x="8118475" y="6238875"/>
          <p14:tracePt t="74063" x="8118475" y="6230938"/>
          <p14:tracePt t="74070" x="8118475" y="6221413"/>
          <p14:tracePt t="74078" x="8118475" y="6213475"/>
          <p14:tracePt t="74087" x="8118475" y="6203950"/>
          <p14:tracePt t="74094" x="8118475" y="6194425"/>
          <p14:tracePt t="74104" x="8118475" y="6186488"/>
          <p14:tracePt t="74111" x="8118475" y="6176963"/>
          <p14:tracePt t="74117" x="8118475" y="6169025"/>
          <p14:tracePt t="74125" x="8118475" y="6159500"/>
          <p14:tracePt t="74132" x="8118475" y="6151563"/>
          <p14:tracePt t="74141" x="8118475" y="6142038"/>
          <p14:tracePt t="74148" x="8118475" y="6134100"/>
          <p14:tracePt t="74156" x="8118475" y="6124575"/>
          <p14:tracePt t="74166" x="8128000" y="6115050"/>
          <p14:tracePt t="74174" x="8137525" y="6115050"/>
          <p14:tracePt t="74181" x="8137525" y="6107113"/>
          <p14:tracePt t="74191" x="8145463" y="6097588"/>
          <p14:tracePt t="74300" x="8145463" y="6107113"/>
          <p14:tracePt t="74340" x="8145463" y="6115050"/>
          <p14:tracePt t="74357" x="8154988" y="6124575"/>
          <p14:tracePt t="74362" x="8172450" y="6142038"/>
          <p14:tracePt t="74379" x="8180388" y="6159500"/>
          <p14:tracePt t="74385" x="8216900" y="6169025"/>
          <p14:tracePt t="74393" x="8224838" y="6176963"/>
          <p14:tracePt t="74402" x="8234363" y="6194425"/>
          <p14:tracePt t="74409" x="8251825" y="6194425"/>
          <p14:tracePt t="74417" x="8251825" y="6203950"/>
          <p14:tracePt t="74483" x="8251825" y="6213475"/>
          <p14:tracePt t="74506" x="8251825" y="6221413"/>
          <p14:tracePt t="74546" x="8251825" y="6230938"/>
          <p14:tracePt t="74571" x="8242300" y="6230938"/>
          <p14:tracePt t="74587" x="8234363" y="6230938"/>
          <p14:tracePt t="74594" x="8234363" y="6238875"/>
          <p14:tracePt t="74605" x="8224838" y="6238875"/>
          <p14:tracePt t="74610" x="8216900" y="6238875"/>
          <p14:tracePt t="74618" x="8207375" y="6238875"/>
          <p14:tracePt t="74634" x="8199438" y="6238875"/>
          <p14:tracePt t="74642" x="8189913" y="6238875"/>
          <p14:tracePt t="74650" x="8172450" y="6238875"/>
          <p14:tracePt t="74674" x="8162925" y="6238875"/>
          <p14:tracePt t="74807" x="8154988" y="6238875"/>
          <p14:tracePt t="74852" x="8154988" y="6230938"/>
          <p14:tracePt t="74859" x="8154988" y="6221413"/>
          <p14:tracePt t="74868" x="8162925" y="6213475"/>
          <p14:tracePt t="74875" x="8180388" y="6213475"/>
          <p14:tracePt t="74881" x="8199438" y="6203950"/>
          <p14:tracePt t="74889" x="8216900" y="6186488"/>
          <p14:tracePt t="74897" x="8259763" y="6169025"/>
          <p14:tracePt t="74905" x="8278813" y="6159500"/>
          <p14:tracePt t="74913" x="8331200" y="6151563"/>
          <p14:tracePt t="74921" x="8358188" y="6142038"/>
          <p14:tracePt t="74929" x="8402638" y="6134100"/>
          <p14:tracePt t="74938" x="8428038" y="6134100"/>
          <p14:tracePt t="74945" x="8455025" y="6115050"/>
          <p14:tracePt t="74954" x="8462963" y="6115050"/>
          <p14:tracePt t="74961" x="8472488" y="6115050"/>
          <p14:tracePt t="74973" x="8482013" y="6115050"/>
          <p14:tracePt t="74988" x="8489950" y="6115050"/>
          <p14:tracePt t="75001" x="8499475" y="6115050"/>
          <p14:tracePt t="75006" x="8507413" y="6115050"/>
          <p14:tracePt t="75022" x="8516938" y="6115050"/>
          <p14:tracePt t="75030" x="8524875" y="6115050"/>
          <p14:tracePt t="75043" x="8534400" y="6115050"/>
          <p14:tracePt t="75055" x="8543925" y="6115050"/>
          <p14:tracePt t="75066" x="8551863" y="6115050"/>
          <p14:tracePt t="75093" x="8561388" y="6115050"/>
          <p14:tracePt t="75208" x="8569325" y="6115050"/>
          <p14:tracePt t="75222" x="8578850" y="6115050"/>
          <p14:tracePt t="75265" x="8578850" y="6134100"/>
          <p14:tracePt t="75273" x="8578850" y="6142038"/>
          <p14:tracePt t="75281" x="8578850" y="6159500"/>
          <p14:tracePt t="75290" x="8586788" y="6176963"/>
          <p14:tracePt t="75299" x="8596313" y="6194425"/>
          <p14:tracePt t="75307" x="8605838" y="6221413"/>
          <p14:tracePt t="75315" x="8623300" y="6238875"/>
          <p14:tracePt t="75324" x="8666163" y="6283325"/>
          <p14:tracePt t="75331" x="8693150" y="6310313"/>
          <p14:tracePt t="75346" x="8702675" y="6318250"/>
          <p14:tracePt t="75379" x="8702675" y="6327775"/>
          <p14:tracePt t="75396" x="8702675" y="6337300"/>
          <p14:tracePt t="75406" x="8702675" y="6345238"/>
          <p14:tracePt t="75423" x="8702675" y="6354763"/>
          <p14:tracePt t="75439" x="8702675" y="6362700"/>
          <p14:tracePt t="75468" x="8702675" y="6372225"/>
          <p14:tracePt t="75490" x="8702675" y="6380163"/>
          <p14:tracePt t="75527" x="8693150" y="6380163"/>
          <p14:tracePt t="75540" x="8685213" y="6380163"/>
          <p14:tracePt t="75554" x="8675688" y="6380163"/>
          <p14:tracePt t="75563" x="8658225" y="6362700"/>
          <p14:tracePt t="75570" x="8648700" y="6345238"/>
          <p14:tracePt t="75579" x="8640763" y="6327775"/>
          <p14:tracePt t="75591" x="8631238" y="6310313"/>
          <p14:tracePt t="75595" x="8623300" y="6292850"/>
          <p14:tracePt t="75608" x="8613775" y="6275388"/>
          <p14:tracePt t="75611" x="8605838" y="6248400"/>
          <p14:tracePt t="75619" x="8596313" y="6213475"/>
          <p14:tracePt t="75628" x="8586788" y="6176963"/>
          <p14:tracePt t="75635" x="8569325" y="6097588"/>
          <p14:tracePt t="75643" x="8569325" y="6062663"/>
          <p14:tracePt t="75651" x="8561388" y="6035675"/>
          <p14:tracePt t="75659" x="8561388" y="5983288"/>
          <p14:tracePt t="75667" x="8561388" y="5948363"/>
          <p14:tracePt t="75675" x="8561388" y="5921375"/>
          <p14:tracePt t="75685" x="8561388" y="5894388"/>
          <p14:tracePt t="75692" x="8561388" y="5876925"/>
          <p14:tracePt t="75700" x="8561388" y="5867400"/>
          <p14:tracePt t="75708" x="8561388" y="5859463"/>
          <p14:tracePt t="75716" x="8569325" y="5849938"/>
          <p14:tracePt t="75724" x="8578850" y="5832475"/>
          <p14:tracePt t="75732" x="8586788" y="5797550"/>
          <p14:tracePt t="75740" x="8605838" y="5788025"/>
          <p14:tracePt t="75748" x="8613775" y="5770563"/>
          <p14:tracePt t="75756" x="8631238" y="5753100"/>
          <p14:tracePt t="75766" x="8640763" y="5735638"/>
          <p14:tracePt t="75773" x="8648700" y="5726113"/>
          <p14:tracePt t="75780" x="8658225" y="5726113"/>
          <p14:tracePt t="75789" x="8666163" y="5726113"/>
          <p14:tracePt t="75798" x="8666163" y="5718175"/>
          <p14:tracePt t="75855" x="8675688" y="5718175"/>
          <p14:tracePt t="75863" x="8693150" y="5726113"/>
          <p14:tracePt t="75874" x="8710613" y="5753100"/>
          <p14:tracePt t="75879" x="8747125" y="5807075"/>
          <p14:tracePt t="75887" x="8772525" y="5849938"/>
          <p14:tracePt t="75895" x="8789988" y="5894388"/>
          <p14:tracePt t="75904" x="8789988" y="5938838"/>
          <p14:tracePt t="75913" x="8799513" y="5956300"/>
          <p14:tracePt t="75921" x="8799513" y="5983288"/>
          <p14:tracePt t="75928" x="8799513" y="6010275"/>
          <p14:tracePt t="75937" x="8799513" y="6027738"/>
          <p14:tracePt t="75944" x="8799513" y="6045200"/>
          <p14:tracePt t="75954" x="8799513" y="6072188"/>
          <p14:tracePt t="75963" x="8799513" y="6089650"/>
          <p14:tracePt t="75974" x="8799513" y="6115050"/>
          <p14:tracePt t="75980" x="8809038" y="6134100"/>
          <p14:tracePt t="75990" x="8809038" y="6142038"/>
          <p14:tracePt t="75995" x="8816975" y="6159500"/>
          <p14:tracePt t="76007" x="8816975" y="6176963"/>
          <p14:tracePt t="76013" x="8816975" y="6186488"/>
          <p14:tracePt t="76018" x="8816975" y="6194425"/>
          <p14:tracePt t="76027" x="8816975" y="6203950"/>
          <p14:tracePt t="76035" x="8816975" y="6213475"/>
          <p14:tracePt t="76052" x="8816975" y="6221413"/>
          <p14:tracePt t="76059" x="8809038" y="6230938"/>
          <p14:tracePt t="76069" x="8789988" y="6238875"/>
          <p14:tracePt t="76077" x="8764588" y="6248400"/>
          <p14:tracePt t="76084" x="8755063" y="6248400"/>
          <p14:tracePt t="76093" x="8737600" y="6256338"/>
          <p14:tracePt t="76101" x="8728075" y="6256338"/>
          <p14:tracePt t="76108" x="8720138" y="6256338"/>
          <p14:tracePt t="76118" x="8710613" y="6265863"/>
          <p14:tracePt t="76124" x="8702675" y="6265863"/>
          <p14:tracePt t="76141" x="8693150" y="6265863"/>
          <p14:tracePt t="76191" x="8685213" y="6265863"/>
          <p14:tracePt t="76208" x="8685213" y="6256338"/>
          <p14:tracePt t="76224" x="8685213" y="6238875"/>
          <p14:tracePt t="76229" x="8685213" y="6230938"/>
          <p14:tracePt t="76241" x="8685213" y="6213475"/>
          <p14:tracePt t="76247" x="8685213" y="6203950"/>
          <p14:tracePt t="76257" x="8685213" y="6186488"/>
          <p14:tracePt t="76262" x="8685213" y="6169025"/>
          <p14:tracePt t="76270" x="8693150" y="6142038"/>
          <p14:tracePt t="76276" x="8702675" y="6134100"/>
          <p14:tracePt t="76285" x="8702675" y="6107113"/>
          <p14:tracePt t="76293" x="8710613" y="6089650"/>
          <p14:tracePt t="76302" x="8720138" y="6072188"/>
          <p14:tracePt t="76308" x="8728075" y="6053138"/>
          <p14:tracePt t="76316" x="8728075" y="6035675"/>
          <p14:tracePt t="76329" x="8737600" y="6035675"/>
          <p14:tracePt t="76334" x="8737600" y="6027738"/>
          <p14:tracePt t="76568" x="8737600" y="6018213"/>
          <p14:tracePt t="76575" x="8737600" y="6000750"/>
          <p14:tracePt t="76583" x="8737600" y="5983288"/>
          <p14:tracePt t="76591" x="8747125" y="5965825"/>
          <p14:tracePt t="76598" x="8747125" y="5938838"/>
          <p14:tracePt t="76607" x="8747125" y="5921375"/>
          <p14:tracePt t="76614" x="8755063" y="5894388"/>
          <p14:tracePt t="76621" x="8755063" y="5859463"/>
          <p14:tracePt t="76629" x="8764588" y="5842000"/>
          <p14:tracePt t="76637" x="8764588" y="5815013"/>
          <p14:tracePt t="76644" x="8772525" y="5788025"/>
          <p14:tracePt t="76654" x="8789988" y="5762625"/>
          <p14:tracePt t="76661" x="8789988" y="5726113"/>
          <p14:tracePt t="76668" x="8799513" y="5700713"/>
          <p14:tracePt t="76676" x="8799513" y="5646738"/>
          <p14:tracePt t="76684" x="8809038" y="5602288"/>
          <p14:tracePt t="76690" x="8809038" y="5567363"/>
          <p14:tracePt t="76698" x="8816975" y="5514975"/>
          <p14:tracePt t="76707" x="8816975" y="5408613"/>
          <p14:tracePt t="76714" x="8826500" y="5329238"/>
          <p14:tracePt t="76723" x="8843963" y="5240338"/>
          <p14:tracePt t="76731" x="8851900" y="5178425"/>
          <p14:tracePt t="76739" x="8851900" y="5108575"/>
          <p14:tracePt t="76748" x="8869363" y="5002213"/>
          <p14:tracePt t="76755" x="8878888" y="4930775"/>
          <p14:tracePt t="76763" x="8878888" y="4860925"/>
          <p14:tracePt t="76771" x="8878888" y="4799013"/>
          <p14:tracePt t="76777" x="8878888" y="4772025"/>
          <p14:tracePt t="76784" x="8878888" y="4745038"/>
          <p14:tracePt t="76793" x="8878888" y="4719638"/>
          <p14:tracePt t="76802" x="8878888" y="4710113"/>
          <p14:tracePt t="76809" x="8878888" y="4702175"/>
          <p14:tracePt t="76818" x="8888413" y="4692650"/>
          <p14:tracePt t="76826" x="8888413" y="4684713"/>
          <p14:tracePt t="76840" x="8888413" y="4675188"/>
          <p14:tracePt t="76846" x="8896350" y="4675188"/>
          <p14:tracePt t="76857" x="8896350" y="4665663"/>
          <p14:tracePt t="76861" x="8905875" y="4657725"/>
          <p14:tracePt t="76869" x="8905875" y="4648200"/>
          <p14:tracePt t="76876" x="8913813" y="4630738"/>
          <p14:tracePt t="76885" x="8923338" y="4613275"/>
          <p14:tracePt t="76892" x="8923338" y="4603750"/>
          <p14:tracePt t="76900" x="8931275" y="4586288"/>
          <p14:tracePt t="76917" x="8931275" y="4578350"/>
          <p14:tracePt t="76926" x="8931275" y="4568825"/>
          <p14:tracePt t="76932" x="8931275" y="4560888"/>
          <p14:tracePt t="76940" x="8931275" y="4551363"/>
          <p14:tracePt t="76956" x="8931275" y="4541838"/>
          <p14:tracePt t="76973" x="8931275" y="4533900"/>
          <p14:tracePt t="77028" x="8940800" y="4524375"/>
          <p14:tracePt t="77038" x="8940800" y="4506913"/>
          <p14:tracePt t="77047" x="8940800" y="4489450"/>
          <p14:tracePt t="77057" x="8950325" y="4462463"/>
          <p14:tracePt t="77062" x="8950325" y="4445000"/>
          <p14:tracePt t="77074" x="8967788" y="4410075"/>
          <p14:tracePt t="77079" x="8967788" y="4383088"/>
          <p14:tracePt t="77091" x="8967788" y="4357688"/>
          <p14:tracePt t="77094" x="8967788" y="4330700"/>
          <p14:tracePt t="77108" x="8967788" y="4313238"/>
          <p14:tracePt t="77111" x="8967788" y="4303713"/>
          <p14:tracePt t="77131" x="8967788" y="4295775"/>
          <p14:tracePt t="77217" x="8967788" y="4286250"/>
          <p14:tracePt t="77233" x="8967788" y="4268788"/>
          <p14:tracePt t="77241" x="8967788" y="4259263"/>
          <p14:tracePt t="77248" x="8967788" y="4251325"/>
          <p14:tracePt t="77265" x="8967788" y="4241800"/>
          <p14:tracePt t="77335" x="8967788" y="4233863"/>
          <p14:tracePt t="77343" x="8967788" y="4214813"/>
          <p14:tracePt t="77351" x="8967788" y="4206875"/>
          <p14:tracePt t="77359" x="8975725" y="4171950"/>
          <p14:tracePt t="77366" x="8975725" y="4135438"/>
          <p14:tracePt t="77375" x="8985250" y="4100513"/>
          <p14:tracePt t="77381" x="8985250" y="4092575"/>
          <p14:tracePt t="77392" x="8985250" y="4073525"/>
          <p14:tracePt t="77397" x="8985250" y="4065588"/>
          <p14:tracePt t="77406" x="8985250" y="4056063"/>
          <p14:tracePt t="77552" x="8985250" y="4065588"/>
          <p14:tracePt t="77559" x="8975725" y="4083050"/>
          <p14:tracePt t="77568" x="8975725" y="4110038"/>
          <p14:tracePt t="77575" x="8967788" y="4127500"/>
          <p14:tracePt t="77582" x="8950325" y="4152900"/>
          <p14:tracePt t="77592" x="8940800" y="4197350"/>
          <p14:tracePt t="77600" x="8923338" y="4224338"/>
          <p14:tracePt t="77609" x="8923338" y="4241800"/>
          <p14:tracePt t="77616" x="8913813" y="4268788"/>
          <p14:tracePt t="77625" x="8913813" y="4286250"/>
          <p14:tracePt t="77632" x="8905875" y="4303713"/>
          <p14:tracePt t="77807" x="8905875" y="4313238"/>
          <p14:tracePt t="77811" x="8905875" y="4330700"/>
          <p14:tracePt t="77818" x="8905875" y="4357688"/>
          <p14:tracePt t="77825" x="8905875" y="4400550"/>
          <p14:tracePt t="77834" x="8905875" y="4454525"/>
          <p14:tracePt t="77841" x="8905875" y="4524375"/>
          <p14:tracePt t="77849" x="8905875" y="4560888"/>
          <p14:tracePt t="77856" x="8896350" y="4648200"/>
          <p14:tracePt t="77865" x="8878888" y="4754563"/>
          <p14:tracePt t="77873" x="8878888" y="4843463"/>
          <p14:tracePt t="77881" x="8851900" y="4984750"/>
          <p14:tracePt t="77889" x="8826500" y="5099050"/>
          <p14:tracePt t="77898" x="8816975" y="5170488"/>
          <p14:tracePt t="77904" x="8782050" y="5294313"/>
          <p14:tracePt t="77911" x="8772525" y="5356225"/>
          <p14:tracePt t="77920" x="8764588" y="5461000"/>
          <p14:tracePt t="77927" x="8747125" y="5549900"/>
          <p14:tracePt t="77935" x="8747125" y="5611813"/>
          <p14:tracePt t="77943" x="8747125" y="5646738"/>
          <p14:tracePt t="77952" x="8747125" y="5691188"/>
          <p14:tracePt t="77961" x="8747125" y="5726113"/>
          <p14:tracePt t="77972" x="8737600" y="5753100"/>
          <p14:tracePt t="77975" x="8737600" y="5788025"/>
          <p14:tracePt t="77982" x="8728075" y="5815013"/>
          <p14:tracePt t="77989" x="8720138" y="5849938"/>
          <p14:tracePt t="77996" x="8710613" y="5886450"/>
          <p14:tracePt t="78004" x="8702675" y="5911850"/>
          <p14:tracePt t="78013" x="8693150" y="5929313"/>
          <p14:tracePt t="78021" x="8685213" y="5956300"/>
          <p14:tracePt t="78029" x="8666163" y="5991225"/>
          <p14:tracePt t="78042" x="8648700" y="6018213"/>
          <p14:tracePt t="78045" x="8640763" y="6045200"/>
          <p14:tracePt t="78057" x="8631238" y="6062663"/>
          <p14:tracePt t="78061" x="8623300" y="6072188"/>
          <p14:tracePt t="78070" x="8613775" y="6089650"/>
          <p14:tracePt t="78080" x="8613775" y="6097588"/>
          <p14:tracePt t="78089" x="8605838" y="6107113"/>
          <p14:tracePt t="78100" x="8605838" y="6115050"/>
          <p14:tracePt t="78108" x="8605838" y="6124575"/>
          <p14:tracePt t="78124" x="8596313" y="6134100"/>
          <p14:tracePt t="78132" x="8586788" y="6151563"/>
          <p14:tracePt t="78140" x="8569325" y="6176963"/>
          <p14:tracePt t="78146" x="8543925" y="6203950"/>
          <p14:tracePt t="78155" x="8516938" y="6221413"/>
          <p14:tracePt t="78162" x="8499475" y="6248400"/>
          <p14:tracePt t="78172" x="8462963" y="6283325"/>
          <p14:tracePt t="78196" x="8410575" y="6318250"/>
          <p14:tracePt t="78205" x="8402638" y="6318250"/>
          <p14:tracePt t="78210" x="8402638" y="6327775"/>
          <p14:tracePt t="78218" x="8393113" y="6327775"/>
          <p14:tracePt t="78260" x="8383588" y="6327775"/>
          <p14:tracePt t="78281" x="8383588" y="6337300"/>
          <p14:tracePt t="78296" x="8383588" y="6345238"/>
          <p14:tracePt t="78307" x="8375650" y="6354763"/>
          <p14:tracePt t="78312" x="8366125" y="6354763"/>
          <p14:tracePt t="78324" x="8358188" y="6354763"/>
          <p14:tracePt t="78329" x="8348663" y="6362700"/>
          <p14:tracePt t="78342" x="8331200" y="6362700"/>
          <p14:tracePt t="78345" x="8313738" y="6362700"/>
          <p14:tracePt t="78357" x="8296275" y="6362700"/>
          <p14:tracePt t="78361" x="8269288" y="6345238"/>
          <p14:tracePt t="78367" x="8242300" y="6337300"/>
          <p14:tracePt t="78375" x="8207375" y="6310313"/>
          <p14:tracePt t="78383" x="8189913" y="6292850"/>
          <p14:tracePt t="78392" x="8162925" y="6275388"/>
          <p14:tracePt t="78399" x="8145463" y="6265863"/>
          <p14:tracePt t="78406" x="8137525" y="6256338"/>
          <p14:tracePt t="78414" x="8118475" y="6248400"/>
          <p14:tracePt t="78430" x="8110538" y="6248400"/>
          <p14:tracePt t="78457" x="8101013" y="6248400"/>
          <p14:tracePt t="78474" x="8093075" y="6248400"/>
          <p14:tracePt t="78484" x="8075613" y="6238875"/>
          <p14:tracePt t="78490" x="8066088" y="6238875"/>
          <p14:tracePt t="78507" x="8056563" y="6238875"/>
          <p14:tracePt t="78524" x="8048625" y="6230938"/>
          <p14:tracePt t="78602" x="8048625" y="6221413"/>
          <p14:tracePt t="78618" x="8039100" y="6221413"/>
          <p14:tracePt t="78641" x="8039100" y="6213475"/>
          <p14:tracePt t="78662" x="8039100" y="6203950"/>
          <p14:tracePt t="79124" x="8039100" y="6194425"/>
          <p14:tracePt t="79132" x="8039100" y="6186488"/>
          <p14:tracePt t="79140" x="8056563" y="6176963"/>
          <p14:tracePt t="79148" x="8075613" y="6169025"/>
          <p14:tracePt t="79157" x="8093075" y="6159500"/>
          <p14:tracePt t="79163" x="8110538" y="6142038"/>
          <p14:tracePt t="79171" x="8154988" y="6124575"/>
          <p14:tracePt t="79179" x="8199438" y="6097588"/>
          <p14:tracePt t="79184" x="8242300" y="6062663"/>
          <p14:tracePt t="79205" x="8321675" y="6010275"/>
          <p14:tracePt t="79208" x="8348663" y="5983288"/>
          <p14:tracePt t="79216" x="8410575" y="5929313"/>
          <p14:tracePt t="79224" x="8472488" y="5876925"/>
          <p14:tracePt t="79234" x="8543925" y="5815013"/>
          <p14:tracePt t="79240" x="8578850" y="5770563"/>
          <p14:tracePt t="79250" x="8658225" y="5673725"/>
          <p14:tracePt t="79257" x="8764588" y="5567363"/>
          <p14:tracePt t="79265" x="8799513" y="5505450"/>
          <p14:tracePt t="79272" x="8851900" y="5443538"/>
          <p14:tracePt t="79278" x="8905875" y="5346700"/>
          <p14:tracePt t="79288" x="8958263" y="5249863"/>
          <p14:tracePt t="79294" x="8975725" y="5205413"/>
          <p14:tracePt t="79305" x="8993188" y="5170488"/>
          <p14:tracePt t="79310" x="9002713" y="5133975"/>
          <p14:tracePt t="79318" x="9012238" y="5099050"/>
          <p14:tracePt t="79326" x="9020175" y="5054600"/>
          <p14:tracePt t="79334" x="9029700" y="5019675"/>
          <p14:tracePt t="79342" x="9047163" y="4957763"/>
          <p14:tracePt t="79348" x="9055100" y="4940300"/>
          <p14:tracePt t="79356" x="9064625" y="4913313"/>
          <p14:tracePt t="79364" x="9064625" y="4887913"/>
          <p14:tracePt t="79372" x="9072563" y="4851400"/>
          <p14:tracePt t="79380" x="9072563" y="4833938"/>
          <p14:tracePt t="79388" x="9072563" y="4806950"/>
          <p14:tracePt t="79396" x="9082088" y="4781550"/>
          <p14:tracePt t="79403" x="9082088" y="4764088"/>
          <p14:tracePt t="79412" x="9082088" y="4745038"/>
          <p14:tracePt t="79421" x="9082088" y="4727575"/>
          <p14:tracePt t="79428" x="9082088" y="4710113"/>
          <p14:tracePt t="79434" x="9082088" y="4702175"/>
          <p14:tracePt t="79442" x="9082088" y="4692650"/>
          <p14:tracePt t="79450" x="9082088" y="4684713"/>
          <p14:tracePt t="79458" x="9082088" y="4675188"/>
          <p14:tracePt t="79466" x="9082088" y="4665663"/>
          <p14:tracePt t="79479" x="9082088" y="4657725"/>
          <p14:tracePt t="79499" x="9082088" y="4648200"/>
          <p14:tracePt t="79519" x="9082088" y="4640263"/>
          <p14:tracePt t="79527" x="9082088" y="4630738"/>
          <p14:tracePt t="79543" x="9082088" y="4613275"/>
          <p14:tracePt t="79551" x="9082088" y="4595813"/>
          <p14:tracePt t="79561" x="9082088" y="4586288"/>
          <p14:tracePt t="79567" x="9082088" y="4578350"/>
          <p14:tracePt t="79575" x="9082088" y="4568825"/>
          <p14:tracePt t="79585" x="9082088" y="4560888"/>
          <p14:tracePt t="79635" x="9082088" y="4551363"/>
          <p14:tracePt t="79644" x="9082088" y="4541838"/>
          <p14:tracePt t="79652" x="9082088" y="4524375"/>
          <p14:tracePt t="79658" x="9082088" y="4506913"/>
          <p14:tracePt t="79668" x="9082088" y="4479925"/>
          <p14:tracePt t="79676" x="9082088" y="4454525"/>
          <p14:tracePt t="79684" x="9082088" y="4437063"/>
          <p14:tracePt t="79691" x="9082088" y="4383088"/>
          <p14:tracePt t="79700" x="9072563" y="4357688"/>
          <p14:tracePt t="79708" x="9072563" y="4321175"/>
          <p14:tracePt t="79713" x="9064625" y="4303713"/>
          <p14:tracePt t="79725" x="9064625" y="4295775"/>
          <p14:tracePt t="79729" x="9055100" y="4295775"/>
          <p14:tracePt t="79859" x="9047163" y="4295775"/>
          <p14:tracePt t="79880" x="9037638" y="4295775"/>
          <p14:tracePt t="79902" x="9029700" y="4295775"/>
          <p14:tracePt t="79990" x="9020175" y="4295775"/>
          <p14:tracePt t="80007" x="9020175" y="4303713"/>
          <p14:tracePt t="80011" x="9012238" y="4303713"/>
          <p14:tracePt t="80033" x="9002713" y="4303713"/>
          <p14:tracePt t="80050" x="8993188" y="4303713"/>
          <p14:tracePt t="80056" x="8993188" y="4313238"/>
          <p14:tracePt t="80082" x="8985250" y="4313238"/>
          <p14:tracePt t="80101" x="8985250" y="4321175"/>
          <p14:tracePt t="80109" x="8975725" y="4330700"/>
          <p14:tracePt t="80118" x="8967788" y="4338638"/>
          <p14:tracePt t="80125" x="8958263" y="4357688"/>
          <p14:tracePt t="80132" x="8950325" y="4375150"/>
          <p14:tracePt t="80139" x="8923338" y="4419600"/>
          <p14:tracePt t="80146" x="8913813" y="4454525"/>
          <p14:tracePt t="80154" x="8905875" y="4498975"/>
          <p14:tracePt t="80163" x="8905875" y="4568825"/>
          <p14:tracePt t="80170" x="8905875" y="4603750"/>
          <p14:tracePt t="80179" x="8905875" y="4692650"/>
          <p14:tracePt t="80187" x="8905875" y="4764088"/>
          <p14:tracePt t="80195" x="8905875" y="4851400"/>
          <p14:tracePt t="80205" x="8923338" y="4930775"/>
          <p14:tracePt t="80208" x="8950325" y="5002213"/>
          <p14:tracePt t="80216" x="8958263" y="5029200"/>
          <p14:tracePt t="80224" x="8975725" y="5072063"/>
          <p14:tracePt t="80232" x="8985250" y="5116513"/>
          <p14:tracePt t="80240" x="8993188" y="5143500"/>
          <p14:tracePt t="80248" x="8993188" y="5153025"/>
          <p14:tracePt t="80256" x="8993188" y="5160963"/>
          <p14:tracePt t="80265" x="8993188" y="5170488"/>
          <p14:tracePt t="80277" x="8993188" y="5178425"/>
          <p14:tracePt t="80284" x="8993188" y="5187950"/>
          <p14:tracePt t="80293" x="8993188" y="5195888"/>
          <p14:tracePt t="80301" x="8993188" y="5214938"/>
          <p14:tracePt t="80311" x="8993188" y="5232400"/>
          <p14:tracePt t="80319" x="8993188" y="5249863"/>
          <p14:tracePt t="80326" x="8993188" y="5267325"/>
          <p14:tracePt t="80335" x="8993188" y="5284788"/>
          <p14:tracePt t="80342" x="9002713" y="5294313"/>
          <p14:tracePt t="80578" x="9002713" y="5302250"/>
          <p14:tracePt t="80598" x="9002713" y="5311775"/>
          <p14:tracePt t="80606" x="9012238" y="5311775"/>
          <p14:tracePt t="80615" x="9012238" y="5319713"/>
          <p14:tracePt t="80622" x="9012238" y="5329238"/>
          <p14:tracePt t="80634" x="9020175" y="5337175"/>
          <p14:tracePt t="80643" x="9020175" y="5346700"/>
          <p14:tracePt t="80650" x="9029700" y="5346700"/>
          <p14:tracePt t="80658" x="9037638" y="5364163"/>
          <p14:tracePt t="80666" x="9047163" y="5373688"/>
          <p14:tracePt t="80676" x="9047163" y="5391150"/>
          <p14:tracePt t="80683" x="9047163" y="5399088"/>
          <p14:tracePt t="80691" x="9055100" y="5408613"/>
          <p14:tracePt t="80701" x="9064625" y="5418138"/>
          <p14:tracePt t="80708" x="9072563" y="5418138"/>
          <p14:tracePt t="80716" x="9082088" y="5426075"/>
          <p14:tracePt t="80724" x="9091613" y="5435600"/>
          <p14:tracePt t="80733" x="9109075" y="5453063"/>
          <p14:tracePt t="80740" x="9109075" y="5461000"/>
          <p14:tracePt t="80749" x="9126538" y="5487988"/>
          <p14:tracePt t="80756" x="9126538" y="5497513"/>
          <p14:tracePt t="81110" x="9109075" y="5683250"/>
          <p14:tracePt t="81118" x="9099550" y="5691188"/>
          <p14:tracePt t="81124" x="9091613" y="5691188"/>
          <p14:tracePt t="81133" x="9082088" y="5691188"/>
          <p14:tracePt t="81140" x="9082088" y="5700713"/>
          <p14:tracePt t="81154" x="9072563" y="5700713"/>
          <p14:tracePt t="81322" x="9072563" y="5691188"/>
          <p14:tracePt t="81334" x="9072563" y="5683250"/>
          <p14:tracePt t="81365" x="9072563" y="5673725"/>
          <p14:tracePt t="81389" x="9072563" y="5664200"/>
          <p14:tracePt t="81422" x="9072563" y="5656263"/>
          <p14:tracePt t="81429" x="9072563" y="5646738"/>
          <p14:tracePt t="81441" x="9072563" y="5638800"/>
          <p14:tracePt t="81447" x="9072563" y="5621338"/>
          <p14:tracePt t="81458" x="9072563" y="5611813"/>
          <p14:tracePt t="81464" x="9072563" y="5576888"/>
          <p14:tracePt t="81474" x="9072563" y="5559425"/>
          <p14:tracePt t="81480" x="9072563" y="5505450"/>
          <p14:tracePt t="81489" x="9072563" y="5470525"/>
          <p14:tracePt t="81497" x="9082088" y="5426075"/>
          <p14:tracePt t="81504" x="9082088" y="5391150"/>
          <p14:tracePt t="81513" x="9082088" y="5346700"/>
          <p14:tracePt t="81521" x="9082088" y="5319713"/>
          <p14:tracePt t="81529" x="9082088" y="5294313"/>
          <p14:tracePt t="81540" x="9082088" y="5240338"/>
          <p14:tracePt t="81545" x="9082088" y="5214938"/>
          <p14:tracePt t="81555" x="9082088" y="5170488"/>
          <p14:tracePt t="81563" x="9082088" y="5143500"/>
          <p14:tracePt t="81571" x="9082088" y="5126038"/>
          <p14:tracePt t="81578" x="9082088" y="5108575"/>
          <p14:tracePt t="81590" x="9082088" y="5081588"/>
          <p14:tracePt t="81596" x="9082088" y="5054600"/>
          <p14:tracePt t="81608" x="9082088" y="5019675"/>
          <p14:tracePt t="81614" x="9082088" y="4992688"/>
          <p14:tracePt t="81621" x="9072563" y="4967288"/>
          <p14:tracePt t="81628" x="9072563" y="4940300"/>
          <p14:tracePt t="81637" x="9072563" y="4905375"/>
          <p14:tracePt t="81644" x="9072563" y="4878388"/>
          <p14:tracePt t="81654" x="9072563" y="4851400"/>
          <p14:tracePt t="81660" x="9072563" y="4833938"/>
          <p14:tracePt t="81668" x="9072563" y="4826000"/>
          <p14:tracePt t="81678" x="9072563" y="4816475"/>
          <p14:tracePt t="81684" x="9064625" y="4816475"/>
          <p14:tracePt t="81814" x="9055100" y="4806950"/>
          <p14:tracePt t="81822" x="9047163" y="4799013"/>
          <p14:tracePt t="81834" x="9037638" y="4789488"/>
          <p14:tracePt t="81847" x="9037638" y="4781550"/>
          <p14:tracePt t="82044" x="9029700" y="4781550"/>
          <p14:tracePt t="82052" x="9020175" y="4764088"/>
          <p14:tracePt t="82059" x="9012238" y="4764088"/>
          <p14:tracePt t="82067" x="9002713" y="4745038"/>
          <p14:tracePt t="82075" x="8993188" y="4727575"/>
          <p14:tracePt t="82082" x="8975725" y="4719638"/>
          <p14:tracePt t="82090" x="8967788" y="4702175"/>
          <p14:tracePt t="82098" x="8958263" y="4684713"/>
          <p14:tracePt t="82109" x="8950325" y="4675188"/>
          <p14:tracePt t="82129" x="8940800" y="4675188"/>
          <p14:tracePt t="82293" x="8940800" y="4665663"/>
          <p14:tracePt t="82337" x="8940800" y="4657725"/>
          <p14:tracePt t="82419" x="8940800" y="4648200"/>
          <p14:tracePt t="82435" x="8940800" y="4640263"/>
          <p14:tracePt t="82450" x="8940800" y="4630738"/>
          <p14:tracePt t="82458" x="8940800" y="4613275"/>
          <p14:tracePt t="82474" x="8950325" y="4603750"/>
          <p14:tracePt t="82485" x="8950325" y="4595813"/>
          <p14:tracePt t="82502" x="8950325" y="4586288"/>
          <p14:tracePt t="82541" x="8950325" y="4578350"/>
          <p14:tracePt t="82690" x="8950325" y="4586288"/>
          <p14:tracePt t="82714" x="8950325" y="4595813"/>
          <p14:tracePt t="83029" x="8950325" y="4603750"/>
          <p14:tracePt t="83035" x="8940800" y="4603750"/>
          <p14:tracePt t="83273" x="8931275" y="4603750"/>
          <p14:tracePt t="83447" x="8931275" y="4613275"/>
          <p14:tracePt t="83515" x="8923338" y="4613275"/>
          <p14:tracePt t="83706" x="8923338" y="4622800"/>
          <p14:tracePt t="84309" x="8923338" y="4630738"/>
          <p14:tracePt t="84369" x="8913813" y="4630738"/>
          <p14:tracePt t="84385" x="8905875" y="4640263"/>
          <p14:tracePt t="84393" x="8896350" y="4640263"/>
          <p14:tracePt t="84401" x="8878888" y="4640263"/>
          <p14:tracePt t="84409" x="8826500" y="4640263"/>
          <p14:tracePt t="84416" x="8782050" y="4622800"/>
          <p14:tracePt t="84424" x="8728075" y="4603750"/>
          <p14:tracePt t="84434" x="8596313" y="4568825"/>
          <p14:tracePt t="84443" x="8489950" y="4533900"/>
          <p14:tracePt t="84451" x="8321675" y="4489450"/>
          <p14:tracePt t="84458" x="8180388" y="4445000"/>
          <p14:tracePt t="84467" x="7897813" y="4392613"/>
          <p14:tracePt t="84474" x="7615238" y="4338638"/>
          <p14:tracePt t="84483" x="7129463" y="4241800"/>
          <p14:tracePt t="84493" x="6661150" y="4127500"/>
          <p14:tracePt t="84502" x="6202363" y="4030663"/>
          <p14:tracePt t="84509" x="5637213" y="3914775"/>
          <p14:tracePt t="84517" x="5283200" y="3827463"/>
          <p14:tracePt t="84525" x="4824413" y="3711575"/>
          <p14:tracePt t="84532" x="4418013" y="3579813"/>
          <p14:tracePt t="84543" x="4135438" y="3500438"/>
          <p14:tracePt t="84552" x="3798888" y="3376613"/>
          <p14:tracePt t="84559" x="3648075" y="3314700"/>
          <p14:tracePt t="84567" x="3543300" y="3260725"/>
          <p14:tracePt t="84574" x="3427413" y="3208338"/>
          <p14:tracePt t="84584" x="3348038" y="3136900"/>
          <p14:tracePt t="84594" x="3286125" y="3084513"/>
          <p14:tracePt t="84600" x="3189288" y="3013075"/>
          <p14:tracePt t="84609" x="3109913" y="2978150"/>
          <p14:tracePt t="84617" x="3013075" y="2933700"/>
          <p14:tracePt t="84624" x="2879725" y="2881313"/>
          <p14:tracePt t="84633" x="2755900" y="2819400"/>
          <p14:tracePt t="84640" x="2693988" y="2801938"/>
          <p14:tracePt t="84651" x="2614613" y="2757488"/>
          <p14:tracePt t="84658" x="2552700" y="2730500"/>
          <p14:tracePt t="84667" x="2500313" y="2713038"/>
          <p14:tracePt t="84675" x="2465388" y="2695575"/>
          <p14:tracePt t="84684" x="2455863" y="2686050"/>
          <p14:tracePt t="84690" x="2455863" y="2678113"/>
          <p14:tracePt t="84708" x="2447925" y="2678113"/>
          <p14:tracePt t="84711" x="2447925" y="2660650"/>
          <p14:tracePt t="84719" x="2447925" y="2651125"/>
          <p14:tracePt t="84727" x="2447925" y="2643188"/>
          <p14:tracePt t="84735" x="2447925" y="2633663"/>
          <p14:tracePt t="84751" x="2438400" y="2624138"/>
          <p14:tracePt t="84766" x="2438400" y="2616200"/>
          <p14:tracePt t="84781" x="2428875" y="2616200"/>
          <p14:tracePt t="84796" x="2420938" y="2616200"/>
          <p14:tracePt t="84809" x="2411413" y="2616200"/>
          <p14:tracePt t="84817" x="2393950" y="2616200"/>
          <p14:tracePt t="84835" x="2366963" y="2616200"/>
          <p14:tracePt t="84843" x="2324100" y="2606675"/>
          <p14:tracePt t="84852" x="2270125" y="2606675"/>
          <p14:tracePt t="84859" x="2208213" y="2589213"/>
          <p14:tracePt t="84868" x="2138363" y="2581275"/>
          <p14:tracePt t="84874" x="2014538" y="2554288"/>
          <p14:tracePt t="84885" x="1863725" y="2509838"/>
          <p14:tracePt t="84893" x="1722438" y="2465388"/>
          <p14:tracePt t="84902" x="1608138" y="2438400"/>
          <p14:tracePt t="84908" x="1449388" y="2395538"/>
          <p14:tracePt t="84918" x="1360488" y="2378075"/>
          <p14:tracePt t="84924" x="1298575" y="2368550"/>
          <p14:tracePt t="84935" x="1281113" y="2359025"/>
          <p14:tracePt t="84940" x="1271588" y="2359025"/>
          <p14:tracePt t="85173" x="1263650" y="2359025"/>
          <p14:tracePt t="85188" x="1246188" y="2368550"/>
          <p14:tracePt t="85196" x="1228725" y="2368550"/>
          <p14:tracePt t="85205" x="1219200" y="2378075"/>
          <p14:tracePt t="85210" x="1209675" y="2378075"/>
          <p14:tracePt t="85218" x="1201738" y="2386013"/>
          <p14:tracePt t="85282" x="1201738" y="2395538"/>
          <p14:tracePt t="85294" x="1201738" y="2403475"/>
          <p14:tracePt t="85310" x="1201738" y="2413000"/>
          <p14:tracePt t="85322" x="1201738" y="2420938"/>
          <p14:tracePt t="85334" x="1201738" y="2430463"/>
          <p14:tracePt t="85347" x="1201738" y="2438400"/>
          <p14:tracePt t="85364" x="1201738" y="2447925"/>
          <p14:tracePt t="85375" x="1201738" y="2457450"/>
          <p14:tracePt t="85382" x="1201738" y="2465388"/>
          <p14:tracePt t="85395" x="1201738" y="2474913"/>
          <p14:tracePt t="85406" x="1201738" y="2482850"/>
          <p14:tracePt t="85418" x="1209675" y="2482850"/>
          <p14:tracePt t="85471" x="1219200" y="2482850"/>
          <p14:tracePt t="85529" x="1228725" y="2482850"/>
          <p14:tracePt t="85540" x="1236663" y="2482850"/>
          <p14:tracePt t="85545" x="1246188" y="2482850"/>
          <p14:tracePt t="85557" x="1263650" y="2474913"/>
          <p14:tracePt t="85562" x="1281113" y="2474913"/>
          <p14:tracePt t="85568" x="1325563" y="2474913"/>
          <p14:tracePt t="85577" x="1360488" y="2474913"/>
          <p14:tracePt t="85585" x="1431925" y="2474913"/>
          <p14:tracePt t="85593" x="1484313" y="2474913"/>
          <p14:tracePt t="85598" x="1546225" y="2474913"/>
          <p14:tracePt t="85606" x="1598613" y="2500313"/>
          <p14:tracePt t="85615" x="1643063" y="2519363"/>
          <p14:tracePt t="85623" x="1677988" y="2527300"/>
          <p14:tracePt t="85632" x="1677988" y="2536825"/>
          <p14:tracePt t="85643" x="1677988" y="2544763"/>
          <p14:tracePt t="85654" x="1677988" y="2554288"/>
          <p14:tracePt t="85663" x="1677988" y="2562225"/>
          <p14:tracePt t="85671" x="1670050" y="2562225"/>
          <p14:tracePt t="85679" x="1660525" y="2562225"/>
          <p14:tracePt t="85687" x="1652588" y="2571750"/>
          <p14:tracePt t="85701" x="1643063" y="2571750"/>
          <p14:tracePt t="85718" x="1643063" y="2581275"/>
          <p14:tracePt t="85725" x="1635125" y="2581275"/>
          <p14:tracePt t="85915" x="1635125" y="2571750"/>
          <p14:tracePt t="85935" x="1635125" y="2562225"/>
          <p14:tracePt t="86133" x="1635125" y="2554288"/>
          <p14:tracePt t="86164" x="1635125" y="2544763"/>
          <p14:tracePt t="86197" x="1635125" y="2536825"/>
          <p14:tracePt t="86345" x="1635125" y="2527300"/>
          <p14:tracePt t="86356" x="1635125" y="2519363"/>
          <p14:tracePt t="86364" x="1635125" y="2509838"/>
          <p14:tracePt t="86373" x="1635125" y="2500313"/>
          <p14:tracePt t="86380" x="1635125" y="2492375"/>
          <p14:tracePt t="86388" x="1635125" y="2482850"/>
          <p14:tracePt t="86412" x="1635125" y="2474913"/>
          <p14:tracePt t="86428" x="1635125" y="2465388"/>
          <p14:tracePt t="86440" x="1635125" y="2457450"/>
          <p14:tracePt t="86448" x="1625600" y="2457450"/>
          <p14:tracePt t="86464" x="1625600" y="2447925"/>
          <p14:tracePt t="86500" x="1625600" y="2438400"/>
          <p14:tracePt t="86551" x="1625600" y="2430463"/>
          <p14:tracePt t="86563" x="1625600" y="2420938"/>
          <p14:tracePt t="86584" x="1625600" y="2413000"/>
          <p14:tracePt t="86600" x="1625600" y="2403475"/>
          <p14:tracePt t="86665" x="1625600" y="2395538"/>
          <p14:tracePt t="86693" x="1616075" y="2395538"/>
          <p14:tracePt t="86927" x="1608138" y="2395538"/>
          <p14:tracePt t="87091" x="1608138" y="2403475"/>
          <p14:tracePt t="87108" x="1608138" y="2413000"/>
          <p14:tracePt t="87124" x="1608138" y="2420938"/>
          <p14:tracePt t="87129" x="1608138" y="2430463"/>
          <p14:tracePt t="87146" x="1608138" y="2447925"/>
          <p14:tracePt t="87154" x="1608138" y="2457450"/>
          <p14:tracePt t="87163" x="1598613" y="2474913"/>
          <p14:tracePt t="87174" x="1598613" y="2482850"/>
          <p14:tracePt t="87192" x="1598613" y="2492375"/>
          <p14:tracePt t="87240" x="1590675" y="2492375"/>
          <p14:tracePt t="87251" x="1590675" y="2500313"/>
          <p14:tracePt t="87278" x="1590675" y="2509838"/>
          <p14:tracePt t="87441" x="1590675" y="2500313"/>
          <p14:tracePt t="87480" x="1598613" y="2500313"/>
          <p14:tracePt t="87487" x="1616075" y="2500313"/>
          <p14:tracePt t="87494" x="1635125" y="2492375"/>
          <p14:tracePt t="87504" x="1670050" y="2474913"/>
          <p14:tracePt t="87510" x="1697038" y="2474913"/>
          <p14:tracePt t="87518" x="1731963" y="2474913"/>
          <p14:tracePt t="87526" x="1757363" y="2474913"/>
          <p14:tracePt t="87534" x="1766888" y="2474913"/>
          <p14:tracePt t="87542" x="1776413" y="2474913"/>
          <p14:tracePt t="87590" x="1776413" y="2482850"/>
          <p14:tracePt t="87614" x="1776413" y="2492375"/>
          <p14:tracePt t="87766" x="1776413" y="2500313"/>
          <p14:tracePt t="87871" x="1776413" y="2509838"/>
          <p14:tracePt t="87882" x="1776413" y="2519363"/>
          <p14:tracePt t="87898" x="1776413" y="2527300"/>
          <p14:tracePt t="87906" x="1776413" y="2536825"/>
          <p14:tracePt t="87914" x="1776413" y="2544763"/>
          <p14:tracePt t="87924" x="1784350" y="2544763"/>
          <p14:tracePt t="87932" x="1784350" y="2554288"/>
          <p14:tracePt t="87940" x="1793875" y="2554288"/>
          <p14:tracePt t="87948" x="1801813" y="2562225"/>
          <p14:tracePt t="87959" x="1801813" y="2571750"/>
          <p14:tracePt t="87966" x="1811338" y="2571750"/>
          <p14:tracePt t="88466" x="1811338" y="2581275"/>
          <p14:tracePt t="88482" x="1819275" y="2589213"/>
          <p14:tracePt t="88493" x="1819275" y="2598738"/>
          <p14:tracePt t="88501" x="1819275" y="2606675"/>
          <p14:tracePt t="88512" x="1828800" y="2616200"/>
          <p14:tracePt t="88521" x="1828800" y="2624138"/>
          <p14:tracePt t="88541" x="1828800" y="2633663"/>
          <p14:tracePt t="88550" x="1828800" y="2651125"/>
          <p14:tracePt t="88557" x="1828800" y="2660650"/>
          <p14:tracePt t="88564" x="1828800" y="2686050"/>
          <p14:tracePt t="88571" x="1838325" y="2705100"/>
          <p14:tracePt t="88578" x="1838325" y="2722563"/>
          <p14:tracePt t="88587" x="1855788" y="2757488"/>
          <p14:tracePt t="88594" x="1863725" y="2792413"/>
          <p14:tracePt t="88610" x="1873250" y="2819400"/>
          <p14:tracePt t="88612" x="1881188" y="2836863"/>
          <p14:tracePt t="88619" x="1900238" y="2881313"/>
          <p14:tracePt t="88627" x="1908175" y="2898775"/>
          <p14:tracePt t="88635" x="1917700" y="2916238"/>
          <p14:tracePt t="88643" x="1925638" y="2933700"/>
          <p14:tracePt t="88648" x="1935163" y="2943225"/>
          <p14:tracePt t="88657" x="1935163" y="2951163"/>
          <p14:tracePt t="88674" x="1943100" y="2951163"/>
          <p14:tracePt t="88789" x="1943100" y="2960688"/>
          <p14:tracePt t="88932" x="1952625" y="2960688"/>
          <p14:tracePt t="88955" x="1952625" y="2951163"/>
          <p14:tracePt t="88965" x="1960563" y="2951163"/>
          <p14:tracePt t="91408" x="1970088" y="2951163"/>
          <p14:tracePt t="91416" x="1979613" y="2970213"/>
          <p14:tracePt t="91424" x="2022475" y="3022600"/>
          <p14:tracePt t="91432" x="2041525" y="3057525"/>
          <p14:tracePt t="91440" x="2076450" y="3101975"/>
          <p14:tracePt t="91450" x="2120900" y="3146425"/>
          <p14:tracePt t="91458" x="2173288" y="3190875"/>
          <p14:tracePt t="91467" x="2200275" y="3243263"/>
          <p14:tracePt t="91474" x="2270125" y="3340100"/>
          <p14:tracePt t="91482" x="2341563" y="3402013"/>
          <p14:tracePt t="91490" x="2359025" y="3429000"/>
          <p14:tracePt t="91502" x="2447925" y="3562350"/>
          <p14:tracePt t="91508" x="2517775" y="3641725"/>
          <p14:tracePt t="91517" x="2562225" y="3694113"/>
          <p14:tracePt t="91524" x="2632075" y="3808413"/>
          <p14:tracePt t="91533" x="2720975" y="3906838"/>
          <p14:tracePt t="91541" x="2773363" y="3986213"/>
          <p14:tracePt t="91549" x="2827338" y="4048125"/>
          <p14:tracePt t="91556" x="2897188" y="4144963"/>
          <p14:tracePt t="91566" x="2933700" y="4206875"/>
          <p14:tracePt t="91574" x="2941638" y="4233863"/>
          <p14:tracePt t="91583" x="2951163" y="4268788"/>
          <p14:tracePt t="91591" x="2959100" y="4286250"/>
          <p14:tracePt t="91607" x="2968625" y="4303713"/>
          <p14:tracePt t="91615" x="2968625" y="4321175"/>
          <p14:tracePt t="91626" x="2968625" y="4330700"/>
          <p14:tracePt t="91635" x="2976563" y="4338638"/>
          <p14:tracePt t="91651" x="2976563" y="4348163"/>
          <p14:tracePt t="91667" x="2986088" y="4348163"/>
          <p14:tracePt t="91800" x="2995613" y="4365625"/>
          <p14:tracePt t="91808" x="3003550" y="4375150"/>
          <p14:tracePt t="91814" x="3021013" y="4375150"/>
          <p14:tracePt t="91822" x="3030538" y="4400550"/>
          <p14:tracePt t="91831" x="3038475" y="4419600"/>
          <p14:tracePt t="91841" x="3048000" y="4437063"/>
          <p14:tracePt t="91848" x="3048000" y="4454525"/>
          <p14:tracePt t="91855" x="3057525" y="4471988"/>
          <p14:tracePt t="91863" x="3065463" y="4489450"/>
          <p14:tracePt t="91871" x="3074988" y="4506913"/>
          <p14:tracePt t="91879" x="3082925" y="4524375"/>
          <p14:tracePt t="91887" x="3092450" y="4541838"/>
          <p14:tracePt t="91895" x="3100388" y="4551363"/>
          <p14:tracePt t="91901" x="3109913" y="4551363"/>
          <p14:tracePt t="91908" x="3119438" y="4551363"/>
          <p14:tracePt t="91917" x="3127375" y="4551363"/>
          <p14:tracePt t="92759" x="3136900" y="4551363"/>
          <p14:tracePt t="93285" x="3144838" y="4551363"/>
          <p14:tracePt t="93309" x="3144838" y="4541838"/>
          <p14:tracePt t="93317" x="3154363" y="4541838"/>
          <p14:tracePt t="93327" x="3162300" y="4541838"/>
          <p14:tracePt t="93335" x="3179763" y="4533900"/>
          <p14:tracePt t="93342" x="3198813" y="4533900"/>
          <p14:tracePt t="93351" x="3216275" y="4533900"/>
          <p14:tracePt t="93358" x="3233738" y="4533900"/>
          <p14:tracePt t="93366" x="3251200" y="4533900"/>
          <p14:tracePt t="93374" x="3268663" y="4533900"/>
          <p14:tracePt t="93390" x="3278188" y="4533900"/>
          <p14:tracePt t="93398" x="3286125" y="4533900"/>
          <p14:tracePt t="93418" x="3295650" y="4533900"/>
          <p14:tracePt t="93428" x="3303588" y="4533900"/>
          <p14:tracePt t="93438" x="3322638" y="4533900"/>
          <p14:tracePt t="93444" x="3357563" y="4533900"/>
          <p14:tracePt t="93452" x="3409950" y="4533900"/>
          <p14:tracePt t="93460" x="3489325" y="4551363"/>
          <p14:tracePt t="93468" x="3525838" y="4560888"/>
          <p14:tracePt t="93476" x="3675063" y="4603750"/>
          <p14:tracePt t="93484" x="3781425" y="4630738"/>
          <p14:tracePt t="93492" x="3843338" y="4657725"/>
          <p14:tracePt t="93500" x="3984625" y="4702175"/>
          <p14:tracePt t="93508" x="4116388" y="4727575"/>
          <p14:tracePt t="93514" x="4187825" y="4737100"/>
          <p14:tracePt t="93523" x="4311650" y="4764088"/>
          <p14:tracePt t="93532" x="4443413" y="4799013"/>
          <p14:tracePt t="93538" x="4532313" y="4806950"/>
          <p14:tracePt t="93547" x="4576763" y="4816475"/>
          <p14:tracePt t="93555" x="4700588" y="4833938"/>
          <p14:tracePt t="93563" x="4752975" y="4843463"/>
          <p14:tracePt t="93574" x="4886325" y="4860925"/>
          <p14:tracePt t="93580" x="4991100" y="4868863"/>
          <p14:tracePt t="93591" x="5062538" y="4887913"/>
          <p14:tracePt t="93596" x="5159375" y="4895850"/>
          <p14:tracePt t="93600" x="5362575" y="4957763"/>
          <p14:tracePt t="93609" x="5424488" y="4975225"/>
          <p14:tracePt t="93618" x="5600700" y="5019675"/>
          <p14:tracePt t="93624" x="5689600" y="5046663"/>
          <p14:tracePt t="93633" x="5751513" y="5054600"/>
          <p14:tracePt t="93640" x="5795963" y="5064125"/>
          <p14:tracePt t="93649" x="5821363" y="5064125"/>
          <p14:tracePt t="93656" x="5848350" y="5072063"/>
          <p14:tracePt t="93666" x="5875338" y="5072063"/>
          <p14:tracePt t="93673" x="5919788" y="5081588"/>
          <p14:tracePt t="93680" x="5945188" y="5099050"/>
          <p14:tracePt t="93688" x="6016625" y="5108575"/>
          <p14:tracePt t="93695" x="6140450" y="5153025"/>
          <p14:tracePt t="93707" x="6272213" y="5195888"/>
          <p14:tracePt t="93711" x="6326188" y="5205413"/>
          <p14:tracePt t="93719" x="6475413" y="5249863"/>
          <p14:tracePt t="93726" x="6616700" y="5276850"/>
          <p14:tracePt t="93735" x="6715125" y="5302250"/>
          <p14:tracePt t="93743" x="6750050" y="5302250"/>
          <p14:tracePt t="93752" x="6802438" y="5302250"/>
          <p14:tracePt t="93759" x="6819900" y="5302250"/>
          <p14:tracePt t="93767" x="6837363" y="5302250"/>
          <p14:tracePt t="93788" x="6846888" y="5302250"/>
          <p14:tracePt t="93795" x="6864350" y="5302250"/>
          <p14:tracePt t="93804" x="6891338" y="5302250"/>
          <p14:tracePt t="93811" x="6970713" y="5311775"/>
          <p14:tracePt t="93818" x="7067550" y="5337175"/>
          <p14:tracePt t="93826" x="7191375" y="5381625"/>
          <p14:tracePt t="93834" x="7324725" y="5408613"/>
          <p14:tracePt t="93844" x="7446963" y="5443538"/>
          <p14:tracePt t="93857" x="7535863" y="5443538"/>
          <p14:tracePt t="93862" x="7642225" y="5453063"/>
          <p14:tracePt t="93869" x="7731125" y="5453063"/>
          <p14:tracePt t="93877" x="7793038" y="5435600"/>
          <p14:tracePt t="93885" x="7810500" y="5418138"/>
          <p14:tracePt t="93895" x="7845425" y="5399088"/>
          <p14:tracePt t="93908" x="7862888" y="5381625"/>
          <p14:tracePt t="93911" x="7872413" y="5356225"/>
          <p14:tracePt t="93920" x="7880350" y="5346700"/>
          <p14:tracePt t="93927" x="7907338" y="5302250"/>
          <p14:tracePt t="93935" x="7915275" y="5302250"/>
          <p14:tracePt t="93945" x="7924800" y="5284788"/>
          <p14:tracePt t="93958" x="7942263" y="5276850"/>
          <p14:tracePt t="93961" x="7959725" y="5257800"/>
          <p14:tracePt t="93968" x="7986713" y="5232400"/>
          <p14:tracePt t="93977" x="8004175" y="5232400"/>
          <p14:tracePt t="93985" x="8039100" y="5214938"/>
          <p14:tracePt t="93993" x="8066088" y="5205413"/>
          <p14:tracePt t="94008" x="8093075" y="5187950"/>
          <p14:tracePt t="94011" x="8128000" y="5160963"/>
          <p14:tracePt t="94020" x="8154988" y="5143500"/>
          <p14:tracePt t="94027" x="8172450" y="5126038"/>
          <p14:tracePt t="94035" x="8180388" y="5116513"/>
          <p14:tracePt t="94043" x="8189913" y="5108575"/>
          <p14:tracePt t="94057" x="8199438" y="5108575"/>
          <p14:tracePt t="94068" x="8207375" y="5108575"/>
          <p14:tracePt t="94074" x="8207375" y="5099050"/>
          <p14:tracePt t="94085" x="8216900" y="5099050"/>
          <p14:tracePt t="94093" x="8234363" y="5091113"/>
          <p14:tracePt t="94101" x="8259763" y="5091113"/>
          <p14:tracePt t="94108" x="8296275" y="5091113"/>
          <p14:tracePt t="94117" x="8321675" y="5091113"/>
          <p14:tracePt t="94125" x="8348663" y="5099050"/>
          <p14:tracePt t="94135" x="8375650" y="5108575"/>
          <p14:tracePt t="94143" x="8410575" y="5108575"/>
          <p14:tracePt t="94169" x="8420100" y="5108575"/>
          <p14:tracePt t="94231" x="8428038" y="5108575"/>
          <p14:tracePt t="94250" x="8437563" y="5108575"/>
          <p14:tracePt t="94258" x="8455025" y="5099050"/>
          <p14:tracePt t="94266" x="8472488" y="5091113"/>
          <p14:tracePt t="94275" x="8489950" y="5081588"/>
          <p14:tracePt t="94280" x="8507413" y="5072063"/>
          <p14:tracePt t="94287" x="8516938" y="5064125"/>
          <p14:tracePt t="94294" x="8524875" y="5064125"/>
          <p14:tracePt t="94305" x="8534400" y="5054600"/>
          <p14:tracePt t="94372" x="8543925" y="5054600"/>
          <p14:tracePt t="94378" x="8551863" y="5046663"/>
          <p14:tracePt t="94388" x="8569325" y="5046663"/>
          <p14:tracePt t="94395" x="8586788" y="5037138"/>
          <p14:tracePt t="94404" x="8605838" y="5029200"/>
          <p14:tracePt t="94413" x="8623300" y="5010150"/>
          <p14:tracePt t="94421" x="8640763" y="4984750"/>
          <p14:tracePt t="94429" x="8675688" y="4957763"/>
          <p14:tracePt t="94441" x="8693150" y="4930775"/>
          <p14:tracePt t="94445" x="8710613" y="4922838"/>
          <p14:tracePt t="94458" x="8720138" y="4905375"/>
          <p14:tracePt t="94461" x="8728075" y="4868863"/>
          <p14:tracePt t="94469" x="8747125" y="4851400"/>
          <p14:tracePt t="94480" x="8747125" y="4833938"/>
          <p14:tracePt t="94487" x="8755063" y="4826000"/>
          <p14:tracePt t="94495" x="8755063" y="4816475"/>
          <p14:tracePt t="94504" x="8764588" y="4816475"/>
          <p14:tracePt t="94511" x="8764588" y="4806950"/>
          <p14:tracePt t="94692" x="8764588" y="4816475"/>
          <p14:tracePt t="94705" x="8764588" y="4826000"/>
          <p14:tracePt t="94732" x="8764588" y="4833938"/>
          <p14:tracePt t="96731" x="8772525" y="4833938"/>
          <p14:tracePt t="96738" x="8789988" y="4833938"/>
          <p14:tracePt t="96747" x="8816975" y="4843463"/>
          <p14:tracePt t="96756" x="8834438" y="4860925"/>
          <p14:tracePt t="96761" x="8878888" y="4868863"/>
          <p14:tracePt t="96769" x="8905875" y="4887913"/>
          <p14:tracePt t="96778" x="8923338" y="4895850"/>
          <p14:tracePt t="96785" x="8940800" y="4905375"/>
          <p14:tracePt t="96793" x="8950325" y="4905375"/>
          <p14:tracePt t="96801" x="8958263" y="4905375"/>
          <p14:tracePt t="96845" x="8967788" y="4905375"/>
          <p14:tracePt t="96869" x="8975725" y="4905375"/>
          <p14:tracePt t="96889" x="8993188" y="4913313"/>
          <p14:tracePt t="96894" x="9029700" y="4922838"/>
          <p14:tracePt t="96902" x="9064625" y="4949825"/>
          <p14:tracePt t="96910" x="9109075" y="4967288"/>
          <p14:tracePt t="98576" x="9126538" y="3429000"/>
          <p14:tracePt t="98588" x="9117013" y="3429000"/>
          <p14:tracePt t="98598" x="9117013" y="3419475"/>
          <p14:tracePt t="98605" x="9109075" y="3419475"/>
          <p14:tracePt t="98614" x="9099550" y="3419475"/>
          <p14:tracePt t="98626" x="9099550" y="3411538"/>
          <p14:tracePt t="98633" x="9091613" y="3411538"/>
          <p14:tracePt t="98641" x="9082088" y="3402013"/>
          <p14:tracePt t="98649" x="9072563" y="3384550"/>
          <p14:tracePt t="98656" x="9055100" y="3367088"/>
          <p14:tracePt t="98665" x="9037638" y="3349625"/>
          <p14:tracePt t="98675" x="9020175" y="3332163"/>
          <p14:tracePt t="98680" x="8985250" y="3305175"/>
          <p14:tracePt t="98691" x="8975725" y="3305175"/>
          <p14:tracePt t="98696" x="8967788" y="3295650"/>
          <p14:tracePt t="98704" x="8958263" y="3287713"/>
          <p14:tracePt t="98717" x="8958263" y="3278188"/>
          <p14:tracePt t="98725" x="8950325" y="3278188"/>
          <p14:tracePt t="98745" x="8940800" y="3278188"/>
          <p14:tracePt t="98757" x="8931275" y="3270250"/>
          <p14:tracePt t="98765" x="8913813" y="3260725"/>
          <p14:tracePt t="98775" x="8888413" y="3252788"/>
          <p14:tracePt t="98781" x="8843963" y="3235325"/>
          <p14:tracePt t="98791" x="8782050" y="3190875"/>
          <p14:tracePt t="98797" x="8720138" y="3154363"/>
          <p14:tracePt t="98808" x="8693150" y="3136900"/>
          <p14:tracePt t="98815" x="8648700" y="3119438"/>
          <p14:tracePt t="98824" x="8605838" y="3084513"/>
          <p14:tracePt t="98831" x="8586788" y="3074988"/>
          <p14:tracePt t="98842" x="8578850" y="3057525"/>
          <p14:tracePt t="98847" x="8569325" y="3057525"/>
          <p14:tracePt t="99125" x="8569325" y="3067050"/>
          <p14:tracePt t="99134" x="8569325" y="3074988"/>
          <p14:tracePt t="99141" x="8578850" y="3092450"/>
          <p14:tracePt t="99150" x="8578850" y="3101975"/>
          <p14:tracePt t="99158" x="8596313" y="3111500"/>
          <p14:tracePt t="99165" x="8605838" y="3119438"/>
          <p14:tracePt t="99174" x="8605838" y="3128963"/>
          <p14:tracePt t="99180" x="8613775" y="3128963"/>
          <p14:tracePt t="99284" x="8623300" y="3128963"/>
          <p14:tracePt t="99316" x="8623300" y="3136900"/>
          <p14:tracePt t="99324" x="8631238" y="3136900"/>
          <p14:tracePt t="99334" x="8640763" y="3146425"/>
          <p14:tracePt t="99342" x="8640763" y="3154363"/>
          <p14:tracePt t="99359" x="8648700" y="3154363"/>
          <p14:tracePt t="99371" x="8658225" y="3154363"/>
          <p14:tracePt t="99383" x="8666163" y="3154363"/>
          <p14:tracePt t="99402" x="8675688" y="3154363"/>
          <p14:tracePt t="99540" x="8685213" y="3154363"/>
          <p14:tracePt t="99831" x="8685213" y="3163888"/>
          <p14:tracePt t="100006" x="8685213" y="3173413"/>
          <p14:tracePt t="100015" x="8693150" y="3198813"/>
          <p14:tracePt t="100029" x="8693150" y="3216275"/>
          <p14:tracePt t="100038" x="8702675" y="3260725"/>
          <p14:tracePt t="100045" x="8710613" y="3287713"/>
          <p14:tracePt t="100052" x="8710613" y="3314700"/>
          <p14:tracePt t="100061" x="8710613" y="3357563"/>
          <p14:tracePt t="100068" x="8710613" y="3394075"/>
          <p14:tracePt t="100076" x="8710613" y="3429000"/>
          <p14:tracePt t="100085" x="8710613" y="3463925"/>
          <p14:tracePt t="100093" x="8710613" y="3490913"/>
          <p14:tracePt t="100102" x="8710613" y="3517900"/>
          <p14:tracePt t="100108" x="8710613" y="3552825"/>
          <p14:tracePt t="100116" x="8710613" y="3570288"/>
          <p14:tracePt t="100122" x="8710613" y="3597275"/>
          <p14:tracePt t="100131" x="8710613" y="3622675"/>
          <p14:tracePt t="100138" x="8710613" y="3649663"/>
          <p14:tracePt t="100147" x="8710613" y="3676650"/>
          <p14:tracePt t="100154" x="8710613" y="3684588"/>
          <p14:tracePt t="100163" x="8720138" y="3721100"/>
          <p14:tracePt t="100175" x="8720138" y="3729038"/>
          <p14:tracePt t="100181" x="8720138" y="3756025"/>
          <p14:tracePt t="100188" x="8728075" y="3773488"/>
          <p14:tracePt t="100195" x="8728075" y="3790950"/>
          <p14:tracePt t="100202" x="8728075" y="3800475"/>
          <p14:tracePt t="100208" x="8728075" y="3808413"/>
          <p14:tracePt t="100224" x="8728075" y="3817938"/>
          <p14:tracePt t="100272" x="8737600" y="3817938"/>
          <p14:tracePt t="100295" x="8747125" y="3817938"/>
          <p14:tracePt t="100327" x="8755063" y="3817938"/>
          <p14:tracePt t="100351" x="8764588" y="3817938"/>
          <p14:tracePt t="100389" x="8772525" y="3817938"/>
          <p14:tracePt t="100410" x="8782050" y="3817938"/>
          <p14:tracePt t="100426" x="8789988" y="3817938"/>
          <p14:tracePt t="100450" x="8799513" y="3817938"/>
          <p14:tracePt t="100482" x="8809038" y="3817938"/>
          <p14:tracePt t="100490" x="8809038" y="3808413"/>
          <p14:tracePt t="100631" x="8816975" y="3808413"/>
          <p14:tracePt t="100641" x="8826500" y="3817938"/>
          <p14:tracePt t="100650" x="8834438" y="3827463"/>
          <p14:tracePt t="100658" x="8843963" y="3827463"/>
          <p14:tracePt t="100664" x="8843963" y="3835400"/>
          <p14:tracePt t="100674" x="8851900" y="3844925"/>
          <p14:tracePt t="100692" x="8851900" y="3852863"/>
          <p14:tracePt t="100697" x="8861425" y="3862388"/>
          <p14:tracePt t="100715" x="8869363" y="3870325"/>
          <p14:tracePt t="100734" x="8878888" y="3870325"/>
          <p14:tracePt t="100767" x="8878888" y="3879850"/>
          <p14:tracePt t="100775" x="8888413" y="3879850"/>
          <p14:tracePt t="100816" x="8888413" y="3887788"/>
          <p14:tracePt t="100878" x="8888413" y="3897313"/>
          <p14:tracePt t="100922" x="8888413" y="3906838"/>
          <p14:tracePt t="100944" x="8888413" y="3914775"/>
          <p14:tracePt t="100957" x="8878888" y="3914775"/>
          <p14:tracePt t="100965" x="8851900" y="3914775"/>
          <p14:tracePt t="100972" x="8816975" y="3914775"/>
          <p14:tracePt t="100983" x="8755063" y="3897313"/>
          <p14:tracePt t="100991" x="8702675" y="3879850"/>
          <p14:tracePt t="100999" x="8586788" y="3844925"/>
          <p14:tracePt t="101008" x="8516938" y="3835400"/>
          <p14:tracePt t="101016" x="8455025" y="3827463"/>
          <p14:tracePt t="101022" x="8428038" y="3827463"/>
          <p14:tracePt t="101031" x="8410575" y="3827463"/>
          <p14:tracePt t="101038" x="8410575" y="3817938"/>
          <p14:tracePt t="101082" x="8410575" y="3808413"/>
          <p14:tracePt t="101091" x="8410575" y="3790950"/>
          <p14:tracePt t="101099" x="8410575" y="3773488"/>
          <p14:tracePt t="101107" x="8410575" y="3756025"/>
          <p14:tracePt t="101114" x="8420100" y="3746500"/>
          <p14:tracePt t="101124" x="8420100" y="3738563"/>
          <p14:tracePt t="101129" x="8428038" y="3729038"/>
          <p14:tracePt t="101141" x="8437563" y="3721100"/>
          <p14:tracePt t="101145" x="8437563" y="3711575"/>
          <p14:tracePt t="101156" x="8445500" y="3703638"/>
          <p14:tracePt t="101161" x="8455025" y="3703638"/>
          <p14:tracePt t="101168" x="8455025" y="3694113"/>
          <p14:tracePt t="101176" x="8462963" y="3694113"/>
          <p14:tracePt t="101183" x="8462963" y="3684588"/>
          <p14:tracePt t="101190" x="8472488" y="3684588"/>
          <p14:tracePt t="101210" x="8489950" y="3676650"/>
          <p14:tracePt t="101216" x="8499475" y="3676650"/>
          <p14:tracePt t="101224" x="8507413" y="3667125"/>
          <p14:tracePt t="101232" x="8516938" y="3659188"/>
          <p14:tracePt t="101239" x="8524875" y="3659188"/>
          <p14:tracePt t="101247" x="8543925" y="3659188"/>
          <p14:tracePt t="101255" x="8561388" y="3659188"/>
          <p14:tracePt t="101263" x="8578850" y="3659188"/>
          <p14:tracePt t="101269" x="8596313" y="3659188"/>
          <p14:tracePt t="101277" x="8623300" y="3676650"/>
          <p14:tracePt t="101285" x="8640763" y="3684588"/>
          <p14:tracePt t="101293" x="8675688" y="3703638"/>
          <p14:tracePt t="101302" x="8710613" y="3729038"/>
          <p14:tracePt t="101308" x="8764588" y="3773488"/>
          <p14:tracePt t="101318" x="8809038" y="3808413"/>
          <p14:tracePt t="101325" x="8851900" y="3844925"/>
          <p14:tracePt t="101333" x="8913813" y="3879850"/>
          <p14:tracePt t="101341" x="8950325" y="3914775"/>
          <p14:tracePt t="101350" x="8967788" y="3932238"/>
          <p14:tracePt t="101358" x="8993188" y="3949700"/>
          <p14:tracePt t="101363" x="9012238" y="3968750"/>
          <p14:tracePt t="101373" x="9037638" y="3976688"/>
          <p14:tracePt t="101439" x="9037638" y="3986213"/>
          <p14:tracePt t="101447" x="9047163" y="3994150"/>
          <p14:tracePt t="101454" x="9055100" y="4003675"/>
          <p14:tracePt t="101463" x="9072563" y="4030663"/>
          <p14:tracePt t="101472" x="9099550" y="4056063"/>
          <p14:tracePt t="101481" x="9134475" y="4092575"/>
          <p14:tracePt t="104479" x="9029700" y="4357688"/>
          <p14:tracePt t="104485" x="9002713" y="4348163"/>
          <p14:tracePt t="104495" x="8923338" y="4321175"/>
          <p14:tracePt t="104503" x="8878888" y="4295775"/>
          <p14:tracePt t="104510" x="8799513" y="4268788"/>
          <p14:tracePt t="104518" x="8685213" y="4214813"/>
          <p14:tracePt t="104527" x="8648700" y="4206875"/>
          <p14:tracePt t="104534" x="8499475" y="4144963"/>
          <p14:tracePt t="104543" x="8428038" y="4135438"/>
          <p14:tracePt t="104552" x="8207375" y="4056063"/>
          <p14:tracePt t="104561" x="8083550" y="4011613"/>
          <p14:tracePt t="104568" x="7872413" y="3949700"/>
          <p14:tracePt t="104577" x="7731125" y="3887788"/>
          <p14:tracePt t="104585" x="7570788" y="3844925"/>
          <p14:tracePt t="104593" x="7439025" y="3783013"/>
          <p14:tracePt t="104600" x="7297738" y="3746500"/>
          <p14:tracePt t="104611" x="7253288" y="3729038"/>
          <p14:tracePt t="104618" x="7173913" y="3721100"/>
          <p14:tracePt t="104627" x="7146925" y="3711575"/>
          <p14:tracePt t="104635" x="7129463" y="3711575"/>
          <p14:tracePt t="104643" x="7121525" y="3711575"/>
          <p14:tracePt t="104652" x="7121525" y="3703638"/>
          <p14:tracePt t="104667" x="7112000" y="3703638"/>
          <p14:tracePt t="104675" x="7102475" y="3703638"/>
          <p14:tracePt t="104683" x="7077075" y="3703638"/>
          <p14:tracePt t="104694" x="7050088" y="3694113"/>
          <p14:tracePt t="104702" x="6988175" y="3684588"/>
          <p14:tracePt t="104709" x="6953250" y="3676650"/>
          <p14:tracePt t="104717" x="6856413" y="3632200"/>
          <p14:tracePt t="104724" x="6794500" y="3605213"/>
          <p14:tracePt t="104733" x="6767513" y="3597275"/>
          <p14:tracePt t="104743" x="6723063" y="3587750"/>
          <p14:tracePt t="104752" x="6688138" y="3562350"/>
          <p14:tracePt t="104759" x="6678613" y="3562350"/>
          <p14:tracePt t="104766" x="6670675" y="3552825"/>
          <p14:tracePt t="104774" x="6661150" y="3552825"/>
          <p14:tracePt t="104783" x="6643688" y="3543300"/>
          <p14:tracePt t="104790" x="6634163" y="3535363"/>
          <p14:tracePt t="104798" x="6616700" y="3525838"/>
          <p14:tracePt t="104806" x="6591300" y="3508375"/>
          <p14:tracePt t="104814" x="6573838" y="3500438"/>
          <p14:tracePt t="104822" x="6546850" y="3481388"/>
          <p14:tracePt t="104833" x="6502400" y="3455988"/>
          <p14:tracePt t="104840" x="6423025" y="3419475"/>
          <p14:tracePt t="104850" x="6378575" y="3394075"/>
          <p14:tracePt t="104856" x="6334125" y="3376613"/>
          <p14:tracePt t="104865" x="6308725" y="3367088"/>
          <p14:tracePt t="104872" x="6246813" y="3332163"/>
          <p14:tracePt t="104881" x="6219825" y="3322638"/>
          <p14:tracePt t="104891" x="6192838" y="3295650"/>
          <p14:tracePt t="104898" x="6157913" y="3287713"/>
          <p14:tracePt t="104907" x="6130925" y="3270250"/>
          <p14:tracePt t="104914" x="6105525" y="3252788"/>
          <p14:tracePt t="104923" x="6069013" y="3235325"/>
          <p14:tracePt t="104930" x="6024563" y="3198813"/>
          <p14:tracePt t="104940" x="5999163" y="3181350"/>
          <p14:tracePt t="104949" x="5972175" y="3154363"/>
          <p14:tracePt t="104956" x="5945188" y="3136900"/>
          <p14:tracePt t="104965" x="5919788" y="3119438"/>
          <p14:tracePt t="104974" x="5902325" y="3111500"/>
          <p14:tracePt t="104982" x="5883275" y="3101975"/>
          <p14:tracePt t="104988" x="5875338" y="3092450"/>
          <p14:tracePt t="104997" x="5865813" y="3084513"/>
          <p14:tracePt t="105008" x="5848350" y="3067050"/>
          <p14:tracePt t="105016" x="5840413" y="3067050"/>
          <p14:tracePt t="105022" x="5830888" y="3057525"/>
          <p14:tracePt t="105031" x="5821363" y="3049588"/>
          <p14:tracePt t="105038" x="5803900" y="3049588"/>
          <p14:tracePt t="105046" x="5795963" y="3040063"/>
          <p14:tracePt t="105055" x="5786438" y="3030538"/>
          <p14:tracePt t="105062" x="5778500" y="3022600"/>
          <p14:tracePt t="105078" x="5768975" y="3013075"/>
          <p14:tracePt t="105090" x="5761038" y="3013075"/>
          <p14:tracePt t="105533" x="5761038" y="3005138"/>
          <p14:tracePt t="105582" x="5768975" y="3005138"/>
          <p14:tracePt t="105699" x="5751513" y="3005138"/>
          <p14:tracePt t="105706" x="5734050" y="3005138"/>
          <p14:tracePt t="105715" x="5707063" y="3005138"/>
          <p14:tracePt t="105725" x="5662613" y="3005138"/>
          <p14:tracePt t="105733" x="5610225" y="3005138"/>
          <p14:tracePt t="105740" x="5583238" y="2987675"/>
          <p14:tracePt t="105748" x="5538788" y="2978150"/>
          <p14:tracePt t="105758" x="5486400" y="2970213"/>
          <p14:tracePt t="105766" x="5441950" y="2970213"/>
          <p14:tracePt t="105773" x="5414963" y="2960688"/>
          <p14:tracePt t="105783" x="5372100" y="2951163"/>
          <p14:tracePt t="105790" x="5335588" y="2943225"/>
          <p14:tracePt t="105799" x="5273675" y="2925763"/>
          <p14:tracePt t="105806" x="5221288" y="2908300"/>
          <p14:tracePt t="105816" x="5159375" y="2889250"/>
          <p14:tracePt t="105823" x="5035550" y="2863850"/>
          <p14:tracePt t="105833" x="4938713" y="2827338"/>
          <p14:tracePt t="105841" x="4859338" y="2801938"/>
          <p14:tracePt t="105850" x="4683125" y="2740025"/>
          <p14:tracePt t="105859" x="4532313" y="2695575"/>
          <p14:tracePt t="105866" x="4443413" y="2668588"/>
          <p14:tracePt t="105872" x="4329113" y="2624138"/>
          <p14:tracePt t="105883" x="4195763" y="2571750"/>
          <p14:tracePt t="105890" x="4160838" y="2554288"/>
          <p14:tracePt t="105899" x="4098925" y="2519363"/>
          <p14:tracePt t="105907" x="4054475" y="2509838"/>
          <p14:tracePt t="105916" x="4037013" y="2500313"/>
          <p14:tracePt t="105925" x="4011613" y="2482850"/>
          <p14:tracePt t="105931" x="3975100" y="2474913"/>
          <p14:tracePt t="105940" x="3957638" y="2465388"/>
          <p14:tracePt t="105948" x="3905250" y="2447925"/>
          <p14:tracePt t="105956" x="3860800" y="2430463"/>
          <p14:tracePt t="105965" x="3798888" y="2403475"/>
          <p14:tracePt t="105972" x="3746500" y="2386013"/>
          <p14:tracePt t="105980" x="3667125" y="2359025"/>
          <p14:tracePt t="105991" x="3586163" y="2333625"/>
          <p14:tracePt t="105999" x="3560763" y="2324100"/>
          <p14:tracePt t="106007" x="3543300" y="2324100"/>
          <p14:tracePt t="106015" x="3525838" y="2324100"/>
          <p14:tracePt t="106185" x="3525838" y="2333625"/>
          <p14:tracePt t="106447" x="3533775" y="2333625"/>
          <p14:tracePt t="106685" x="3543300" y="2333625"/>
          <p14:tracePt t="106729" x="3551238" y="2333625"/>
          <p14:tracePt t="106782" x="3560763" y="2333625"/>
          <p14:tracePt t="106934" x="3568700" y="2333625"/>
          <p14:tracePt t="106956" x="3578225" y="2333625"/>
          <p14:tracePt t="106966" x="3586163" y="2333625"/>
          <p14:tracePt t="106976" x="3595688" y="2333625"/>
          <p14:tracePt t="106992" x="3605213" y="2333625"/>
          <p14:tracePt t="107039" x="3613150" y="2333625"/>
          <p14:tracePt t="107047" x="3622675" y="2341563"/>
          <p14:tracePt t="107055" x="3630613" y="2351088"/>
          <p14:tracePt t="107063" x="3640138" y="2359025"/>
          <p14:tracePt t="107072" x="3648075" y="2378075"/>
          <p14:tracePt t="107079" x="3657600" y="2386013"/>
          <p14:tracePt t="107087" x="3667125" y="2386013"/>
          <p14:tracePt t="107131" x="3675063" y="2386013"/>
          <p14:tracePt t="107238" x="3675063" y="2395538"/>
          <p14:tracePt t="107245" x="3684588" y="2403475"/>
          <p14:tracePt t="107258" x="3684588" y="2413000"/>
          <p14:tracePt t="107266" x="3692525" y="2420938"/>
          <p14:tracePt t="107272" x="3702050" y="2430463"/>
          <p14:tracePt t="107293" x="3709988" y="2430463"/>
          <p14:tracePt t="107314" x="3709988" y="2438400"/>
          <p14:tracePt t="107522" x="3719513" y="2438400"/>
          <p14:tracePt t="107546" x="3729038" y="2438400"/>
          <p14:tracePt t="107556" x="3736975" y="2438400"/>
          <p14:tracePt t="107562" x="3754438" y="2438400"/>
          <p14:tracePt t="107574" x="3771900" y="2438400"/>
          <p14:tracePt t="107580" x="3781425" y="2438400"/>
          <p14:tracePt t="107591" x="3789363" y="2438400"/>
          <p14:tracePt t="107601" x="3798888" y="2438400"/>
          <p14:tracePt t="107609" x="3808413" y="2438400"/>
          <p14:tracePt t="107633" x="3816350" y="2438400"/>
          <p14:tracePt t="107952" x="3825875" y="2438400"/>
          <p14:tracePt t="107968" x="3833813" y="2438400"/>
          <p14:tracePt t="107985" x="3843338" y="2438400"/>
          <p14:tracePt t="107993" x="3851275" y="2438400"/>
          <p14:tracePt t="108001" x="3860800" y="2438400"/>
          <p14:tracePt t="108008" x="3870325" y="2430463"/>
          <p14:tracePt t="108018" x="3878263" y="2430463"/>
          <p14:tracePt t="108030" x="3887788" y="2430463"/>
          <p14:tracePt t="108040" x="3887788" y="2420938"/>
          <p14:tracePt t="108194" x="3895725" y="2420938"/>
          <p14:tracePt t="108202" x="3905250" y="2413000"/>
          <p14:tracePt t="108211" x="3922713" y="2413000"/>
          <p14:tracePt t="108221" x="3940175" y="2403475"/>
          <p14:tracePt t="108229" x="3967163" y="2403475"/>
          <p14:tracePt t="108251" x="4011613" y="2395538"/>
          <p14:tracePt t="108265" x="4073525" y="2395538"/>
          <p14:tracePt t="108268" x="4135438" y="2395538"/>
          <p14:tracePt t="108277" x="4178300" y="2395538"/>
          <p14:tracePt t="108284" x="4257675" y="2395538"/>
          <p14:tracePt t="108293" x="4319588" y="2413000"/>
          <p14:tracePt t="108302" x="4408488" y="2420938"/>
          <p14:tracePt t="108310" x="4497388" y="2438400"/>
          <p14:tracePt t="108318" x="4594225" y="2447925"/>
          <p14:tracePt t="108326" x="4683125" y="2447925"/>
          <p14:tracePt t="108335" x="4824413" y="2447925"/>
          <p14:tracePt t="108342" x="4876800" y="2447925"/>
          <p14:tracePt t="108352" x="4948238" y="2447925"/>
          <p14:tracePt t="108360" x="4973638" y="2447925"/>
          <p14:tracePt t="108369" x="4991100" y="2447925"/>
          <p14:tracePt t="108393" x="5000625" y="2447925"/>
          <p14:tracePt t="108425" x="5000625" y="2438400"/>
          <p14:tracePt t="108442" x="5008563" y="2438400"/>
          <p14:tracePt t="108451" x="5008563" y="2430463"/>
          <p14:tracePt t="108458" x="5018088" y="2430463"/>
          <p14:tracePt t="108492" x="5027613" y="2430463"/>
          <p14:tracePt t="108507" x="5027613" y="2420938"/>
          <p14:tracePt t="108866" x="5035550" y="2420938"/>
          <p14:tracePt t="108875" x="5045075" y="2420938"/>
          <p14:tracePt t="108881" x="5053013" y="2420938"/>
          <p14:tracePt t="108891" x="5070475" y="2430463"/>
          <p14:tracePt t="108898" x="5080000" y="2438400"/>
          <p14:tracePt t="108905" x="5089525" y="2438400"/>
          <p14:tracePt t="108913" x="5097463" y="2447925"/>
          <p14:tracePt t="108925" x="5106988" y="2447925"/>
          <p14:tracePt t="108941" x="5114925" y="2447925"/>
          <p14:tracePt t="109211" x="5124450" y="2447925"/>
          <p14:tracePt t="109235" x="5141913" y="2457450"/>
          <p14:tracePt t="109242" x="5159375" y="2465388"/>
          <p14:tracePt t="109249" x="5176838" y="2474913"/>
          <p14:tracePt t="109256" x="5211763" y="2482850"/>
          <p14:tracePt t="109264" x="5248275" y="2492375"/>
          <p14:tracePt t="109274" x="5327650" y="2519363"/>
          <p14:tracePt t="109281" x="5372100" y="2527300"/>
          <p14:tracePt t="109289" x="5459413" y="2571750"/>
          <p14:tracePt t="109296" x="5538788" y="2581275"/>
          <p14:tracePt t="109305" x="5627688" y="2606675"/>
          <p14:tracePt t="109313" x="5689600" y="2624138"/>
          <p14:tracePt t="109324" x="5741988" y="2633663"/>
          <p14:tracePt t="109327" x="5821363" y="2643188"/>
          <p14:tracePt t="109335" x="5875338" y="2643188"/>
          <p14:tracePt t="109342" x="5892800" y="2643188"/>
          <p14:tracePt t="109351" x="5910263" y="2643188"/>
          <p14:tracePt t="109406" x="5919788" y="2643188"/>
          <p14:tracePt t="109473" x="5919788" y="2651125"/>
          <p14:tracePt t="109497" x="5919788" y="2660650"/>
          <p14:tracePt t="109505" x="5902325" y="2660650"/>
          <p14:tracePt t="109515" x="5892800" y="2668588"/>
          <p14:tracePt t="109523" x="5875338" y="2668588"/>
          <p14:tracePt t="109530" x="5857875" y="2668588"/>
          <p14:tracePt t="109538" x="5840413" y="2668588"/>
          <p14:tracePt t="109547" x="5821363" y="2668588"/>
          <p14:tracePt t="109558" x="5813425" y="2668588"/>
          <p14:tracePt t="109564" x="5803900" y="2668588"/>
          <p14:tracePt t="109574" x="5795963" y="2668588"/>
          <p14:tracePt t="109580" x="5786438" y="2668588"/>
          <p14:tracePt t="109592" x="5778500" y="2668588"/>
          <p14:tracePt t="109596" x="5768975" y="2668588"/>
          <p14:tracePt t="109611" x="5761038" y="2668588"/>
          <p14:tracePt t="109628" x="5741988" y="2668588"/>
          <p14:tracePt t="109642" x="5724525" y="2668588"/>
          <p14:tracePt t="109646" x="5680075" y="2668588"/>
          <p14:tracePt t="109653" x="5627688" y="2668588"/>
          <p14:tracePt t="109662" x="5592763" y="2660650"/>
          <p14:tracePt t="109668" x="5530850" y="2633663"/>
          <p14:tracePt t="109677" x="5451475" y="2624138"/>
          <p14:tracePt t="109692" x="5407025" y="2598738"/>
          <p14:tracePt t="109695" x="5354638" y="2571750"/>
          <p14:tracePt t="109703" x="5318125" y="2562225"/>
          <p14:tracePt t="109710" x="5292725" y="2562225"/>
          <p14:tracePt t="109718" x="5283200" y="2554288"/>
          <p14:tracePt t="109812" x="5283200" y="2544763"/>
          <p14:tracePt t="109822" x="5292725" y="2544763"/>
          <p14:tracePt t="109828" x="5300663" y="2536825"/>
          <p14:tracePt t="109840" x="5300663" y="2527300"/>
          <p14:tracePt t="109848" x="5310188" y="2527300"/>
          <p14:tracePt t="109881" x="5310188" y="2519363"/>
          <p14:tracePt t="109958" x="5310188" y="2509838"/>
          <p14:tracePt t="109982" x="5310188" y="2500313"/>
          <p14:tracePt t="110000" x="5318125" y="2500313"/>
          <p14:tracePt t="110018" x="5335588" y="2500313"/>
          <p14:tracePt t="110027" x="5345113" y="2500313"/>
          <p14:tracePt t="110036" x="5362575" y="2500313"/>
          <p14:tracePt t="110043" x="5380038" y="2500313"/>
          <p14:tracePt t="110052" x="5389563" y="2500313"/>
          <p14:tracePt t="110059" x="5407025" y="2500313"/>
          <p14:tracePt t="110079" x="5414963" y="2500313"/>
          <p14:tracePt t="110090" x="5414963" y="2509838"/>
          <p14:tracePt t="111213" x="5414963" y="2519363"/>
          <p14:tracePt t="111224" x="5424488" y="2544763"/>
          <p14:tracePt t="111229" x="5434013" y="2562225"/>
          <p14:tracePt t="111241" x="5451475" y="2589213"/>
          <p14:tracePt t="111247" x="5459413" y="2606675"/>
          <p14:tracePt t="111252" x="5486400" y="2643188"/>
          <p14:tracePt t="111260" x="5495925" y="2668588"/>
          <p14:tracePt t="111267" x="5513388" y="2695575"/>
          <p14:tracePt t="111275" x="5521325" y="2722563"/>
          <p14:tracePt t="111290" x="5530850" y="2740025"/>
          <p14:tracePt t="111299" x="5538788" y="2747963"/>
          <p14:tracePt t="111308" x="5538788" y="2765425"/>
          <p14:tracePt t="111314" x="5538788" y="2774950"/>
          <p14:tracePt t="111324" x="5538788" y="2784475"/>
          <p14:tracePt t="111342" x="5538788" y="2801938"/>
          <p14:tracePt t="111345" x="5548313" y="2819400"/>
          <p14:tracePt t="111385" x="5575300" y="2925763"/>
          <p14:tracePt t="111392" x="5583238" y="2943225"/>
          <p14:tracePt t="111401" x="5583238" y="2960688"/>
          <p14:tracePt t="111408" x="5592763" y="2978150"/>
          <p14:tracePt t="111416" x="5600700" y="2995613"/>
          <p14:tracePt t="111433" x="5610225" y="3013075"/>
          <p14:tracePt t="111442" x="5610225" y="3022600"/>
          <p14:tracePt t="111448" x="5610225" y="3030538"/>
          <p14:tracePt t="111458" x="5610225" y="3040063"/>
          <p14:tracePt t="111467" x="5610225" y="3049588"/>
          <p14:tracePt t="111474" x="5610225" y="3057525"/>
          <p14:tracePt t="111499" x="5610225" y="3067050"/>
          <p14:tracePt t="111509" x="5610225" y="3074988"/>
          <p14:tracePt t="111519" x="5610225" y="3084513"/>
          <p14:tracePt t="111533" x="5610225" y="3092450"/>
          <p14:tracePt t="111543" x="5610225" y="3101975"/>
          <p14:tracePt t="111551" x="5610225" y="3111500"/>
          <p14:tracePt t="111583" x="5610225" y="3119438"/>
          <p14:tracePt t="111636" x="5610225" y="3128963"/>
          <p14:tracePt t="111652" x="5610225" y="3136900"/>
          <p14:tracePt t="111664" x="5610225" y="3146425"/>
          <p14:tracePt t="111672" x="5610225" y="3154363"/>
          <p14:tracePt t="111679" x="5618163" y="3173413"/>
          <p14:tracePt t="111695" x="5618163" y="3190875"/>
          <p14:tracePt t="111703" x="5618163" y="3216275"/>
          <p14:tracePt t="111712" x="5618163" y="3235325"/>
          <p14:tracePt t="111716" x="5618163" y="3278188"/>
          <p14:tracePt t="111724" x="5618163" y="3305175"/>
          <p14:tracePt t="111733" x="5618163" y="3349625"/>
          <p14:tracePt t="111740" x="5627688" y="3349625"/>
          <p14:tracePt t="111749" x="5627688" y="3384550"/>
          <p14:tracePt t="111758" x="5637213" y="3419475"/>
          <p14:tracePt t="111767" x="5637213" y="3438525"/>
          <p14:tracePt t="111774" x="5645150" y="3455988"/>
          <p14:tracePt t="111782" x="5645150" y="3473450"/>
          <p14:tracePt t="111788" x="5654675" y="3473450"/>
          <p14:tracePt t="111796" x="5654675" y="3481388"/>
          <p14:tracePt t="111805" x="5662613" y="3500438"/>
          <p14:tracePt t="111811" x="5662613" y="3508375"/>
          <p14:tracePt t="111818" x="5662613" y="3517900"/>
          <p14:tracePt t="111826" x="5662613" y="3525838"/>
          <p14:tracePt t="111835" x="5672138" y="3535363"/>
          <p14:tracePt t="111842" x="5672138" y="3543300"/>
          <p14:tracePt t="111851" x="5672138" y="3552825"/>
          <p14:tracePt t="111858" x="5672138" y="3562350"/>
          <p14:tracePt t="111875" x="5672138" y="3570288"/>
          <p14:tracePt t="111890" x="5672138" y="3579813"/>
          <p14:tracePt t="111906" x="5672138" y="3587750"/>
          <p14:tracePt t="111933" x="5672138" y="3597275"/>
          <p14:tracePt t="111946" x="5672138" y="3605213"/>
          <p14:tracePt t="111961" x="5672138" y="3614738"/>
          <p14:tracePt t="112835" x="5662613" y="3614738"/>
          <p14:tracePt t="112851" x="5654675" y="3614738"/>
          <p14:tracePt t="112859" x="5645150" y="3614738"/>
          <p14:tracePt t="112867" x="5627688" y="3614738"/>
          <p14:tracePt t="112876" x="5610225" y="3605213"/>
          <p14:tracePt t="112884" x="5583238" y="3587750"/>
          <p14:tracePt t="112892" x="5557838" y="3579813"/>
          <p14:tracePt t="112900" x="5538788" y="3570288"/>
          <p14:tracePt t="112908" x="5503863" y="3543300"/>
          <p14:tracePt t="112916" x="5468938" y="3535363"/>
          <p14:tracePt t="112925" x="5434013" y="3517900"/>
          <p14:tracePt t="112935" x="5362575" y="3490913"/>
          <p14:tracePt t="112943" x="5327650" y="3481388"/>
          <p14:tracePt t="112951" x="5265738" y="3463925"/>
          <p14:tracePt t="112959" x="5176838" y="3446463"/>
          <p14:tracePt t="112968" x="5027613" y="3402013"/>
          <p14:tracePt t="112976" x="4973638" y="3394075"/>
          <p14:tracePt t="112985" x="4876800" y="3367088"/>
          <p14:tracePt t="112992" x="4805363" y="3340100"/>
          <p14:tracePt t="113000" x="4762500" y="3340100"/>
          <p14:tracePt t="113008" x="4718050" y="3332163"/>
          <p14:tracePt t="113016" x="4683125" y="3322638"/>
          <p14:tracePt t="113025" x="4664075" y="3322638"/>
          <p14:tracePt t="113032" x="4638675" y="3322638"/>
          <p14:tracePt t="113040" x="4602163" y="3322638"/>
          <p14:tracePt t="113051" x="4594225" y="3322638"/>
          <p14:tracePt t="113058" x="4559300" y="3322638"/>
          <p14:tracePt t="113068" x="4522788" y="3322638"/>
          <p14:tracePt t="113075" x="4497388" y="3322638"/>
          <p14:tracePt t="113084" x="4452938" y="3322638"/>
          <p14:tracePt t="113091" x="4425950" y="3322638"/>
          <p14:tracePt t="113099" x="4398963" y="3322638"/>
          <p14:tracePt t="113109" x="4373563" y="3322638"/>
          <p14:tracePt t="113118" x="4329113" y="3322638"/>
          <p14:tracePt t="113124" x="4311650" y="3322638"/>
          <p14:tracePt t="113134" x="4284663" y="3322638"/>
          <p14:tracePt t="113142" x="4267200" y="3322638"/>
          <p14:tracePt t="113149" x="4249738" y="3322638"/>
          <p14:tracePt t="113157" x="4232275" y="3322638"/>
          <p14:tracePt t="113166" x="4205288" y="3322638"/>
          <p14:tracePt t="113175" x="4178300" y="3322638"/>
          <p14:tracePt t="113184" x="4152900" y="3322638"/>
          <p14:tracePt t="113192" x="4090988" y="3305175"/>
          <p14:tracePt t="113201" x="4037013" y="3305175"/>
          <p14:tracePt t="113207" x="3984625" y="3295650"/>
          <p14:tracePt t="113215" x="3922713" y="3287713"/>
          <p14:tracePt t="113224" x="3870325" y="3287713"/>
          <p14:tracePt t="113233" x="3816350" y="3278188"/>
          <p14:tracePt t="113240" x="3754438" y="3252788"/>
          <p14:tracePt t="113248" x="3729038" y="3252788"/>
          <p14:tracePt t="113256" x="3684588" y="3243263"/>
          <p14:tracePt t="113264" x="3667125" y="3243263"/>
          <p14:tracePt t="113273" x="3640138" y="3235325"/>
          <p14:tracePt t="113280" x="3622675" y="3235325"/>
          <p14:tracePt t="113290" x="3578225" y="3216275"/>
          <p14:tracePt t="113298" x="3551238" y="3216275"/>
          <p14:tracePt t="113307" x="3516313" y="3216275"/>
          <p14:tracePt t="113314" x="3454400" y="3208338"/>
          <p14:tracePt t="113323" x="3419475" y="3198813"/>
          <p14:tracePt t="113330" x="3357563" y="3190875"/>
          <p14:tracePt t="113339" x="3303588" y="3173413"/>
          <p14:tracePt t="113348" x="3241675" y="3154363"/>
          <p14:tracePt t="113357" x="3179763" y="3128963"/>
          <p14:tracePt t="113364" x="3074988" y="3101975"/>
          <p14:tracePt t="113373" x="2995613" y="3074988"/>
          <p14:tracePt t="113380" x="2933700" y="3049588"/>
          <p14:tracePt t="113389" x="2827338" y="3013075"/>
          <p14:tracePt t="113396" x="2765425" y="2995613"/>
          <p14:tracePt t="113405" x="2738438" y="2987675"/>
          <p14:tracePt t="113415" x="2693988" y="2987675"/>
          <p14:tracePt t="113423" x="2676525" y="2978150"/>
          <p14:tracePt t="113430" x="2668588" y="2978150"/>
          <p14:tracePt t="113475" x="2659063" y="2978150"/>
          <p14:tracePt t="113491" x="2651125" y="2978150"/>
          <p14:tracePt t="113503" x="2641600" y="2978150"/>
          <p14:tracePt t="113519" x="2632075" y="2978150"/>
          <p14:tracePt t="113527" x="2632075" y="2987675"/>
          <p14:tracePt t="113535" x="2624138" y="2987675"/>
          <p14:tracePt t="113558" x="2614613" y="2987675"/>
          <p14:tracePt t="113577" x="2614613" y="2995613"/>
          <p14:tracePt t="113585" x="2606675" y="2995613"/>
          <p14:tracePt t="113608" x="2597150" y="2995613"/>
          <p14:tracePt t="113759" x="2589213" y="2995613"/>
          <p14:tracePt t="113773" x="2589213" y="3005138"/>
          <p14:tracePt t="113825" x="2579688" y="3005138"/>
          <p14:tracePt t="113980" x="2579688" y="2995613"/>
          <p14:tracePt t="113999" x="2579688" y="2987675"/>
          <p14:tracePt t="114655" x="2579688" y="2978150"/>
          <p14:tracePt t="114675" x="2579688" y="2970213"/>
          <p14:tracePt t="114710" x="2589213" y="2960688"/>
          <p14:tracePt t="115108" x="2579688" y="2960688"/>
          <p14:tracePt t="115131" x="2570163" y="2960688"/>
          <p14:tracePt t="115168" x="2562225" y="2960688"/>
          <p14:tracePt t="115177" x="2552700" y="2960688"/>
          <p14:tracePt t="115186" x="2544763" y="2960688"/>
          <p14:tracePt t="115194" x="2527300" y="2960688"/>
          <p14:tracePt t="115201" x="2509838" y="2960688"/>
          <p14:tracePt t="115209" x="2490788" y="2960688"/>
          <p14:tracePt t="115217" x="2482850" y="2960688"/>
          <p14:tracePt t="115224" x="2473325" y="2960688"/>
          <p14:tracePt t="115233" x="2465388" y="2951163"/>
          <p14:tracePt t="115241" x="2447925" y="2943225"/>
          <p14:tracePt t="115249" x="2438400" y="2943225"/>
          <p14:tracePt t="115254" x="2428875" y="2933700"/>
          <p14:tracePt t="115263" x="2420938" y="2933700"/>
          <p14:tracePt t="115272" x="2411413" y="2933700"/>
          <p14:tracePt t="115278" x="2403475" y="2933700"/>
          <p14:tracePt t="115413" x="2393950" y="2933700"/>
          <p14:tracePt t="115568" x="2386013" y="2933700"/>
          <p14:tracePt t="115628" x="2376488" y="2933700"/>
          <p14:tracePt t="115672" x="2366963" y="2933700"/>
          <p14:tracePt t="115850" x="2376488" y="2933700"/>
          <p14:tracePt t="115861" x="2386013" y="2925763"/>
          <p14:tracePt t="115875" x="2393950" y="2916238"/>
          <p14:tracePt t="115883" x="2403475" y="2916238"/>
          <p14:tracePt t="115892" x="2411413" y="2916238"/>
          <p14:tracePt t="115899" x="2411413" y="2908300"/>
          <p14:tracePt t="115906" x="2420938" y="2908300"/>
          <p14:tracePt t="115961" x="2428875" y="2908300"/>
          <p14:tracePt t="116028" x="2438400" y="2908300"/>
          <p14:tracePt t="116039" x="2438400" y="2916238"/>
          <p14:tracePt t="116046" x="2465388" y="2925763"/>
          <p14:tracePt t="116055" x="2535238" y="2943225"/>
          <p14:tracePt t="116062" x="2614613" y="2987675"/>
          <p14:tracePt t="116072" x="2693988" y="3013075"/>
          <p14:tracePt t="116078" x="2800350" y="3040063"/>
          <p14:tracePt t="116092" x="2933700" y="3084513"/>
          <p14:tracePt t="116095" x="2986088" y="3092450"/>
          <p14:tracePt t="116107" x="3144838" y="3136900"/>
          <p14:tracePt t="116113" x="3260725" y="3146425"/>
          <p14:tracePt t="116122" x="3286125" y="3163888"/>
          <p14:tracePt t="116128" x="3357563" y="3173413"/>
          <p14:tracePt t="116139" x="3392488" y="3181350"/>
          <p14:tracePt t="116145" x="3427413" y="3181350"/>
          <p14:tracePt t="116154" x="3427413" y="3190875"/>
          <p14:tracePt t="116161" x="3444875" y="3190875"/>
          <p14:tracePt t="116169" x="3454400" y="3198813"/>
          <p14:tracePt t="116181" x="3463925" y="3208338"/>
          <p14:tracePt t="116184" x="3471863" y="3208338"/>
          <p14:tracePt t="116195" x="3498850" y="3216275"/>
          <p14:tracePt t="116206" x="3525838" y="3243263"/>
          <p14:tracePt t="116211" x="3551238" y="3252788"/>
          <p14:tracePt t="116219" x="3586163" y="3270250"/>
          <p14:tracePt t="116227" x="3605213" y="3278188"/>
          <p14:tracePt t="116235" x="3630613" y="3287713"/>
          <p14:tracePt t="116243" x="3648075" y="3295650"/>
          <p14:tracePt t="116252" x="3667125" y="3305175"/>
          <p14:tracePt t="116295" x="3675063" y="3305175"/>
          <p14:tracePt t="116303" x="3675063" y="3314700"/>
          <p14:tracePt t="116316" x="3675063" y="3322638"/>
          <p14:tracePt t="116323" x="3684588" y="3322638"/>
          <p14:tracePt t="116331" x="3684588" y="3332163"/>
          <p14:tracePt t="116575" x="3692525" y="3332163"/>
          <p14:tracePt t="116584" x="3702050" y="3332163"/>
          <p14:tracePt t="116591" x="3709988" y="3332163"/>
          <p14:tracePt t="116600" x="3754438" y="3340100"/>
          <p14:tracePt t="116608" x="3771900" y="3349625"/>
          <p14:tracePt t="116616" x="3825875" y="3367088"/>
          <p14:tracePt t="116625" x="3922713" y="3394075"/>
          <p14:tracePt t="116633" x="4046538" y="3438525"/>
          <p14:tracePt t="116641" x="4195763" y="3500438"/>
          <p14:tracePt t="116649" x="4311650" y="3552825"/>
          <p14:tracePt t="116658" x="4470400" y="3614738"/>
          <p14:tracePt t="116665" x="4549775" y="3641725"/>
          <p14:tracePt t="116673" x="4656138" y="3684588"/>
          <p14:tracePt t="116682" x="4841875" y="3738563"/>
          <p14:tracePt t="116690" x="4938713" y="3783013"/>
          <p14:tracePt t="116699" x="5018088" y="3808413"/>
          <p14:tracePt t="116706" x="5053013" y="3817938"/>
          <p14:tracePt t="116715" x="5132388" y="3844925"/>
          <p14:tracePt t="116722" x="5168900" y="3852863"/>
          <p14:tracePt t="116730" x="5203825" y="3862388"/>
          <p14:tracePt t="116741" x="5238750" y="3870325"/>
          <p14:tracePt t="116748" x="5256213" y="3870325"/>
          <p14:tracePt t="116756" x="5273675" y="3879850"/>
          <p14:tracePt t="116764" x="5292725" y="3887788"/>
          <p14:tracePt t="116773" x="5327650" y="3887788"/>
          <p14:tracePt t="116780" x="5380038" y="3914775"/>
          <p14:tracePt t="116790" x="5434013" y="3924300"/>
          <p14:tracePt t="116798" x="5495925" y="3949700"/>
          <p14:tracePt t="116807" x="5557838" y="3976688"/>
          <p14:tracePt t="116814" x="5662613" y="4003675"/>
          <p14:tracePt t="116823" x="5724525" y="4030663"/>
          <p14:tracePt t="116830" x="5857875" y="4056063"/>
          <p14:tracePt t="116839" x="5927725" y="4083050"/>
          <p14:tracePt t="116848" x="5989638" y="4092575"/>
          <p14:tracePt t="116856" x="6096000" y="4117975"/>
          <p14:tracePt t="116864" x="6157913" y="4127500"/>
          <p14:tracePt t="116872" x="6192838" y="4127500"/>
          <p14:tracePt t="116880" x="6237288" y="4135438"/>
          <p14:tracePt t="116889" x="6254750" y="4144963"/>
          <p14:tracePt t="116898" x="6308725" y="4162425"/>
          <p14:tracePt t="116906" x="6361113" y="4171950"/>
          <p14:tracePt t="116915" x="6396038" y="4179888"/>
          <p14:tracePt t="116923" x="6467475" y="4206875"/>
          <p14:tracePt t="116931" x="6519863" y="4214813"/>
          <p14:tracePt t="116941" x="6616700" y="4241800"/>
          <p14:tracePt t="116946" x="6670675" y="4251325"/>
          <p14:tracePt t="116957" x="6715125" y="4268788"/>
          <p14:tracePt t="116964" x="6794500" y="4286250"/>
          <p14:tracePt t="116974" x="6819900" y="4286250"/>
          <p14:tracePt t="116981" x="6856413" y="4303713"/>
          <p14:tracePt t="116991" x="6891338" y="4303713"/>
          <p14:tracePt t="116996" x="6918325" y="4303713"/>
          <p14:tracePt t="117008" x="6943725" y="4313238"/>
          <p14:tracePt t="117015" x="6980238" y="4313238"/>
          <p14:tracePt t="117025" x="7023100" y="4321175"/>
          <p14:tracePt t="117030" x="7129463" y="4330700"/>
          <p14:tracePt t="117040" x="7208838" y="4357688"/>
          <p14:tracePt t="117046" x="7270750" y="4375150"/>
          <p14:tracePt t="117055" x="7394575" y="4400550"/>
          <p14:tracePt t="117065" x="7518400" y="4427538"/>
          <p14:tracePt t="117076" x="7615238" y="4454525"/>
          <p14:tracePt t="117080" x="7704138" y="4462463"/>
          <p14:tracePt t="117090" x="7810500" y="4489450"/>
          <p14:tracePt t="117096" x="7845425" y="4489450"/>
          <p14:tracePt t="117109" x="7942263" y="4506913"/>
          <p14:tracePt t="117113" x="7959725" y="4506913"/>
          <p14:tracePt t="117126" x="7996238" y="4506913"/>
          <p14:tracePt t="117131" x="8013700" y="4506913"/>
          <p14:tracePt t="117141" x="8031163" y="4506913"/>
          <p14:tracePt t="117146" x="8056563" y="4498975"/>
          <p14:tracePt t="117156" x="8075613" y="4489450"/>
          <p14:tracePt t="117162" x="8110538" y="4479925"/>
          <p14:tracePt t="117175" x="8137525" y="4471988"/>
          <p14:tracePt t="117181" x="8189913" y="4471988"/>
          <p14:tracePt t="117191" x="8242300" y="4454525"/>
          <p14:tracePt t="117198" x="8321675" y="4454525"/>
          <p14:tracePt t="117209" x="8358188" y="4454525"/>
          <p14:tracePt t="117213" x="8455025" y="4454525"/>
          <p14:tracePt t="117224" x="8507413" y="4454525"/>
          <p14:tracePt t="117231" x="8551863" y="4454525"/>
          <p14:tracePt t="117242" x="8605838" y="4454525"/>
          <p14:tracePt t="117247" x="8631238" y="4445000"/>
          <p14:tracePt t="117258" x="8648700" y="4437063"/>
          <p14:tracePt t="117262" x="8666163" y="4427538"/>
          <p14:tracePt t="117275" x="8675688" y="4419600"/>
          <p14:tracePt t="117281" x="8685213" y="4410075"/>
          <p14:tracePt t="117292" x="8693150" y="4400550"/>
          <p14:tracePt t="117309" x="8702675" y="4383088"/>
          <p14:tracePt t="117313" x="8720138" y="4375150"/>
          <p14:tracePt t="117325" x="8728075" y="4365625"/>
          <p14:tracePt t="117329" x="8737600" y="4357688"/>
          <p14:tracePt t="117342" x="8755063" y="4348163"/>
          <p14:tracePt t="117345" x="8772525" y="4330700"/>
          <p14:tracePt t="117353" x="8782050" y="4321175"/>
          <p14:tracePt t="117363" x="8789988" y="4313238"/>
          <p14:tracePt t="117375" x="8809038" y="4303713"/>
          <p14:tracePt t="117379" x="8834438" y="4286250"/>
          <p14:tracePt t="117392" x="8843963" y="4268788"/>
          <p14:tracePt t="117395" x="8869363" y="4251325"/>
          <p14:tracePt t="117403" x="8878888" y="4233863"/>
          <p14:tracePt t="117411" x="8888413" y="4214813"/>
          <p14:tracePt t="117419" x="8896350" y="4197350"/>
          <p14:tracePt t="117427" x="8905875" y="4189413"/>
          <p14:tracePt t="117435" x="8905875" y="4179888"/>
          <p14:tracePt t="117443" x="8905875" y="4171950"/>
          <p14:tracePt t="117451" x="8913813" y="4162425"/>
          <p14:tracePt t="117463" x="8913813" y="4152900"/>
          <p14:tracePt t="117658" x="8923338" y="4152900"/>
          <p14:tracePt t="117684" x="8931275" y="4152900"/>
          <p14:tracePt t="117719" x="8940800" y="4152900"/>
          <p14:tracePt t="118002" x="8940800" y="4144963"/>
          <p14:tracePt t="118010" x="8950325" y="4144963"/>
          <p14:tracePt t="118022" x="8950325" y="4135438"/>
          <p14:tracePt t="118039" x="8950325" y="4127500"/>
          <p14:tracePt t="118048" x="8950325" y="4117975"/>
          <p14:tracePt t="118057" x="8940800" y="4117975"/>
          <p14:tracePt t="118064" x="8931275" y="4110038"/>
          <p14:tracePt t="118073" x="8923338" y="4110038"/>
          <p14:tracePt t="118084" x="8913813" y="4100513"/>
          <p14:tracePt t="118106" x="8905875" y="4100513"/>
          <p14:tracePt t="118192" x="8905875" y="4092575"/>
          <p14:tracePt t="118200" x="8896350" y="4083050"/>
          <p14:tracePt t="118211" x="8896350" y="4073525"/>
          <p14:tracePt t="118219" x="8888413" y="4073525"/>
          <p14:tracePt t="118228" x="8888413" y="4065588"/>
          <p14:tracePt t="118236" x="8878888" y="4048125"/>
          <p14:tracePt t="118243" x="8869363" y="4038600"/>
          <p14:tracePt t="118252" x="8861425" y="4038600"/>
          <p14:tracePt t="118259" x="8861425" y="4030663"/>
          <p14:tracePt t="118266" x="8851900" y="4021138"/>
          <p14:tracePt t="118275" x="8851900" y="4011613"/>
          <p14:tracePt t="118293" x="8851900" y="4003675"/>
          <p14:tracePt t="118350" x="8843963" y="4003675"/>
          <p14:tracePt t="118382" x="8834438" y="4003675"/>
          <p14:tracePt t="118389" x="8834438" y="3994150"/>
          <p14:tracePt t="118401" x="8826500" y="3994150"/>
          <p14:tracePt t="118408" x="8826500" y="3986213"/>
          <p14:tracePt t="118414" x="8816975" y="3986213"/>
          <p14:tracePt t="118444" x="8809038" y="3986213"/>
          <p14:tracePt t="118461" x="8809038" y="3976688"/>
          <p14:tracePt t="118493" x="8799513" y="3976688"/>
          <p14:tracePt t="118498" x="8799513" y="3968750"/>
          <p14:tracePt t="118511" x="8799513" y="3959225"/>
          <p14:tracePt t="118527" x="8799513" y="3949700"/>
          <p14:tracePt t="118536" x="8799513" y="3941763"/>
          <p14:tracePt t="118542" x="8789988" y="3932238"/>
          <p14:tracePt t="118657" x="8789988" y="3924300"/>
          <p14:tracePt t="118682" x="8782050" y="3914775"/>
          <p14:tracePt t="118705" x="8782050" y="3906838"/>
          <p14:tracePt t="118779" x="8772525" y="3906838"/>
          <p14:tracePt t="118795" x="8755063" y="3906838"/>
          <p14:tracePt t="118812" x="8747125" y="3914775"/>
          <p14:tracePt t="118827" x="8737600" y="3914775"/>
          <p14:tracePt t="118836" x="8737600" y="3924300"/>
          <p14:tracePt t="118843" x="8720138" y="3932238"/>
          <p14:tracePt t="118857" x="8710613" y="3932238"/>
          <p14:tracePt t="118863" x="8702675" y="3932238"/>
          <p14:tracePt t="118872" x="8693150" y="3932238"/>
          <p14:tracePt t="118894" x="8693150" y="3941763"/>
          <p14:tracePt t="118906" x="8685213" y="3941763"/>
          <p14:tracePt t="118930" x="8685213" y="3949700"/>
          <p14:tracePt t="118991" x="8675688" y="3959225"/>
          <p14:tracePt t="119009" x="8666163" y="3959225"/>
          <p14:tracePt t="119030" x="8666163" y="3968750"/>
          <p14:tracePt t="119046" x="8658225" y="3968750"/>
          <p14:tracePt t="119194" x="8648700" y="3968750"/>
          <p14:tracePt t="119206" x="8623300" y="3968750"/>
          <p14:tracePt t="119210" x="8605838" y="3959225"/>
          <p14:tracePt t="119221" x="8578850" y="3949700"/>
          <p14:tracePt t="119228" x="8507413" y="3932238"/>
          <p14:tracePt t="119239" x="8462963" y="3924300"/>
          <p14:tracePt t="119244" x="8437563" y="3924300"/>
          <p14:tracePt t="119252" x="8410575" y="3914775"/>
          <p14:tracePt t="119260" x="8393113" y="3914775"/>
          <p14:tracePt t="119268" x="8375650" y="3914775"/>
          <p14:tracePt t="119276" x="8366125" y="3914775"/>
          <p14:tracePt t="119284" x="8358188" y="3914775"/>
          <p14:tracePt t="119302" x="8348663" y="3914775"/>
          <p14:tracePt t="119311" x="8340725" y="3924300"/>
          <p14:tracePt t="119319" x="8331200" y="3924300"/>
          <p14:tracePt t="119327" x="8321675" y="3932238"/>
          <p14:tracePt t="119335" x="8304213" y="3932238"/>
          <p14:tracePt t="119342" x="8286750" y="3941763"/>
          <p14:tracePt t="119351" x="8278813" y="3949700"/>
          <p14:tracePt t="119358" x="8251825" y="3959225"/>
          <p14:tracePt t="119366" x="8242300" y="3959225"/>
          <p14:tracePt t="119376" x="8224838" y="3959225"/>
          <p14:tracePt t="119385" x="8216900" y="3959225"/>
          <p14:tracePt t="119393" x="8207375" y="3959225"/>
          <p14:tracePt t="119402" x="8199438" y="3959225"/>
          <p14:tracePt t="119408" x="8180388" y="3959225"/>
          <p14:tracePt t="119417" x="8172450" y="3959225"/>
          <p14:tracePt t="119433" x="8154988" y="3959225"/>
          <p14:tracePt t="119441" x="8145463" y="3959225"/>
          <p14:tracePt t="119449" x="8128000" y="3959225"/>
          <p14:tracePt t="119456" x="8118475" y="3959225"/>
          <p14:tracePt t="119464" x="8110538" y="3959225"/>
          <p14:tracePt t="119475" x="8093075" y="3959225"/>
          <p14:tracePt t="119482" x="8075613" y="3949700"/>
          <p14:tracePt t="119498" x="8066088" y="3949700"/>
          <p14:tracePt t="119507" x="8048625" y="3949700"/>
          <p14:tracePt t="119514" x="8039100" y="3941763"/>
          <p14:tracePt t="119523" x="8031163" y="3941763"/>
          <p14:tracePt t="119530" x="8031163" y="3932238"/>
          <p14:tracePt t="119539" x="8031163" y="3924300"/>
          <p14:tracePt t="119546" x="8031163" y="3862388"/>
          <p14:tracePt t="119556" x="8031163" y="3808413"/>
          <p14:tracePt t="119562" x="8056563" y="3746500"/>
          <p14:tracePt t="119575" x="8083550" y="3622675"/>
          <p14:tracePt t="119579" x="8128000" y="3473450"/>
          <p14:tracePt t="119588" x="8154988" y="3349625"/>
          <p14:tracePt t="119597" x="8189913" y="3225800"/>
          <p14:tracePt t="119607" x="8199438" y="3067050"/>
          <p14:tracePt t="119614" x="8216900" y="2951163"/>
          <p14:tracePt t="119624" x="8216900" y="2916238"/>
          <p14:tracePt t="119629" x="8216900" y="2846388"/>
          <p14:tracePt t="119641" x="8172450" y="2765425"/>
          <p14:tracePt t="119645" x="8154988" y="2740025"/>
          <p14:tracePt t="119652" x="8145463" y="2713038"/>
          <p14:tracePt t="119661" x="8137525" y="2705100"/>
          <p14:tracePt t="119669" x="8128000" y="2686050"/>
          <p14:tracePt t="119680" x="8128000" y="2678113"/>
          <p14:tracePt t="119728" x="8128000" y="2668588"/>
          <p14:tracePt t="119735" x="8128000" y="2651125"/>
          <p14:tracePt t="119742" x="8128000" y="2633663"/>
          <p14:tracePt t="119752" x="8118475" y="2606675"/>
          <p14:tracePt t="119758" x="8118475" y="2581275"/>
          <p14:tracePt t="119767" x="8110538" y="2536825"/>
          <p14:tracePt t="119774" x="8101013" y="2519363"/>
          <p14:tracePt t="119783" x="8093075" y="2482850"/>
          <p14:tracePt t="119788" x="8066088" y="2447925"/>
          <p14:tracePt t="119798" x="8056563" y="2420938"/>
          <p14:tracePt t="119809" x="8048625" y="2413000"/>
          <p14:tracePt t="119814" x="8048625" y="2403475"/>
          <p14:tracePt t="119824" x="8048625" y="2395538"/>
          <p14:tracePt t="119992" x="8048625" y="2413000"/>
          <p14:tracePt t="119999" x="8048625" y="2430463"/>
          <p14:tracePt t="120008" x="8048625" y="2447925"/>
          <p14:tracePt t="120016" x="8048625" y="2465388"/>
          <p14:tracePt t="120023" x="8048625" y="2482850"/>
          <p14:tracePt t="120034" x="8048625" y="2509838"/>
          <p14:tracePt t="120041" x="8048625" y="2527300"/>
          <p14:tracePt t="120050" x="8048625" y="2544763"/>
          <p14:tracePt t="120065" x="8048625" y="2554288"/>
          <p14:tracePt t="120074" x="8048625" y="2562225"/>
          <p14:tracePt t="120097" x="8048625" y="2571750"/>
          <p14:tracePt t="120105" x="8048625" y="2581275"/>
          <p14:tracePt t="120113" x="8056563" y="2589213"/>
          <p14:tracePt t="120122" x="8066088" y="2606675"/>
          <p14:tracePt t="120128" x="8075613" y="2624138"/>
          <p14:tracePt t="120139" x="8083550" y="2651125"/>
          <p14:tracePt t="120146" x="8101013" y="2668588"/>
          <p14:tracePt t="120155" x="8128000" y="2713038"/>
          <p14:tracePt t="120163" x="8145463" y="2730500"/>
          <p14:tracePt t="120172" x="8172450" y="2774950"/>
          <p14:tracePt t="120178" x="8189913" y="2801938"/>
          <p14:tracePt t="120188" x="8199438" y="2836863"/>
          <p14:tracePt t="120206" x="8224838" y="2881313"/>
          <p14:tracePt t="120213" x="8234363" y="2925763"/>
          <p14:tracePt t="120224" x="8234363" y="2943225"/>
          <p14:tracePt t="120229" x="8242300" y="2960688"/>
          <p14:tracePt t="120241" x="8242300" y="2987675"/>
          <p14:tracePt t="120248" x="8251825" y="3005138"/>
          <p14:tracePt t="120255" x="8278813" y="3049588"/>
          <p14:tracePt t="120263" x="8296275" y="3092450"/>
          <p14:tracePt t="120272" x="8313738" y="3136900"/>
          <p14:tracePt t="120279" x="8375650" y="3216275"/>
          <p14:tracePt t="120288" x="8402638" y="3243263"/>
          <p14:tracePt t="120297" x="8455025" y="3305175"/>
          <p14:tracePt t="120306" x="8499475" y="3357563"/>
          <p14:tracePt t="120312" x="8551863" y="3402013"/>
          <p14:tracePt t="120322" x="8578850" y="3438525"/>
          <p14:tracePt t="120328" x="8605838" y="3455988"/>
          <p14:tracePt t="120339" x="8613775" y="3463925"/>
          <p14:tracePt t="120344" x="8623300" y="3463925"/>
          <p14:tracePt t="120416" x="8623300" y="3473450"/>
          <p14:tracePt t="120432" x="8631238" y="3473450"/>
          <p14:tracePt t="120452" x="8631238" y="3481388"/>
          <p14:tracePt t="120464" x="8640763" y="3490913"/>
          <p14:tracePt t="120480" x="8640763" y="3500438"/>
          <p14:tracePt t="120492" x="8648700" y="3508375"/>
          <p14:tracePt t="120501" x="8648700" y="3517900"/>
          <p14:tracePt t="120509" x="8648700" y="3535363"/>
          <p14:tracePt t="120515" x="8648700" y="3543300"/>
          <p14:tracePt t="120524" x="8658225" y="3570288"/>
          <p14:tracePt t="120531" x="8658225" y="3579813"/>
          <p14:tracePt t="120538" x="8666163" y="3605213"/>
          <p14:tracePt t="120546" x="8666163" y="3632200"/>
          <p14:tracePt t="120558" x="8675688" y="3649663"/>
          <p14:tracePt t="120564" x="8685213" y="3676650"/>
          <p14:tracePt t="120571" x="8693150" y="3703638"/>
          <p14:tracePt t="120578" x="8693150" y="3721100"/>
          <p14:tracePt t="120588" x="8702675" y="3738563"/>
          <p14:tracePt t="120594" x="8710613" y="3756025"/>
          <p14:tracePt t="120602" x="8720138" y="3765550"/>
          <p14:tracePt t="120609" x="8720138" y="3773488"/>
          <p14:tracePt t="120652" x="8720138" y="3783013"/>
          <p14:tracePt t="120661" x="8728075" y="3783013"/>
          <p14:tracePt t="120669" x="8737600" y="3800475"/>
          <p14:tracePt t="120677" x="8747125" y="3808413"/>
          <p14:tracePt t="120692" x="8747125" y="3817938"/>
          <p14:tracePt t="120702" x="8755063" y="3817938"/>
          <p14:tracePt t="120711" x="8755063" y="3827463"/>
          <p14:tracePt t="120845" x="8755063" y="3835400"/>
          <p14:tracePt t="120863" x="8755063" y="3844925"/>
          <p14:tracePt t="120889" x="8755063" y="3852863"/>
          <p14:tracePt t="121014" x="8755063" y="3862388"/>
          <p14:tracePt t="121175" x="8755063" y="3870325"/>
          <p14:tracePt t="121184" x="8755063" y="3879850"/>
          <p14:tracePt t="121192" x="8764588" y="3887788"/>
          <p14:tracePt t="121208" x="8782050" y="3914775"/>
          <p14:tracePt t="121215" x="8799513" y="3924300"/>
          <p14:tracePt t="121222" x="8809038" y="3932238"/>
          <p14:tracePt t="121233" x="8816975" y="3941763"/>
          <p14:tracePt t="121242" x="8826500" y="3941763"/>
          <p14:tracePt t="121377" x="8834438" y="3941763"/>
          <p14:tracePt t="121393" x="8834438" y="3949700"/>
          <p14:tracePt t="121402" x="8843963" y="3959225"/>
          <p14:tracePt t="121410" x="8851900" y="3976688"/>
          <p14:tracePt t="121416" x="8861425" y="3986213"/>
          <p14:tracePt t="121423" x="8869363" y="3994150"/>
          <p14:tracePt t="121431" x="8878888" y="4003675"/>
          <p14:tracePt t="121450" x="8878888" y="4011613"/>
          <p14:tracePt t="121463" x="8878888" y="4021138"/>
          <p14:tracePt t="121472" x="8888413" y="4021138"/>
          <p14:tracePt t="121478" x="8896350" y="4030663"/>
          <p14:tracePt t="121489" x="8905875" y="4038600"/>
          <p14:tracePt t="121494" x="8913813" y="4056063"/>
          <p14:tracePt t="121502" x="8931275" y="4065588"/>
          <p14:tracePt t="121510" x="8950325" y="4092575"/>
          <p14:tracePt t="121518" x="8985250" y="4110038"/>
          <p14:tracePt t="121524" x="9002713" y="4117975"/>
          <p14:tracePt t="121532" x="9020175" y="4135438"/>
          <p14:tracePt t="121540" x="9037638" y="4144963"/>
          <p14:tracePt t="121548" x="9055100" y="4152900"/>
          <p14:tracePt t="121557" x="9064625" y="4162425"/>
          <p14:tracePt t="121564" x="9072563" y="4171950"/>
          <p14:tracePt t="121576" x="9072563" y="4179888"/>
          <p14:tracePt t="121600" x="9072563" y="4189413"/>
          <p14:tracePt t="121612" x="9082088" y="4197350"/>
          <p14:tracePt t="121624" x="9082088" y="4206875"/>
          <p14:tracePt t="121638" x="9091613" y="4206875"/>
          <p14:tracePt t="121661" x="9099550" y="4214813"/>
          <p14:tracePt t="121860" x="9099550" y="4224338"/>
          <p14:tracePt t="121893" x="9099550" y="4233863"/>
          <p14:tracePt t="121899" x="9109075" y="4233863"/>
          <p14:tracePt t="122550" x="9109075" y="4241800"/>
          <p14:tracePt t="122776" x="9109075" y="4251325"/>
          <p14:tracePt t="122784" x="9099550" y="4251325"/>
          <p14:tracePt t="122792" x="9091613" y="4251325"/>
          <p14:tracePt t="122800" x="9082088" y="4259263"/>
          <p14:tracePt t="122816" x="9072563" y="4259263"/>
          <p14:tracePt t="122825" x="9064625" y="4259263"/>
          <p14:tracePt t="122833" x="9055100" y="4259263"/>
          <p14:tracePt t="122840" x="9047163" y="4259263"/>
          <p14:tracePt t="122881" x="9037638" y="4259263"/>
          <p14:tracePt t="122892" x="9029700" y="4259263"/>
          <p14:tracePt t="122900" x="9020175" y="4259263"/>
          <p14:tracePt t="122908" x="9002713" y="4259263"/>
          <p14:tracePt t="122917" x="8950325" y="4251325"/>
          <p14:tracePt t="122925" x="8888413" y="4233863"/>
          <p14:tracePt t="122932" x="8869363" y="4233863"/>
          <p14:tracePt t="122939" x="8834438" y="4224338"/>
          <p14:tracePt t="122946" x="8789988" y="4214813"/>
          <p14:tracePt t="122959" x="8772525" y="4214813"/>
          <p14:tracePt t="122962" x="8755063" y="4197350"/>
          <p14:tracePt t="122972" x="8747125" y="4189413"/>
          <p14:tracePt t="122979" x="8737600" y="4189413"/>
          <p14:tracePt t="122991" x="8737600" y="4171950"/>
          <p14:tracePt t="122995" x="8728075" y="4162425"/>
          <p14:tracePt t="123002" x="8720138" y="4152900"/>
          <p14:tracePt t="123016" x="8710613" y="4135438"/>
          <p14:tracePt t="123024" x="8710613" y="4127500"/>
          <p14:tracePt t="123041" x="8702675" y="4117975"/>
          <p14:tracePt t="123050" x="8693150" y="4110038"/>
          <p14:tracePt t="123058" x="8666163" y="4100513"/>
          <p14:tracePt t="123065" x="8648700" y="4100513"/>
          <p14:tracePt t="123072" x="8623300" y="4092575"/>
          <p14:tracePt t="123080" x="8586788" y="4083050"/>
          <p14:tracePt t="123089" x="8561388" y="4073525"/>
          <p14:tracePt t="123096" x="8534400" y="4073525"/>
          <p14:tracePt t="123102" x="8516938" y="4073525"/>
          <p14:tracePt t="123110" x="8507413" y="4065588"/>
          <p14:tracePt t="123119" x="8499475" y="4065588"/>
          <p14:tracePt t="123307" x="8499475" y="4056063"/>
          <p14:tracePt t="123511" x="8507413" y="4056063"/>
          <p14:tracePt t="123539" x="8516938" y="4056063"/>
          <p14:tracePt t="123559" x="8524875" y="4065588"/>
          <p14:tracePt t="123575" x="8524875" y="4073525"/>
          <p14:tracePt t="123582" x="8534400" y="4073525"/>
          <p14:tracePt t="123591" x="8534400" y="4083050"/>
          <p14:tracePt t="123608" x="8534400" y="4092575"/>
          <p14:tracePt t="123617" x="8534400" y="4100513"/>
          <p14:tracePt t="123626" x="8543925" y="4100513"/>
          <p14:tracePt t="123634" x="8543925" y="4110038"/>
          <p14:tracePt t="123640" x="8551863" y="4117975"/>
          <p14:tracePt t="123661" x="8561388" y="4127500"/>
          <p14:tracePt t="123700" x="8569325" y="4127500"/>
          <p14:tracePt t="123757" x="8569325" y="4135438"/>
          <p14:tracePt t="123864" x="8578850" y="4135438"/>
          <p14:tracePt t="124484" x="8578850" y="4144963"/>
          <p14:tracePt t="124529" x="8578850" y="4152900"/>
          <p14:tracePt t="124940" x="8586788" y="4152900"/>
          <p14:tracePt t="125506" x="8596313" y="4152900"/>
          <p14:tracePt t="125515" x="8613775" y="4152900"/>
          <p14:tracePt t="125525" x="8631238" y="4152900"/>
          <p14:tracePt t="125532" x="8648700" y="4152900"/>
          <p14:tracePt t="125538" x="8658225" y="4162425"/>
          <p14:tracePt t="125546" x="8675688" y="4162425"/>
          <p14:tracePt t="125558" x="8685213" y="4162425"/>
          <p14:tracePt t="126266" x="8693150" y="4162425"/>
          <p14:tracePt t="126290" x="8702675" y="4162425"/>
          <p14:tracePt t="126318" x="8710613" y="4162425"/>
          <p14:tracePt t="126327" x="8728075" y="4171950"/>
          <p14:tracePt t="126334" x="8747125" y="4179888"/>
          <p14:tracePt t="126343" x="8772525" y="4189413"/>
          <p14:tracePt t="126351" x="8789988" y="4197350"/>
          <p14:tracePt t="126359" x="8809038" y="4206875"/>
          <p14:tracePt t="126368" x="8816975" y="4214813"/>
          <p14:tracePt t="126376" x="8826500" y="4214813"/>
          <p14:tracePt t="126426" x="8834438" y="4214813"/>
          <p14:tracePt t="126528" x="8834438" y="4206875"/>
          <p14:tracePt t="126542" x="8843963" y="4206875"/>
          <p14:tracePt t="126562" x="8843963" y="4197350"/>
          <p14:tracePt t="126599" x="8851900" y="4197350"/>
          <p14:tracePt t="126612" x="8851900" y="4189413"/>
          <p14:tracePt t="126639" x="8851900" y="4179888"/>
          <p14:tracePt t="126646" x="8861425" y="4179888"/>
          <p14:tracePt t="126659" x="8869363" y="4179888"/>
          <p14:tracePt t="129548" x="8869363" y="4189413"/>
          <p14:tracePt t="129656" x="8869363" y="4197350"/>
          <p14:tracePt t="129706" x="8869363" y="4206875"/>
          <p14:tracePt t="129734" x="8869363" y="4214813"/>
          <p14:tracePt t="130127" x="8869363" y="4224338"/>
          <p14:tracePt t="130478" x="8869363" y="4214813"/>
          <p14:tracePt t="130546" x="8869363" y="4206875"/>
          <p14:tracePt t="131624" x="8861425" y="4214813"/>
          <p14:tracePt t="131632" x="8861425" y="4224338"/>
          <p14:tracePt t="131641" x="8861425" y="4233863"/>
          <p14:tracePt t="131649" x="8861425" y="4241800"/>
          <p14:tracePt t="131657" x="8851900" y="4241800"/>
          <p14:tracePt t="131665" x="8851900" y="4251325"/>
          <p14:tracePt t="131672" x="8843963" y="4259263"/>
          <p14:tracePt t="131681" x="8843963" y="4268788"/>
          <p14:tracePt t="131689" x="8843963" y="4276725"/>
          <p14:tracePt t="131709" x="8843963" y="4286250"/>
          <p14:tracePt t="131722" x="8843963" y="4295775"/>
          <p14:tracePt t="131759" x="8843963" y="4303713"/>
          <p14:tracePt t="131774" x="8843963" y="4313238"/>
          <p14:tracePt t="131786" x="8843963" y="4321175"/>
          <p14:tracePt t="131794" x="8843963" y="4330700"/>
          <p14:tracePt t="131802" x="8843963" y="4338638"/>
          <p14:tracePt t="131810" x="8843963" y="4357688"/>
          <p14:tracePt t="131828" x="8843963" y="4365625"/>
          <p14:tracePt t="131839" x="8843963" y="4375150"/>
          <p14:tracePt t="131846" x="8843963" y="4383088"/>
          <p14:tracePt t="131856" x="8834438" y="4400550"/>
          <p14:tracePt t="131863" x="8834438" y="4410075"/>
          <p14:tracePt t="131876" x="8826500" y="4419600"/>
          <p14:tracePt t="131879" x="8826500" y="4427538"/>
          <p14:tracePt t="131886" x="8826500" y="4437063"/>
          <p14:tracePt t="131894" x="8816975" y="4454525"/>
          <p14:tracePt t="131902" x="8816975" y="4462463"/>
          <p14:tracePt t="131911" x="8816975" y="4479925"/>
          <p14:tracePt t="131919" x="8816975" y="4489450"/>
          <p14:tracePt t="131927" x="8809038" y="4489450"/>
          <p14:tracePt t="131933" x="8809038" y="4498975"/>
          <p14:tracePt t="131942" x="8809038" y="4506913"/>
          <p14:tracePt t="131948" x="8799513" y="4516438"/>
          <p14:tracePt t="131956" x="8799513" y="4524375"/>
          <p14:tracePt t="131973" x="8799513" y="4533900"/>
          <p14:tracePt t="131996" x="8799513" y="4541838"/>
          <p14:tracePt t="132128" x="8799513" y="4551363"/>
          <p14:tracePt t="132152" x="8789988" y="4551363"/>
          <p14:tracePt t="132160" x="8789988" y="4560888"/>
          <p14:tracePt t="132172" x="8782050" y="4560888"/>
          <p14:tracePt t="132180" x="8782050" y="4568825"/>
          <p14:tracePt t="132190" x="8772525" y="4568825"/>
          <p14:tracePt t="132237" x="8764588" y="4568825"/>
          <p14:tracePt t="132245" x="8747125" y="4560888"/>
          <p14:tracePt t="132258" x="8728075" y="4541838"/>
          <p14:tracePt t="132261" x="8710613" y="4524375"/>
          <p14:tracePt t="132275" x="8685213" y="4489450"/>
          <p14:tracePt t="132279" x="8631238" y="4454525"/>
          <p14:tracePt t="132287" x="8613775" y="4437063"/>
          <p14:tracePt t="132295" x="8605838" y="4427538"/>
          <p14:tracePt t="132303" x="8596313" y="4427538"/>
          <p14:tracePt t="132311" x="8596313" y="4419600"/>
          <p14:tracePt t="132319" x="8596313" y="4410075"/>
          <p14:tracePt t="132330" x="8586788" y="4410075"/>
          <p14:tracePt t="132341" x="8586788" y="4400550"/>
          <p14:tracePt t="132344" x="8586788" y="4392613"/>
          <p14:tracePt t="132352" x="8578850" y="4383088"/>
          <p14:tracePt t="132366" x="8569325" y="4375150"/>
          <p14:tracePt t="132374" x="8561388" y="4375150"/>
          <p14:tracePt t="132392" x="8561388" y="4365625"/>
          <p14:tracePt t="132399" x="8551863" y="4365625"/>
          <p14:tracePt t="132408" x="8551863" y="4357688"/>
          <p14:tracePt t="132432" x="8551863" y="4348163"/>
          <p14:tracePt t="132442" x="8543925" y="4338638"/>
          <p14:tracePt t="132448" x="8534400" y="4330700"/>
          <p14:tracePt t="132457" x="8516938" y="4313238"/>
          <p14:tracePt t="132463" x="8499475" y="4303713"/>
          <p14:tracePt t="132473" x="8489950" y="4303713"/>
          <p14:tracePt t="132480" x="8482013" y="4303713"/>
          <p14:tracePt t="132486" x="8482013" y="4295775"/>
          <p14:tracePt t="132508" x="8472488" y="4295775"/>
          <p14:tracePt t="132515" x="8472488" y="4286250"/>
          <p14:tracePt t="132535" x="8462963" y="4286250"/>
          <p14:tracePt t="132547" x="8462963" y="4276725"/>
          <p14:tracePt t="132576" x="8462963" y="4268788"/>
          <p14:tracePt t="132579" x="8455025" y="4268788"/>
          <p14:tracePt t="132686" x="8455025" y="4259263"/>
          <p14:tracePt t="132693" x="8455025" y="4251325"/>
          <p14:tracePt t="132713" x="8455025" y="4241800"/>
          <p14:tracePt t="132726" x="8455025" y="4233863"/>
          <p14:tracePt t="132745" x="8455025" y="4224338"/>
          <p14:tracePt t="132775" x="8472488" y="4224338"/>
          <p14:tracePt t="132782" x="8499475" y="4224338"/>
          <p14:tracePt t="132792" x="8551863" y="4224338"/>
          <p14:tracePt t="132798" x="8596313" y="4224338"/>
          <p14:tracePt t="132809" x="8623300" y="4233863"/>
          <p14:tracePt t="132815" x="8658225" y="4259263"/>
          <p14:tracePt t="132825" x="8685213" y="4268788"/>
          <p14:tracePt t="132832" x="8710613" y="4276725"/>
          <p14:tracePt t="132842" x="8728075" y="4286250"/>
          <p14:tracePt t="132848" x="8737600" y="4295775"/>
          <p14:tracePt t="132859" x="8747125" y="4295775"/>
          <p14:tracePt t="132876" x="8755063" y="4303713"/>
          <p14:tracePt t="132879" x="8755063" y="4313238"/>
          <p14:tracePt t="132887" x="8755063" y="4321175"/>
          <p14:tracePt t="132895" x="8764588" y="4330700"/>
          <p14:tracePt t="132903" x="8764588" y="4338638"/>
          <p14:tracePt t="132910" x="8772525" y="4348163"/>
          <p14:tracePt t="132918" x="8782050" y="4357688"/>
          <p14:tracePt t="132926" x="8782050" y="4365625"/>
          <p14:tracePt t="132934" x="8782050" y="4375150"/>
          <p14:tracePt t="132942" x="8782050" y="4383088"/>
          <p14:tracePt t="132951" x="8782050" y="4392613"/>
          <p14:tracePt t="132963" x="8782050" y="4400550"/>
          <p14:tracePt t="133037" x="8772525" y="4410075"/>
          <p14:tracePt t="133125" x="8782050" y="4419600"/>
          <p14:tracePt t="133134" x="8789988" y="4427538"/>
          <p14:tracePt t="133142" x="8809038" y="4445000"/>
          <p14:tracePt t="133149" x="8826500" y="4454525"/>
          <p14:tracePt t="133160" x="8843963" y="4462463"/>
          <p14:tracePt t="133173" x="8851900" y="4462463"/>
          <p14:tracePt t="133180" x="8851900" y="4471988"/>
          <p14:tracePt t="133189" x="8861425" y="4471988"/>
          <p14:tracePt t="133212" x="8861425" y="4479925"/>
          <p14:tracePt t="133224" x="8861425" y="4489450"/>
          <p14:tracePt t="133232" x="8861425" y="4498975"/>
          <p14:tracePt t="133252" x="8861425" y="4506913"/>
          <p14:tracePt t="133260" x="8861425" y="4516438"/>
          <p14:tracePt t="133268" x="8869363" y="4524375"/>
          <p14:tracePt t="133276" x="8869363" y="4533900"/>
          <p14:tracePt t="133284" x="8869363" y="4541838"/>
          <p14:tracePt t="133292" x="8878888" y="4551363"/>
          <p14:tracePt t="133323" x="8878888" y="4560888"/>
          <p14:tracePt t="133335" x="8878888" y="4568825"/>
          <p14:tracePt t="133359" x="8878888" y="4578350"/>
          <p14:tracePt t="133377" x="8878888" y="4586288"/>
          <p14:tracePt t="133393" x="8888413" y="4595813"/>
          <p14:tracePt t="133401" x="8896350" y="4603750"/>
          <p14:tracePt t="133417" x="8905875" y="4613275"/>
          <p14:tracePt t="133424" x="8913813" y="4622800"/>
          <p14:tracePt t="133433" x="8931275" y="4630738"/>
          <p14:tracePt t="133440" x="8940800" y="4640263"/>
          <p14:tracePt t="133459" x="8950325" y="4640263"/>
          <p14:tracePt t="133495" x="8958263" y="4640263"/>
          <p14:tracePt t="133547" x="8958263" y="4648200"/>
          <p14:tracePt t="133558" x="8967788" y="4648200"/>
          <p14:tracePt t="133579" x="8967788" y="4657725"/>
          <p14:tracePt t="133587" x="8975725" y="4657725"/>
          <p14:tracePt t="134687" x="8975725" y="4665663"/>
          <p14:tracePt t="137600" x="8975725" y="4675188"/>
          <p14:tracePt t="137623" x="8975725" y="4684713"/>
          <p14:tracePt t="137642" x="8975725" y="4692650"/>
          <p14:tracePt t="137994" x="8975725" y="4702175"/>
          <p14:tracePt t="138006" x="8985250" y="4702175"/>
          <p14:tracePt t="139502" x="8985250" y="4710113"/>
          <p14:tracePt t="139531" x="8975725" y="4710113"/>
          <p14:tracePt t="139643" x="8967788" y="4710113"/>
          <p14:tracePt t="139764" x="8958263" y="4710113"/>
          <p14:tracePt t="139780" x="8950325" y="4710113"/>
          <p14:tracePt t="139796" x="8940800" y="4710113"/>
          <p14:tracePt t="139818" x="8931275" y="4710113"/>
          <p14:tracePt t="139968" x="8923338" y="4710113"/>
          <p14:tracePt t="140278" x="8913813" y="4710113"/>
          <p14:tracePt t="140286" x="8913813" y="4719638"/>
          <p14:tracePt t="140306" x="8913813" y="4727575"/>
          <p14:tracePt t="140410" x="8913813" y="4737100"/>
          <p14:tracePt t="140423" x="8905875" y="4737100"/>
          <p14:tracePt t="140430" x="8905875" y="4745038"/>
          <p14:tracePt t="140466" x="8905875" y="4754563"/>
          <p14:tracePt t="140494" x="8896350" y="4754563"/>
          <p14:tracePt t="140519" x="8888413" y="4764088"/>
          <p14:tracePt t="140526" x="8878888" y="4764088"/>
          <p14:tracePt t="140535" x="8869363" y="4772025"/>
          <p14:tracePt t="140542" x="8851900" y="4781550"/>
          <p14:tracePt t="140559" x="8843963" y="4799013"/>
          <p14:tracePt t="140566" x="8826500" y="4799013"/>
          <p14:tracePt t="140573" x="8816975" y="4806950"/>
          <p14:tracePt t="140581" x="8809038" y="4816475"/>
          <p14:tracePt t="140589" x="8799513" y="4816475"/>
          <p14:tracePt t="140597" x="8789988" y="4826000"/>
          <p14:tracePt t="140606" x="8782050" y="4826000"/>
          <p14:tracePt t="140624" x="8772525" y="4833938"/>
          <p14:tracePt t="140634" x="8764588" y="4833938"/>
          <p14:tracePt t="140641" x="8755063" y="4833938"/>
          <p14:tracePt t="140653" x="8747125" y="4843463"/>
          <p14:tracePt t="140661" x="8737600" y="4843463"/>
          <p14:tracePt t="140677" x="8728075" y="4843463"/>
          <p14:tracePt t="140684" x="8720138" y="4851400"/>
          <p14:tracePt t="140692" x="8710613" y="4851400"/>
          <p14:tracePt t="140701" x="8702675" y="4851400"/>
          <p14:tracePt t="140714" x="8693150" y="4851400"/>
          <p14:tracePt t="140737" x="8685213" y="4851400"/>
          <p14:tracePt t="140756" x="8685213" y="4860925"/>
          <p14:tracePt t="140802" x="8675688" y="4860925"/>
          <p14:tracePt t="140822" x="8675688" y="4868863"/>
          <p14:tracePt t="140830" x="8666163" y="4868863"/>
          <p14:tracePt t="140891" x="8658225" y="4868863"/>
          <p14:tracePt t="140898" x="8658225" y="4878388"/>
          <p14:tracePt t="140969" x="8658225" y="4887913"/>
          <p14:tracePt t="140990" x="8658225" y="4895850"/>
          <p14:tracePt t="141006" x="8658225" y="4905375"/>
          <p14:tracePt t="141013" x="8648700" y="4913313"/>
          <p14:tracePt t="141025" x="8640763" y="4922838"/>
          <p14:tracePt t="141029" x="8623300" y="4930775"/>
          <p14:tracePt t="141037" x="8605838" y="4940300"/>
          <p14:tracePt t="141045" x="8596313" y="4949825"/>
          <p14:tracePt t="141060" x="8586788" y="4949825"/>
          <p14:tracePt t="141069" x="8578850" y="4949825"/>
          <p14:tracePt t="141077" x="8569325" y="4949825"/>
          <p14:tracePt t="141085" x="8561388" y="4957763"/>
          <p14:tracePt t="141095" x="8551863" y="4957763"/>
          <p14:tracePt t="141103" x="8543925" y="4957763"/>
          <p14:tracePt t="141111" x="8534400" y="4957763"/>
          <p14:tracePt t="141120" x="8507413" y="4957763"/>
          <p14:tracePt t="141127" x="8482013" y="4957763"/>
          <p14:tracePt t="141135" x="8437563" y="4957763"/>
          <p14:tracePt t="141142" x="8410575" y="4957763"/>
          <p14:tracePt t="141153" x="8366125" y="4957763"/>
          <p14:tracePt t="141160" x="8348663" y="4957763"/>
          <p14:tracePt t="141168" x="8313738" y="4949825"/>
          <p14:tracePt t="141176" x="8304213" y="4949825"/>
          <p14:tracePt t="141182" x="8296275" y="4949825"/>
          <p14:tracePt t="141256" x="8286750" y="4949825"/>
          <p14:tracePt t="141274" x="8286750" y="4940300"/>
          <p14:tracePt t="141283" x="8286750" y="4930775"/>
          <p14:tracePt t="141290" x="8278813" y="4922838"/>
          <p14:tracePt t="141305" x="8278813" y="4913313"/>
          <p14:tracePt t="141313" x="8278813" y="4905375"/>
          <p14:tracePt t="141325" x="8278813" y="4895850"/>
          <p14:tracePt t="141329" x="8278813" y="4887913"/>
          <p14:tracePt t="141337" x="8278813" y="4878388"/>
          <p14:tracePt t="141345" x="8278813" y="4868863"/>
          <p14:tracePt t="141352" x="8278813" y="4860925"/>
          <p14:tracePt t="141360" x="8304213" y="4833938"/>
          <p14:tracePt t="141368" x="8321675" y="4816475"/>
          <p14:tracePt t="141376" x="8348663" y="4789488"/>
          <p14:tracePt t="141382" x="8402638" y="4727575"/>
          <p14:tracePt t="141390" x="8445500" y="4675188"/>
          <p14:tracePt t="141398" x="8482013" y="4657725"/>
          <p14:tracePt t="141428" x="8586788" y="4533900"/>
          <p14:tracePt t="141430" x="8613775" y="4516438"/>
          <p14:tracePt t="141439" x="8623300" y="4498975"/>
          <p14:tracePt t="141446" x="8623300" y="4489450"/>
          <p14:tracePt t="141457" x="8623300" y="4479925"/>
          <p14:tracePt t="141462" x="8623300" y="4471988"/>
          <p14:tracePt t="141474" x="8623300" y="4462463"/>
          <p14:tracePt t="141486" x="8623300" y="4454525"/>
          <p14:tracePt t="141492" x="8631238" y="4454525"/>
          <p14:tracePt t="141500" x="8631238" y="4445000"/>
          <p14:tracePt t="141508" x="8631238" y="4437063"/>
          <p14:tracePt t="141516" x="8640763" y="4419600"/>
          <p14:tracePt t="141524" x="8640763" y="4400550"/>
          <p14:tracePt t="141532" x="8648700" y="4392613"/>
          <p14:tracePt t="141541" x="8648700" y="4365625"/>
          <p14:tracePt t="141549" x="8658225" y="4348163"/>
          <p14:tracePt t="141557" x="8658225" y="4330700"/>
          <p14:tracePt t="141564" x="8666163" y="4313238"/>
          <p14:tracePt t="141573" x="8666163" y="4295775"/>
          <p14:tracePt t="141580" x="8675688" y="4276725"/>
          <p14:tracePt t="141586" x="8675688" y="4259263"/>
          <p14:tracePt t="141594" x="8685213" y="4259263"/>
          <p14:tracePt t="141603" x="8685213" y="4251325"/>
          <p14:tracePt t="141611" x="8693150" y="4233863"/>
          <p14:tracePt t="141620" x="8693150" y="4224338"/>
          <p14:tracePt t="141626" x="8693150" y="4214813"/>
          <p14:tracePt t="141636" x="8702675" y="4214813"/>
          <p14:tracePt t="141642" x="8702675" y="4206875"/>
          <p14:tracePt t="141659" x="8702675" y="4197350"/>
          <p14:tracePt t="141759" x="8702675" y="4189413"/>
          <p14:tracePt t="141766" x="8702675" y="4179888"/>
          <p14:tracePt t="141777" x="8702675" y="4171950"/>
          <p14:tracePt t="141784" x="8710613" y="4162425"/>
          <p14:tracePt t="141797" x="8710613" y="4152900"/>
          <p14:tracePt t="141808" x="8710613" y="4144963"/>
          <p14:tracePt t="141825" x="8710613" y="4127500"/>
          <p14:tracePt t="141829" x="8720138" y="4110038"/>
          <p14:tracePt t="141842" x="8728075" y="4073525"/>
          <p14:tracePt t="141848" x="8728075" y="4065588"/>
          <p14:tracePt t="141859" x="8728075" y="4048125"/>
          <p14:tracePt t="141863" x="8737600" y="4030663"/>
          <p14:tracePt t="141872" x="8737600" y="4021138"/>
          <p14:tracePt t="141878" x="8737600" y="4011613"/>
          <p14:tracePt t="141884" x="8737600" y="4003675"/>
          <p14:tracePt t="141893" x="8747125" y="4003675"/>
          <p14:tracePt t="141901" x="8747125" y="3994150"/>
          <p14:tracePt t="141909" x="8747125" y="3986213"/>
          <p14:tracePt t="141928" x="8747125" y="3976688"/>
          <p14:tracePt t="142048" x="8737600" y="3986213"/>
          <p14:tracePt t="142058" x="8728075" y="3994150"/>
          <p14:tracePt t="142063" x="8728075" y="4011613"/>
          <p14:tracePt t="142075" x="8720138" y="4021138"/>
          <p14:tracePt t="142079" x="8710613" y="4038600"/>
          <p14:tracePt t="142087" x="8702675" y="4056063"/>
          <p14:tracePt t="142095" x="8693150" y="4083050"/>
          <p14:tracePt t="142103" x="8693150" y="4110038"/>
          <p14:tracePt t="142109" x="8685213" y="4135438"/>
          <p14:tracePt t="142117" x="8685213" y="4152900"/>
          <p14:tracePt t="142124" x="8675688" y="4171950"/>
          <p14:tracePt t="142133" x="8675688" y="4214813"/>
          <p14:tracePt t="142140" x="8675688" y="4241800"/>
          <p14:tracePt t="142148" x="8675688" y="4259263"/>
          <p14:tracePt t="142156" x="8675688" y="4295775"/>
          <p14:tracePt t="142164" x="8675688" y="4330700"/>
          <p14:tracePt t="142172" x="8675688" y="4357688"/>
          <p14:tracePt t="142181" x="8675688" y="4383088"/>
          <p14:tracePt t="142189" x="8675688" y="4400550"/>
          <p14:tracePt t="142195" x="8675688" y="4427538"/>
          <p14:tracePt t="142209" x="8675688" y="4437063"/>
          <p14:tracePt t="142212" x="8675688" y="4462463"/>
          <p14:tracePt t="142219" x="8675688" y="4479925"/>
          <p14:tracePt t="142228" x="8675688" y="4489450"/>
          <p14:tracePt t="142235" x="8675688" y="4498975"/>
          <p14:tracePt t="142243" x="8675688" y="4506913"/>
          <p14:tracePt t="142250" x="8675688" y="4524375"/>
          <p14:tracePt t="142259" x="8675688" y="4541838"/>
          <p14:tracePt t="142266" x="8675688" y="4560888"/>
          <p14:tracePt t="142274" x="8675688" y="4578350"/>
          <p14:tracePt t="142280" x="8675688" y="4586288"/>
          <p14:tracePt t="142289" x="8675688" y="4603750"/>
          <p14:tracePt t="142296" x="8675688" y="4613275"/>
          <p14:tracePt t="142308" x="8675688" y="4622800"/>
          <p14:tracePt t="142314" x="8675688" y="4630738"/>
          <p14:tracePt t="142325" x="8675688" y="4640263"/>
          <p14:tracePt t="142344" x="8675688" y="4648200"/>
          <p14:tracePt t="142349" x="8666163" y="4648200"/>
          <p14:tracePt t="142357" x="8666163" y="4657725"/>
          <p14:tracePt t="142369" x="8666163" y="4665663"/>
          <p14:tracePt t="142377" x="8666163" y="4675188"/>
          <p14:tracePt t="142385" x="8666163" y="4692650"/>
          <p14:tracePt t="142393" x="8658225" y="4710113"/>
          <p14:tracePt t="142400" x="8658225" y="4727575"/>
          <p14:tracePt t="142408" x="8658225" y="4737100"/>
          <p14:tracePt t="142418" x="8658225" y="4754563"/>
          <p14:tracePt t="142426" x="8648700" y="4764088"/>
          <p14:tracePt t="142433" x="8648700" y="4772025"/>
          <p14:tracePt t="142469" x="8648700" y="4789488"/>
          <p14:tracePt t="142475" x="8648700" y="4799013"/>
          <p14:tracePt t="142490" x="8648700" y="4806950"/>
          <p14:tracePt t="142534" x="8640763" y="4806950"/>
          <p14:tracePt t="142542" x="8640763" y="4816475"/>
          <p14:tracePt t="142562" x="8631238" y="4816475"/>
          <p14:tracePt t="142573" x="8623300" y="4826000"/>
          <p14:tracePt t="142578" x="8613775" y="4843463"/>
          <p14:tracePt t="142586" x="8605838" y="4843463"/>
          <p14:tracePt t="142594" x="8586788" y="4851400"/>
          <p14:tracePt t="142607" x="8569325" y="4860925"/>
          <p14:tracePt t="142612" x="8551863" y="4868863"/>
          <p14:tracePt t="142623" x="8543925" y="4868863"/>
          <p14:tracePt t="142628" x="8534400" y="4868863"/>
          <p14:tracePt t="142644" x="8524875" y="4868863"/>
          <p14:tracePt t="142660" x="8516938" y="4868863"/>
          <p14:tracePt t="142672" x="8507413" y="4868863"/>
          <p14:tracePt t="142678" x="8499475" y="4868863"/>
          <p14:tracePt t="142686" x="8489950" y="4868863"/>
          <p14:tracePt t="142694" x="8482013" y="4868863"/>
          <p14:tracePt t="142702" x="8472488" y="4868863"/>
          <p14:tracePt t="142710" x="8455025" y="4868863"/>
          <p14:tracePt t="142719" x="8437563" y="4868863"/>
          <p14:tracePt t="142727" x="8420100" y="4868863"/>
          <p14:tracePt t="142734" x="8402638" y="4868863"/>
          <p14:tracePt t="142743" x="8383588" y="4868863"/>
          <p14:tracePt t="142750" x="8366125" y="4868863"/>
          <p14:tracePt t="142758" x="8340725" y="4868863"/>
          <p14:tracePt t="142765" x="8321675" y="4868863"/>
          <p14:tracePt t="142776" x="8296275" y="4868863"/>
          <p14:tracePt t="142781" x="8278813" y="4868863"/>
          <p14:tracePt t="142792" x="8251825" y="4868863"/>
          <p14:tracePt t="142797" x="8242300" y="4868863"/>
          <p14:tracePt t="142809" x="8234363" y="4868863"/>
          <p14:tracePt t="142825" x="8224838" y="4868863"/>
          <p14:tracePt t="142837" x="8216900" y="4868863"/>
          <p14:tracePt t="142849" x="8207375" y="4868863"/>
          <p14:tracePt t="142865" x="8189913" y="4860925"/>
          <p14:tracePt t="142875" x="8172450" y="4860925"/>
          <p14:tracePt t="142881" x="8154988" y="4851400"/>
          <p14:tracePt t="142892" x="8137525" y="4843463"/>
          <p14:tracePt t="142897" x="8128000" y="4843463"/>
          <p14:tracePt t="142908" x="8118475" y="4843463"/>
          <p14:tracePt t="142917" x="8118475" y="4833938"/>
          <p14:tracePt t="142925" x="8110538" y="4833938"/>
          <p14:tracePt t="142969" x="8110538" y="4826000"/>
          <p14:tracePt t="142978" x="8110538" y="4816475"/>
          <p14:tracePt t="142992" x="8110538" y="4806950"/>
          <p14:tracePt t="143001" x="8110538" y="4799013"/>
          <p14:tracePt t="143008" x="8110538" y="4789488"/>
          <p14:tracePt t="143026" x="8110538" y="4781550"/>
          <p14:tracePt t="143033" x="8118475" y="4772025"/>
          <p14:tracePt t="143043" x="8128000" y="4764088"/>
          <p14:tracePt t="143047" x="8137525" y="4764088"/>
          <p14:tracePt t="143059" x="8137525" y="4754563"/>
          <p14:tracePt t="143065" x="8154988" y="4745038"/>
          <p14:tracePt t="143076" x="8172450" y="4745038"/>
          <p14:tracePt t="143081" x="8189913" y="4745038"/>
          <p14:tracePt t="143091" x="8216900" y="4745038"/>
          <p14:tracePt t="143097" x="8278813" y="4772025"/>
          <p14:tracePt t="143108" x="8304213" y="4789488"/>
          <p14:tracePt t="143115" x="8348663" y="4816475"/>
          <p14:tracePt t="143126" x="8410575" y="4860925"/>
          <p14:tracePt t="143131" x="8437563" y="4887913"/>
          <p14:tracePt t="143142" x="8462963" y="4905375"/>
          <p14:tracePt t="143147" x="8462963" y="4913313"/>
          <p14:tracePt t="143165" x="8472488" y="4922838"/>
          <p14:tracePt t="143175" x="8472488" y="4930775"/>
          <p14:tracePt t="143182" x="8482013" y="4930775"/>
          <p14:tracePt t="143197" x="8482013" y="4940300"/>
          <p14:tracePt t="143226" x="8489950" y="4940300"/>
          <p14:tracePt t="143231" x="8489950" y="4949825"/>
          <p14:tracePt t="143243" x="8499475" y="4949825"/>
          <p14:tracePt t="143259" x="8507413" y="4949825"/>
          <p14:tracePt t="143274" x="8516938" y="4949825"/>
          <p14:tracePt t="143359" x="8524875" y="4949825"/>
          <p14:tracePt t="143375" x="8534400" y="4949825"/>
          <p14:tracePt t="143381" x="8543925" y="4957763"/>
          <p14:tracePt t="143392" x="8551863" y="4957763"/>
          <p14:tracePt t="143397" x="8561388" y="4957763"/>
          <p14:tracePt t="143409" x="8578850" y="4957763"/>
          <p14:tracePt t="143413" x="8586788" y="4957763"/>
          <p14:tracePt t="143425" x="8596313" y="4957763"/>
          <p14:tracePt t="143429" x="8623300" y="4957763"/>
          <p14:tracePt t="143438" x="8640763" y="4957763"/>
          <p14:tracePt t="143444" x="8666163" y="4957763"/>
          <p14:tracePt t="143451" x="8685213" y="4957763"/>
          <p14:tracePt t="143460" x="8702675" y="4957763"/>
          <p14:tracePt t="143466" x="8728075" y="4957763"/>
          <p14:tracePt t="143475" x="8755063" y="4949825"/>
          <p14:tracePt t="143482" x="8764588" y="4949825"/>
          <p14:tracePt t="143491" x="8772525" y="4949825"/>
          <p14:tracePt t="143499" x="8782050" y="4949825"/>
          <p14:tracePt t="143509" x="8789988" y="4940300"/>
          <p14:tracePt t="143792" x="8799513" y="4940300"/>
          <p14:tracePt t="143800" x="8816975" y="4940300"/>
          <p14:tracePt t="143808" x="8834438" y="4940300"/>
          <p14:tracePt t="143816" x="8861425" y="4940300"/>
          <p14:tracePt t="143824" x="8878888" y="4940300"/>
          <p14:tracePt t="143832" x="8896350" y="4940300"/>
          <p14:tracePt t="143880" x="8905875" y="4940300"/>
          <p14:tracePt t="143908" x="8905875" y="4930775"/>
          <p14:tracePt t="143917" x="8913813" y="4930775"/>
          <p14:tracePt t="143936" x="8913813" y="4922838"/>
          <p14:tracePt t="146566" x="8913813" y="4913313"/>
          <p14:tracePt t="146573" x="8913813" y="4895850"/>
          <p14:tracePt t="146581" x="8913813" y="4878388"/>
          <p14:tracePt t="146609" x="8896350" y="4860925"/>
          <p14:tracePt t="146614" x="8896350" y="4851400"/>
          <p14:tracePt t="146622" x="8888413" y="4851400"/>
          <p14:tracePt t="146631" x="8888413" y="4843463"/>
          <p14:tracePt t="146639" x="8878888" y="4843463"/>
          <p14:tracePt t="149710" x="8878888" y="4851400"/>
          <p14:tracePt t="149718" x="8888413" y="4851400"/>
          <p14:tracePt t="149748" x="8888413" y="4860925"/>
          <p14:tracePt t="149976" x="8888413" y="4868863"/>
          <p14:tracePt t="149985" x="8888413" y="4878388"/>
          <p14:tracePt t="149993" x="8888413" y="4887913"/>
          <p14:tracePt t="150002" x="8888413" y="4905375"/>
          <p14:tracePt t="150010" x="8896350" y="4922838"/>
          <p14:tracePt t="150015" x="8913813" y="4949825"/>
          <p14:tracePt t="150024" x="8950325" y="5010150"/>
          <p14:tracePt t="150031" x="8975725" y="5037138"/>
          <p14:tracePt t="150039" x="9020175" y="5072063"/>
          <p14:tracePt t="150047" x="9072563" y="5126038"/>
          <p14:tracePt t="150056" x="9091613" y="5153025"/>
          <p14:tracePt t="150062" x="9117013" y="5170488"/>
          <p14:tracePt t="150075" x="9126538" y="5187950"/>
          <p14:tracePt t="150080" x="9126538" y="5195888"/>
          <p14:tracePt t="150087" x="9126538" y="5205413"/>
          <p14:tracePt t="150094" x="9126538" y="5214938"/>
          <p14:tracePt t="150103" x="9126538" y="5222875"/>
          <p14:tracePt t="150123" x="9126538" y="5232400"/>
          <p14:tracePt t="150131" x="9126538" y="5240338"/>
          <p14:tracePt t="150139" x="9126538" y="5267325"/>
          <p14:tracePt t="150146" x="9126538" y="5284788"/>
          <p14:tracePt t="151071" x="8950325" y="354013"/>
          <p14:tracePt t="151080" x="8869363" y="300038"/>
          <p14:tracePt t="151089" x="8747125" y="265113"/>
          <p14:tracePt t="151096" x="8685213" y="220663"/>
          <p14:tracePt t="151106" x="8534400" y="168275"/>
          <p14:tracePt t="151112" x="8428038" y="123825"/>
          <p14:tracePt t="151122" x="8278813" y="52388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8|0.6|0.4|2.9|0.8|0.9|0.6|1.2|1.3|3.7|1.9|15.8|1|0.9|2.5|0.5|0.6|0.5|2.4|2.6|1.4|2.1|1.6|1.5|2.1|0.8|1.7|0.9|2.7|2.2|3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7|6|13.1|9|9.6|7.1|2|2.7|1.4|1.1|0.5|2.1|1.8|1.1|1.8|1.5|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7|5.7|2.2|1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8.7|14.8|2.6|0.9|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5.8|3.3|0.8|0.6|4.1|2.6|3.6|2|1.2|1.1|0.8|2.4|1.2|1.5|0.6|1.5|3.9|0.7|0.8|4.2|0.8|1.6|1|10.1|14.6|5.2|2.2|2.1|2.2|1.3|2|4.2|1.5|6.8|1.1|9.2|0.9|4.8|3.8|3.5|1.6|2.3|5.7|0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9|2|0.7|4.8|0.9|0.5|0.6|0.9|0.6|0.7|0.3|0.4|0.4|0.5|1.4|0.6|0.6|4.7|4|2|1.1|1.3|12.1|1|1.6|1.1|4.7|4.5|0.6|9.4|0.6|3.4|1|0.8|5|3|14.8|15.5|0.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1|3.3|10.3|16.3|0.8|0.7|6.3|0.5|3.5|3.9|2.6|19.6|1|11.4|1.1|1|2.5|5.3|0.7|1.1|5.5|3.2|11.5|0.6|0.6|9.3|0.6|2.9|4.2|3|0.8"/>
</p:tagLst>
</file>

<file path=ppt/theme/theme1.xml><?xml version="1.0" encoding="utf-8"?>
<a:theme xmlns:a="http://schemas.openxmlformats.org/drawingml/2006/main" name="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170492</TotalTime>
  <Words>1071</Words>
  <Application>Microsoft Office PowerPoint</Application>
  <PresentationFormat>画面に合わせる (4:3)</PresentationFormat>
  <Paragraphs>355</Paragraphs>
  <Slides>12</Slides>
  <Notes>8</Notes>
  <HiddenSlides>0</HiddenSlides>
  <MMClips>7</MMClips>
  <ScaleCrop>false</ScaleCrop>
  <HeadingPairs>
    <vt:vector size="10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2</vt:i4>
      </vt:variant>
      <vt:variant>
        <vt:lpstr>目的別スライド ショー</vt:lpstr>
      </vt:variant>
      <vt:variant>
        <vt:i4>20</vt:i4>
      </vt:variant>
    </vt:vector>
  </HeadingPairs>
  <TitlesOfParts>
    <vt:vector size="42" baseType="lpstr">
      <vt:lpstr>ＭＳ Ｐゴシック</vt:lpstr>
      <vt:lpstr>ＭＳ ゴシック</vt:lpstr>
      <vt:lpstr>Bookman Old Style</vt:lpstr>
      <vt:lpstr>Century</vt:lpstr>
      <vt:lpstr>Symbol</vt:lpstr>
      <vt:lpstr>Times New Roman</vt:lpstr>
      <vt:lpstr>新しいﾌﾟﾚｾﾞﾝﾃｰｼｮﾝ</vt:lpstr>
      <vt:lpstr>3_新しいﾌﾟﾚｾﾞﾝﾃｰｼｮﾝ</vt:lpstr>
      <vt:lpstr>数式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  <vt:lpstr>例1</vt:lpstr>
      <vt:lpstr>例1解</vt:lpstr>
      <vt:lpstr>例1解2</vt:lpstr>
      <vt:lpstr>例2</vt:lpstr>
      <vt:lpstr>例2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keiichi akama</cp:lastModifiedBy>
  <cp:revision>1414</cp:revision>
  <cp:lastPrinted>2002-01-30T02:01:24Z</cp:lastPrinted>
  <dcterms:created xsi:type="dcterms:W3CDTF">2001-12-01T11:59:04Z</dcterms:created>
  <dcterms:modified xsi:type="dcterms:W3CDTF">2025-03-26T05:34:12Z</dcterms:modified>
</cp:coreProperties>
</file>